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45"/>
  </p:notesMasterIdLst>
  <p:sldIdLst>
    <p:sldId id="259" r:id="rId2"/>
    <p:sldId id="260" r:id="rId3"/>
    <p:sldId id="271" r:id="rId4"/>
    <p:sldId id="272" r:id="rId5"/>
    <p:sldId id="303" r:id="rId6"/>
    <p:sldId id="273" r:id="rId7"/>
    <p:sldId id="270" r:id="rId8"/>
    <p:sldId id="274" r:id="rId9"/>
    <p:sldId id="275" r:id="rId10"/>
    <p:sldId id="276" r:id="rId11"/>
    <p:sldId id="277" r:id="rId12"/>
    <p:sldId id="281" r:id="rId13"/>
    <p:sldId id="282" r:id="rId14"/>
    <p:sldId id="283" r:id="rId15"/>
    <p:sldId id="314" r:id="rId16"/>
    <p:sldId id="315" r:id="rId17"/>
    <p:sldId id="284" r:id="rId18"/>
    <p:sldId id="285" r:id="rId19"/>
    <p:sldId id="286" r:id="rId20"/>
    <p:sldId id="287" r:id="rId21"/>
    <p:sldId id="288" r:id="rId22"/>
    <p:sldId id="289" r:id="rId23"/>
    <p:sldId id="290" r:id="rId24"/>
    <p:sldId id="291" r:id="rId25"/>
    <p:sldId id="292" r:id="rId26"/>
    <p:sldId id="293" r:id="rId27"/>
    <p:sldId id="294" r:id="rId28"/>
    <p:sldId id="295" r:id="rId29"/>
    <p:sldId id="296" r:id="rId30"/>
    <p:sldId id="297" r:id="rId31"/>
    <p:sldId id="298" r:id="rId32"/>
    <p:sldId id="299" r:id="rId33"/>
    <p:sldId id="304" r:id="rId34"/>
    <p:sldId id="306" r:id="rId35"/>
    <p:sldId id="307" r:id="rId36"/>
    <p:sldId id="308" r:id="rId37"/>
    <p:sldId id="309" r:id="rId38"/>
    <p:sldId id="313" r:id="rId39"/>
    <p:sldId id="310" r:id="rId40"/>
    <p:sldId id="311" r:id="rId41"/>
    <p:sldId id="312" r:id="rId42"/>
    <p:sldId id="263" r:id="rId43"/>
    <p:sldId id="268" r:id="rId44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46"/>
    </p:embeddedFont>
    <p:embeddedFont>
      <p:font typeface="Calibri" panose="020F0502020204030204" pitchFamily="34" charset="0"/>
      <p:regular r:id="rId47"/>
      <p:bold r:id="rId48"/>
      <p:italic r:id="rId49"/>
      <p:boldItalic r:id="rId50"/>
    </p:embeddedFont>
    <p:embeddedFont>
      <p:font typeface="Bookman Old Style" panose="02050604050505020204" pitchFamily="18" charset="0"/>
      <p:regular r:id="rId51"/>
      <p:bold r:id="rId52"/>
      <p:italic r:id="rId53"/>
      <p:boldItalic r:id="rId54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0" d="100"/>
          <a:sy n="90" d="100"/>
        </p:scale>
        <p:origin x="1052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2.fntdata"/><Relationship Id="rId50" Type="http://schemas.openxmlformats.org/officeDocument/2006/relationships/font" Target="fonts/font5.fntdata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3" Type="http://schemas.openxmlformats.org/officeDocument/2006/relationships/font" Target="fonts/font8.fntdata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3.fntdata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font" Target="fonts/font6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1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4.fntdata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7.fntdata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e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emf"/><Relationship Id="rId17" Type="http://schemas.openxmlformats.org/officeDocument/2006/relationships/image" Target="../media/image18.wmf"/><Relationship Id="rId2" Type="http://schemas.openxmlformats.org/officeDocument/2006/relationships/image" Target="../media/image3.png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108.wmf"/><Relationship Id="rId1" Type="http://schemas.openxmlformats.org/officeDocument/2006/relationships/image" Target="../media/image76.wmf"/><Relationship Id="rId4" Type="http://schemas.openxmlformats.org/officeDocument/2006/relationships/image" Target="../media/image10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image" Target="../media/image138.e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12" Type="http://schemas.openxmlformats.org/officeDocument/2006/relationships/image" Target="../media/image137.emf"/><Relationship Id="rId2" Type="http://schemas.openxmlformats.org/officeDocument/2006/relationships/image" Target="../media/image127.wmf"/><Relationship Id="rId16" Type="http://schemas.openxmlformats.org/officeDocument/2006/relationships/image" Target="../media/image141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11" Type="http://schemas.openxmlformats.org/officeDocument/2006/relationships/image" Target="../media/image136.wmf"/><Relationship Id="rId5" Type="http://schemas.openxmlformats.org/officeDocument/2006/relationships/image" Target="../media/image130.emf"/><Relationship Id="rId15" Type="http://schemas.openxmlformats.org/officeDocument/2006/relationships/image" Target="../media/image140.wmf"/><Relationship Id="rId10" Type="http://schemas.openxmlformats.org/officeDocument/2006/relationships/image" Target="../media/image135.emf"/><Relationship Id="rId4" Type="http://schemas.openxmlformats.org/officeDocument/2006/relationships/image" Target="../media/image129.emf"/><Relationship Id="rId9" Type="http://schemas.openxmlformats.org/officeDocument/2006/relationships/image" Target="../media/image134.wmf"/><Relationship Id="rId14" Type="http://schemas.openxmlformats.org/officeDocument/2006/relationships/image" Target="../media/image13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4.wmf"/><Relationship Id="rId7" Type="http://schemas.openxmlformats.org/officeDocument/2006/relationships/image" Target="../media/image147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39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emf"/><Relationship Id="rId13" Type="http://schemas.openxmlformats.org/officeDocument/2006/relationships/image" Target="../media/image159.wmf"/><Relationship Id="rId3" Type="http://schemas.openxmlformats.org/officeDocument/2006/relationships/image" Target="../media/image136.wmf"/><Relationship Id="rId7" Type="http://schemas.openxmlformats.org/officeDocument/2006/relationships/image" Target="../media/image153.emf"/><Relationship Id="rId12" Type="http://schemas.openxmlformats.org/officeDocument/2006/relationships/image" Target="../media/image158.wmf"/><Relationship Id="rId2" Type="http://schemas.openxmlformats.org/officeDocument/2006/relationships/image" Target="../media/image139.wmf"/><Relationship Id="rId1" Type="http://schemas.openxmlformats.org/officeDocument/2006/relationships/image" Target="../media/image149.emf"/><Relationship Id="rId6" Type="http://schemas.openxmlformats.org/officeDocument/2006/relationships/image" Target="../media/image152.emf"/><Relationship Id="rId11" Type="http://schemas.openxmlformats.org/officeDocument/2006/relationships/image" Target="../media/image157.wmf"/><Relationship Id="rId5" Type="http://schemas.openxmlformats.org/officeDocument/2006/relationships/image" Target="../media/image151.emf"/><Relationship Id="rId10" Type="http://schemas.openxmlformats.org/officeDocument/2006/relationships/image" Target="../media/image156.wmf"/><Relationship Id="rId4" Type="http://schemas.openxmlformats.org/officeDocument/2006/relationships/image" Target="../media/image150.wmf"/><Relationship Id="rId9" Type="http://schemas.openxmlformats.org/officeDocument/2006/relationships/image" Target="../media/image155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12" Type="http://schemas.openxmlformats.org/officeDocument/2006/relationships/image" Target="../media/image171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emf"/><Relationship Id="rId11" Type="http://schemas.openxmlformats.org/officeDocument/2006/relationships/image" Target="../media/image170.wmf"/><Relationship Id="rId5" Type="http://schemas.openxmlformats.org/officeDocument/2006/relationships/image" Target="../media/image164.wmf"/><Relationship Id="rId10" Type="http://schemas.openxmlformats.org/officeDocument/2006/relationships/image" Target="../media/image169.wmf"/><Relationship Id="rId4" Type="http://schemas.openxmlformats.org/officeDocument/2006/relationships/image" Target="../media/image163.emf"/><Relationship Id="rId9" Type="http://schemas.openxmlformats.org/officeDocument/2006/relationships/image" Target="../media/image16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image" Target="../media/image183.emf"/><Relationship Id="rId18" Type="http://schemas.openxmlformats.org/officeDocument/2006/relationships/image" Target="../media/image186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12" Type="http://schemas.openxmlformats.org/officeDocument/2006/relationships/image" Target="../media/image182.emf"/><Relationship Id="rId17" Type="http://schemas.openxmlformats.org/officeDocument/2006/relationships/image" Target="../media/image185.wmf"/><Relationship Id="rId2" Type="http://schemas.openxmlformats.org/officeDocument/2006/relationships/image" Target="../media/image173.wmf"/><Relationship Id="rId16" Type="http://schemas.openxmlformats.org/officeDocument/2006/relationships/image" Target="../media/image184.wmf"/><Relationship Id="rId1" Type="http://schemas.openxmlformats.org/officeDocument/2006/relationships/image" Target="../media/image172.emf"/><Relationship Id="rId6" Type="http://schemas.openxmlformats.org/officeDocument/2006/relationships/image" Target="../media/image177.wmf"/><Relationship Id="rId11" Type="http://schemas.openxmlformats.org/officeDocument/2006/relationships/image" Target="../media/image181.wmf"/><Relationship Id="rId5" Type="http://schemas.openxmlformats.org/officeDocument/2006/relationships/image" Target="../media/image176.wmf"/><Relationship Id="rId15" Type="http://schemas.openxmlformats.org/officeDocument/2006/relationships/image" Target="../media/image38.wmf"/><Relationship Id="rId10" Type="http://schemas.openxmlformats.org/officeDocument/2006/relationships/image" Target="../media/image162.wmf"/><Relationship Id="rId4" Type="http://schemas.openxmlformats.org/officeDocument/2006/relationships/image" Target="../media/image175.wmf"/><Relationship Id="rId9" Type="http://schemas.openxmlformats.org/officeDocument/2006/relationships/image" Target="../media/image180.wmf"/><Relationship Id="rId14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image" Target="../media/image196.emf"/><Relationship Id="rId18" Type="http://schemas.openxmlformats.org/officeDocument/2006/relationships/image" Target="../media/image185.wmf"/><Relationship Id="rId3" Type="http://schemas.openxmlformats.org/officeDocument/2006/relationships/image" Target="../media/image189.wmf"/><Relationship Id="rId21" Type="http://schemas.openxmlformats.org/officeDocument/2006/relationships/image" Target="../media/image199.wmf"/><Relationship Id="rId7" Type="http://schemas.openxmlformats.org/officeDocument/2006/relationships/image" Target="../media/image193.wmf"/><Relationship Id="rId12" Type="http://schemas.openxmlformats.org/officeDocument/2006/relationships/image" Target="../media/image181.wmf"/><Relationship Id="rId17" Type="http://schemas.openxmlformats.org/officeDocument/2006/relationships/image" Target="../media/image184.wmf"/><Relationship Id="rId2" Type="http://schemas.openxmlformats.org/officeDocument/2006/relationships/image" Target="../media/image188.wmf"/><Relationship Id="rId16" Type="http://schemas.openxmlformats.org/officeDocument/2006/relationships/image" Target="../media/image38.wmf"/><Relationship Id="rId20" Type="http://schemas.openxmlformats.org/officeDocument/2006/relationships/image" Target="../media/image19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11" Type="http://schemas.openxmlformats.org/officeDocument/2006/relationships/image" Target="../media/image162.wmf"/><Relationship Id="rId5" Type="http://schemas.openxmlformats.org/officeDocument/2006/relationships/image" Target="../media/image191.wmf"/><Relationship Id="rId15" Type="http://schemas.openxmlformats.org/officeDocument/2006/relationships/image" Target="../media/image37.wmf"/><Relationship Id="rId10" Type="http://schemas.openxmlformats.org/officeDocument/2006/relationships/image" Target="../media/image173.wmf"/><Relationship Id="rId19" Type="http://schemas.openxmlformats.org/officeDocument/2006/relationships/image" Target="../media/image186.wmf"/><Relationship Id="rId4" Type="http://schemas.openxmlformats.org/officeDocument/2006/relationships/image" Target="../media/image190.wmf"/><Relationship Id="rId9" Type="http://schemas.openxmlformats.org/officeDocument/2006/relationships/image" Target="../media/image195.emf"/><Relationship Id="rId14" Type="http://schemas.openxmlformats.org/officeDocument/2006/relationships/image" Target="../media/image197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image" Target="../media/image209.wmf"/><Relationship Id="rId3" Type="http://schemas.openxmlformats.org/officeDocument/2006/relationships/image" Target="../media/image202.wmf"/><Relationship Id="rId7" Type="http://schemas.openxmlformats.org/officeDocument/2006/relationships/image" Target="../media/image206.wmf"/><Relationship Id="rId12" Type="http://schemas.openxmlformats.org/officeDocument/2006/relationships/image" Target="../media/image147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5.wmf"/><Relationship Id="rId11" Type="http://schemas.openxmlformats.org/officeDocument/2006/relationships/image" Target="../media/image139.wmf"/><Relationship Id="rId5" Type="http://schemas.openxmlformats.org/officeDocument/2006/relationships/image" Target="../media/image204.wmf"/><Relationship Id="rId10" Type="http://schemas.openxmlformats.org/officeDocument/2006/relationships/image" Target="../media/image208.wmf"/><Relationship Id="rId4" Type="http://schemas.openxmlformats.org/officeDocument/2006/relationships/image" Target="../media/image203.wmf"/><Relationship Id="rId9" Type="http://schemas.openxmlformats.org/officeDocument/2006/relationships/image" Target="../media/image1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emf"/><Relationship Id="rId6" Type="http://schemas.openxmlformats.org/officeDocument/2006/relationships/image" Target="../media/image25.wmf"/><Relationship Id="rId5" Type="http://schemas.openxmlformats.org/officeDocument/2006/relationships/image" Target="../media/image17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emf"/><Relationship Id="rId2" Type="http://schemas.openxmlformats.org/officeDocument/2006/relationships/image" Target="../media/image211.wmf"/><Relationship Id="rId1" Type="http://schemas.openxmlformats.org/officeDocument/2006/relationships/image" Target="../media/image210.emf"/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image" Target="../media/image220.wmf"/><Relationship Id="rId7" Type="http://schemas.openxmlformats.org/officeDocument/2006/relationships/image" Target="../media/image229.wmf"/><Relationship Id="rId2" Type="http://schemas.openxmlformats.org/officeDocument/2006/relationships/image" Target="../media/image225.wmf"/><Relationship Id="rId1" Type="http://schemas.openxmlformats.org/officeDocument/2006/relationships/image" Target="../media/image224.emf"/><Relationship Id="rId6" Type="http://schemas.openxmlformats.org/officeDocument/2006/relationships/image" Target="../media/image228.emf"/><Relationship Id="rId5" Type="http://schemas.openxmlformats.org/officeDocument/2006/relationships/image" Target="../media/image227.wmf"/><Relationship Id="rId10" Type="http://schemas.openxmlformats.org/officeDocument/2006/relationships/image" Target="../media/image232.wmf"/><Relationship Id="rId4" Type="http://schemas.openxmlformats.org/officeDocument/2006/relationships/image" Target="../media/image226.wmf"/><Relationship Id="rId9" Type="http://schemas.openxmlformats.org/officeDocument/2006/relationships/image" Target="../media/image231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13" Type="http://schemas.openxmlformats.org/officeDocument/2006/relationships/image" Target="../media/image242.emf"/><Relationship Id="rId3" Type="http://schemas.openxmlformats.org/officeDocument/2006/relationships/image" Target="../media/image220.wmf"/><Relationship Id="rId7" Type="http://schemas.openxmlformats.org/officeDocument/2006/relationships/image" Target="../media/image236.wmf"/><Relationship Id="rId12" Type="http://schemas.openxmlformats.org/officeDocument/2006/relationships/image" Target="../media/image241.emf"/><Relationship Id="rId2" Type="http://schemas.openxmlformats.org/officeDocument/2006/relationships/image" Target="../media/image234.wmf"/><Relationship Id="rId1" Type="http://schemas.openxmlformats.org/officeDocument/2006/relationships/image" Target="../media/image233.emf"/><Relationship Id="rId6" Type="http://schemas.openxmlformats.org/officeDocument/2006/relationships/image" Target="../media/image235.wmf"/><Relationship Id="rId11" Type="http://schemas.openxmlformats.org/officeDocument/2006/relationships/image" Target="../media/image240.wmf"/><Relationship Id="rId5" Type="http://schemas.openxmlformats.org/officeDocument/2006/relationships/image" Target="../media/image222.wmf"/><Relationship Id="rId10" Type="http://schemas.openxmlformats.org/officeDocument/2006/relationships/image" Target="../media/image239.wmf"/><Relationship Id="rId4" Type="http://schemas.openxmlformats.org/officeDocument/2006/relationships/image" Target="../media/image221.wmf"/><Relationship Id="rId9" Type="http://schemas.openxmlformats.org/officeDocument/2006/relationships/image" Target="../media/image238.wmf"/><Relationship Id="rId14" Type="http://schemas.openxmlformats.org/officeDocument/2006/relationships/image" Target="../media/image24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6" Type="http://schemas.openxmlformats.org/officeDocument/2006/relationships/image" Target="../media/image249.e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image" Target="../media/image252.emf"/><Relationship Id="rId7" Type="http://schemas.openxmlformats.org/officeDocument/2006/relationships/image" Target="../media/image246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6" Type="http://schemas.openxmlformats.org/officeDocument/2006/relationships/image" Target="../media/image253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3" Type="http://schemas.openxmlformats.org/officeDocument/2006/relationships/image" Target="../media/image257.wmf"/><Relationship Id="rId7" Type="http://schemas.openxmlformats.org/officeDocument/2006/relationships/image" Target="../media/image261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6" Type="http://schemas.openxmlformats.org/officeDocument/2006/relationships/image" Target="../media/image260.wmf"/><Relationship Id="rId5" Type="http://schemas.openxmlformats.org/officeDocument/2006/relationships/image" Target="../media/image259.wmf"/><Relationship Id="rId4" Type="http://schemas.openxmlformats.org/officeDocument/2006/relationships/image" Target="../media/image25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Relationship Id="rId5" Type="http://schemas.openxmlformats.org/officeDocument/2006/relationships/image" Target="../media/image267.wmf"/><Relationship Id="rId4" Type="http://schemas.openxmlformats.org/officeDocument/2006/relationships/image" Target="../media/image26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wmf"/><Relationship Id="rId2" Type="http://schemas.openxmlformats.org/officeDocument/2006/relationships/image" Target="../media/image269.emf"/><Relationship Id="rId1" Type="http://schemas.openxmlformats.org/officeDocument/2006/relationships/image" Target="../media/image268.emf"/><Relationship Id="rId4" Type="http://schemas.openxmlformats.org/officeDocument/2006/relationships/image" Target="../media/image27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emf"/><Relationship Id="rId3" Type="http://schemas.openxmlformats.org/officeDocument/2006/relationships/image" Target="../media/image277.wmf"/><Relationship Id="rId7" Type="http://schemas.openxmlformats.org/officeDocument/2006/relationships/image" Target="../media/image281.emf"/><Relationship Id="rId12" Type="http://schemas.openxmlformats.org/officeDocument/2006/relationships/image" Target="../media/image285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11" Type="http://schemas.openxmlformats.org/officeDocument/2006/relationships/image" Target="../media/image37.wmf"/><Relationship Id="rId5" Type="http://schemas.openxmlformats.org/officeDocument/2006/relationships/image" Target="../media/image279.wmf"/><Relationship Id="rId10" Type="http://schemas.openxmlformats.org/officeDocument/2006/relationships/image" Target="../media/image284.emf"/><Relationship Id="rId4" Type="http://schemas.openxmlformats.org/officeDocument/2006/relationships/image" Target="../media/image278.wmf"/><Relationship Id="rId9" Type="http://schemas.openxmlformats.org/officeDocument/2006/relationships/image" Target="../media/image28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wmf"/><Relationship Id="rId2" Type="http://schemas.openxmlformats.org/officeDocument/2006/relationships/image" Target="../media/image287.wmf"/><Relationship Id="rId1" Type="http://schemas.openxmlformats.org/officeDocument/2006/relationships/image" Target="../media/image286.wmf"/><Relationship Id="rId5" Type="http://schemas.openxmlformats.org/officeDocument/2006/relationships/image" Target="../media/image290.wmf"/><Relationship Id="rId4" Type="http://schemas.openxmlformats.org/officeDocument/2006/relationships/image" Target="../media/image289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13" Type="http://schemas.openxmlformats.org/officeDocument/2006/relationships/image" Target="../media/image302.wmf"/><Relationship Id="rId3" Type="http://schemas.openxmlformats.org/officeDocument/2006/relationships/image" Target="../media/image293.wmf"/><Relationship Id="rId7" Type="http://schemas.openxmlformats.org/officeDocument/2006/relationships/image" Target="../media/image296.emf"/><Relationship Id="rId12" Type="http://schemas.openxmlformats.org/officeDocument/2006/relationships/image" Target="../media/image301.emf"/><Relationship Id="rId17" Type="http://schemas.openxmlformats.org/officeDocument/2006/relationships/image" Target="../media/image306.wmf"/><Relationship Id="rId2" Type="http://schemas.openxmlformats.org/officeDocument/2006/relationships/image" Target="../media/image292.emf"/><Relationship Id="rId16" Type="http://schemas.openxmlformats.org/officeDocument/2006/relationships/image" Target="../media/image305.wmf"/><Relationship Id="rId1" Type="http://schemas.openxmlformats.org/officeDocument/2006/relationships/image" Target="../media/image291.wmf"/><Relationship Id="rId6" Type="http://schemas.openxmlformats.org/officeDocument/2006/relationships/image" Target="../media/image295.wmf"/><Relationship Id="rId11" Type="http://schemas.openxmlformats.org/officeDocument/2006/relationships/image" Target="../media/image300.wmf"/><Relationship Id="rId5" Type="http://schemas.openxmlformats.org/officeDocument/2006/relationships/image" Target="../media/image294.wmf"/><Relationship Id="rId15" Type="http://schemas.openxmlformats.org/officeDocument/2006/relationships/image" Target="../media/image304.wmf"/><Relationship Id="rId10" Type="http://schemas.openxmlformats.org/officeDocument/2006/relationships/image" Target="../media/image299.wmf"/><Relationship Id="rId4" Type="http://schemas.openxmlformats.org/officeDocument/2006/relationships/image" Target="../media/image146.wmf"/><Relationship Id="rId9" Type="http://schemas.openxmlformats.org/officeDocument/2006/relationships/image" Target="../media/image298.emf"/><Relationship Id="rId14" Type="http://schemas.openxmlformats.org/officeDocument/2006/relationships/image" Target="../media/image30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e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37.wmf"/><Relationship Id="rId7" Type="http://schemas.openxmlformats.org/officeDocument/2006/relationships/image" Target="../media/image44.wmf"/><Relationship Id="rId2" Type="http://schemas.openxmlformats.org/officeDocument/2006/relationships/image" Target="../media/image36.wmf"/><Relationship Id="rId1" Type="http://schemas.openxmlformats.org/officeDocument/2006/relationships/image" Target="../media/image42.emf"/><Relationship Id="rId6" Type="http://schemas.openxmlformats.org/officeDocument/2006/relationships/image" Target="../media/image39.wmf"/><Relationship Id="rId5" Type="http://schemas.openxmlformats.org/officeDocument/2006/relationships/image" Target="../media/image43.wmf"/><Relationship Id="rId10" Type="http://schemas.openxmlformats.org/officeDocument/2006/relationships/image" Target="../media/image47.wmf"/><Relationship Id="rId4" Type="http://schemas.openxmlformats.org/officeDocument/2006/relationships/image" Target="../media/image38.wmf"/><Relationship Id="rId9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50.wmf"/><Relationship Id="rId7" Type="http://schemas.openxmlformats.org/officeDocument/2006/relationships/image" Target="../media/image38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37.wmf"/><Relationship Id="rId5" Type="http://schemas.openxmlformats.org/officeDocument/2006/relationships/image" Target="../media/image52.wmf"/><Relationship Id="rId10" Type="http://schemas.openxmlformats.org/officeDocument/2006/relationships/image" Target="../media/image55.wmf"/><Relationship Id="rId4" Type="http://schemas.openxmlformats.org/officeDocument/2006/relationships/image" Target="../media/image51.wmf"/><Relationship Id="rId9" Type="http://schemas.openxmlformats.org/officeDocument/2006/relationships/image" Target="../media/image5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emf"/><Relationship Id="rId6" Type="http://schemas.openxmlformats.org/officeDocument/2006/relationships/image" Target="../media/image63.wmf"/><Relationship Id="rId11" Type="http://schemas.openxmlformats.org/officeDocument/2006/relationships/image" Target="../media/image67.wmf"/><Relationship Id="rId5" Type="http://schemas.openxmlformats.org/officeDocument/2006/relationships/image" Target="../media/image62.wmf"/><Relationship Id="rId10" Type="http://schemas.openxmlformats.org/officeDocument/2006/relationships/image" Target="../media/image66.emf"/><Relationship Id="rId4" Type="http://schemas.openxmlformats.org/officeDocument/2006/relationships/image" Target="../media/image61.wmf"/><Relationship Id="rId9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13" Type="http://schemas.openxmlformats.org/officeDocument/2006/relationships/image" Target="../media/image79.wmf"/><Relationship Id="rId18" Type="http://schemas.openxmlformats.org/officeDocument/2006/relationships/image" Target="../media/image84.emf"/><Relationship Id="rId26" Type="http://schemas.openxmlformats.org/officeDocument/2006/relationships/image" Target="../media/image92.emf"/><Relationship Id="rId39" Type="http://schemas.openxmlformats.org/officeDocument/2006/relationships/image" Target="../media/image105.emf"/><Relationship Id="rId21" Type="http://schemas.openxmlformats.org/officeDocument/2006/relationships/image" Target="../media/image87.emf"/><Relationship Id="rId34" Type="http://schemas.openxmlformats.org/officeDocument/2006/relationships/image" Target="../media/image100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17" Type="http://schemas.openxmlformats.org/officeDocument/2006/relationships/image" Target="../media/image83.wmf"/><Relationship Id="rId25" Type="http://schemas.openxmlformats.org/officeDocument/2006/relationships/image" Target="../media/image91.emf"/><Relationship Id="rId33" Type="http://schemas.openxmlformats.org/officeDocument/2006/relationships/image" Target="../media/image99.emf"/><Relationship Id="rId38" Type="http://schemas.openxmlformats.org/officeDocument/2006/relationships/image" Target="../media/image104.wmf"/><Relationship Id="rId2" Type="http://schemas.openxmlformats.org/officeDocument/2006/relationships/image" Target="../media/image69.wmf"/><Relationship Id="rId16" Type="http://schemas.openxmlformats.org/officeDocument/2006/relationships/image" Target="../media/image82.wmf"/><Relationship Id="rId20" Type="http://schemas.openxmlformats.org/officeDocument/2006/relationships/image" Target="../media/image86.emf"/><Relationship Id="rId29" Type="http://schemas.openxmlformats.org/officeDocument/2006/relationships/image" Target="../media/image95.emf"/><Relationship Id="rId1" Type="http://schemas.openxmlformats.org/officeDocument/2006/relationships/image" Target="../media/image68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24" Type="http://schemas.openxmlformats.org/officeDocument/2006/relationships/image" Target="../media/image90.emf"/><Relationship Id="rId32" Type="http://schemas.openxmlformats.org/officeDocument/2006/relationships/image" Target="../media/image98.emf"/><Relationship Id="rId37" Type="http://schemas.openxmlformats.org/officeDocument/2006/relationships/image" Target="../media/image103.emf"/><Relationship Id="rId40" Type="http://schemas.openxmlformats.org/officeDocument/2006/relationships/image" Target="../media/image106.emf"/><Relationship Id="rId5" Type="http://schemas.openxmlformats.org/officeDocument/2006/relationships/image" Target="../media/image71.png"/><Relationship Id="rId15" Type="http://schemas.openxmlformats.org/officeDocument/2006/relationships/image" Target="../media/image81.wmf"/><Relationship Id="rId23" Type="http://schemas.openxmlformats.org/officeDocument/2006/relationships/image" Target="../media/image89.emf"/><Relationship Id="rId28" Type="http://schemas.openxmlformats.org/officeDocument/2006/relationships/image" Target="../media/image94.emf"/><Relationship Id="rId36" Type="http://schemas.openxmlformats.org/officeDocument/2006/relationships/image" Target="../media/image102.wmf"/><Relationship Id="rId10" Type="http://schemas.openxmlformats.org/officeDocument/2006/relationships/image" Target="../media/image76.wmf"/><Relationship Id="rId19" Type="http://schemas.openxmlformats.org/officeDocument/2006/relationships/image" Target="../media/image85.emf"/><Relationship Id="rId31" Type="http://schemas.openxmlformats.org/officeDocument/2006/relationships/image" Target="../media/image97.emf"/><Relationship Id="rId4" Type="http://schemas.openxmlformats.org/officeDocument/2006/relationships/image" Target="../media/image3.png"/><Relationship Id="rId9" Type="http://schemas.openxmlformats.org/officeDocument/2006/relationships/image" Target="../media/image75.wmf"/><Relationship Id="rId14" Type="http://schemas.openxmlformats.org/officeDocument/2006/relationships/image" Target="../media/image80.wmf"/><Relationship Id="rId22" Type="http://schemas.openxmlformats.org/officeDocument/2006/relationships/image" Target="../media/image88.emf"/><Relationship Id="rId27" Type="http://schemas.openxmlformats.org/officeDocument/2006/relationships/image" Target="../media/image93.emf"/><Relationship Id="rId30" Type="http://schemas.openxmlformats.org/officeDocument/2006/relationships/image" Target="../media/image96.emf"/><Relationship Id="rId35" Type="http://schemas.openxmlformats.org/officeDocument/2006/relationships/image" Target="../media/image101.emf"/><Relationship Id="rId8" Type="http://schemas.openxmlformats.org/officeDocument/2006/relationships/image" Target="../media/image74.wmf"/><Relationship Id="rId3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963A66-A711-4639-83BF-662DF5EE3796}" type="datetimeFigureOut">
              <a:rPr lang="zh-CN" altLang="en-US" smtClean="0"/>
              <a:t>2019/9/1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9620D1-6479-495C-9410-707A7AEC434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5126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52962EB5-EBC6-40DE-8E8E-3FAF82A7E756}" type="slidenum">
              <a:rPr lang="zh-CN" altLang="en-US" sz="1200"/>
              <a:pPr eaLnBrk="1" hangingPunct="1"/>
              <a:t>6</a:t>
            </a:fld>
            <a:endParaRPr lang="en-US" altLang="zh-CN" sz="120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6352C74D-FA8A-4422-A6EB-528090F122B0}" type="slidenum">
              <a:rPr lang="zh-CN" altLang="en-US" sz="1200" b="0">
                <a:solidFill>
                  <a:prstClr val="black"/>
                </a:solidFill>
                <a:latin typeface="Arial" charset="0"/>
              </a:rPr>
              <a:pPr eaLnBrk="1" hangingPunct="1"/>
              <a:t>27</a:t>
            </a:fld>
            <a:endParaRPr lang="en-US" altLang="zh-CN" sz="1200" b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C6CC92B2-9C19-438B-938C-B186C9A01F3C}" type="slidenum">
              <a:rPr lang="zh-CN" altLang="en-US" sz="1200" b="0">
                <a:solidFill>
                  <a:prstClr val="black"/>
                </a:solidFill>
                <a:latin typeface="Arial" charset="0"/>
              </a:rPr>
              <a:pPr eaLnBrk="1" hangingPunct="1"/>
              <a:t>30</a:t>
            </a:fld>
            <a:endParaRPr lang="en-US" altLang="zh-CN" sz="1200" b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fld id="{B3D3577E-64D7-46C1-A074-E8126EC9571B}" type="slidenum">
              <a:rPr lang="zh-CN" altLang="en-US" sz="1200" b="0">
                <a:solidFill>
                  <a:prstClr val="black"/>
                </a:solidFill>
                <a:latin typeface="Arial" charset="0"/>
              </a:rPr>
              <a:pPr eaLnBrk="1" hangingPunct="1"/>
              <a:t>31</a:t>
            </a:fld>
            <a:endParaRPr lang="en-US" altLang="zh-CN" sz="1200" b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cnzhx.net/" TargetMode="Externa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720850"/>
            <a:ext cx="9144000" cy="1527175"/>
          </a:xfrm>
          <a:prstGeom prst="rect">
            <a:avLst/>
          </a:prstGeom>
          <a:solidFill>
            <a:schemeClr val="accent1">
              <a:alpha val="84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Rectangle 9"/>
          <p:cNvSpPr/>
          <p:nvPr/>
        </p:nvSpPr>
        <p:spPr>
          <a:xfrm>
            <a:off x="0" y="1668463"/>
            <a:ext cx="9144000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Rectangle 10"/>
          <p:cNvSpPr/>
          <p:nvPr/>
        </p:nvSpPr>
        <p:spPr>
          <a:xfrm>
            <a:off x="0" y="3248025"/>
            <a:ext cx="9144000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094038" y="5857875"/>
            <a:ext cx="2955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smtClean="0">
                <a:solidFill>
                  <a:srgbClr val="0070C0"/>
                </a:solidFill>
                <a:latin typeface="方正姚体" pitchFamily="2" charset="-122"/>
                <a:ea typeface="方正姚体" pitchFamily="2" charset="-122"/>
              </a:rPr>
              <a:t>中原工学院　理学院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248025" y="5000625"/>
            <a:ext cx="2646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smtClean="0">
                <a:solidFill>
                  <a:srgbClr val="0070C0"/>
                </a:solidFill>
                <a:latin typeface="华文行楷" pitchFamily="2" charset="-122"/>
                <a:ea typeface="华文行楷" pitchFamily="2" charset="-122"/>
              </a:rPr>
              <a:t>任课教师　</a:t>
            </a:r>
            <a:r>
              <a:rPr lang="zh-CN" altLang="en-US" sz="2400" smtClean="0">
                <a:solidFill>
                  <a:srgbClr val="0070C0"/>
                </a:solidFill>
                <a:latin typeface="华文行楷" pitchFamily="2" charset="-122"/>
                <a:ea typeface="华文行楷" pitchFamily="2" charset="-122"/>
                <a:hlinkClick r:id="rId2"/>
              </a:rPr>
              <a:t>曾灏宪</a:t>
            </a:r>
            <a:endParaRPr lang="zh-CN" altLang="en-US" sz="2400" smtClean="0">
              <a:solidFill>
                <a:srgbClr val="0070C0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429000"/>
            <a:ext cx="6400800" cy="1285884"/>
          </a:xfrm>
        </p:spPr>
        <p:txBody>
          <a:bodyPr/>
          <a:lstStyle>
            <a:lvl1pPr marL="0" indent="0" algn="ctr">
              <a:buNone/>
              <a:defRPr>
                <a:solidFill>
                  <a:srgbClr val="00206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dirty="0" smtClean="0"/>
              <a:t>Click to edit Master subtitle style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798372"/>
            <a:ext cx="77724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altLang="zh-CN" dirty="0" smtClean="0"/>
              <a:t>Click to edit Master title style</a:t>
            </a:r>
            <a:endParaRPr lang="zh-CN" altLang="en-US" dirty="0"/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59339C-69BA-4C1D-8E13-49DEE6B3B2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B84ACA-7E7A-4C45-970C-F8978C7AC15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Rectangle 9"/>
          <p:cNvSpPr/>
          <p:nvPr userDrawn="1"/>
        </p:nvSpPr>
        <p:spPr>
          <a:xfrm>
            <a:off x="0" y="1668463"/>
            <a:ext cx="9144000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6" name="Rectangle 10"/>
          <p:cNvSpPr/>
          <p:nvPr userDrawn="1"/>
        </p:nvSpPr>
        <p:spPr>
          <a:xfrm>
            <a:off x="0" y="3248025"/>
            <a:ext cx="9144000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 userDrawn="1"/>
        </p:nvSpPr>
        <p:spPr bwMode="auto">
          <a:xfrm>
            <a:off x="3094038" y="5857875"/>
            <a:ext cx="2955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原工学院　理学院</a:t>
            </a:r>
          </a:p>
        </p:txBody>
      </p:sp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3248025" y="5000625"/>
            <a:ext cx="2646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任课教师　</a:t>
            </a:r>
            <a:r>
              <a:rPr lang="zh-CN" altLang="en-US" sz="2400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hlinkClick r:id="rId2"/>
              </a:rPr>
              <a:t>曾灏宪</a:t>
            </a:r>
            <a:endParaRPr lang="zh-CN" altLang="en-US" sz="2400" dirty="0" smtClean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8512" y="445608"/>
            <a:ext cx="2893499" cy="726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82643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214290"/>
            <a:ext cx="5486400" cy="451328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 smtClean="0"/>
              <a:t>Click icon to add picture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4A7E98-DFF3-40D4-8D0C-C98811F48E7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D5FE09-A410-49B3-BBAF-04B13739BCD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4421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5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B22B36-6BBF-4B50-9EDB-9FB9366C514A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239B7B-939D-4BC1-88EE-EBA15EF6698E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22765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BD42B9-CAB2-4D83-B755-AF7AE72C9B6F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86FF14-CF07-4A53-9F94-1A6080A720F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698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0064DC"/>
                </a:solidFill>
              </a:defRPr>
            </a:lvl1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18CA05-8634-415F-B573-5E6E4B00B95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C5DC5C-5B9C-4E09-B329-614733DC72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85830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879B72-76D0-4E59-9B4B-1AE9582DE1A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12723-2B7A-4596-B678-30EB1442E81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54494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AFAF9A-EB14-40EB-9CD9-7E2877C13A7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51399-F00B-4972-BC66-7CDD6193946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447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9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957A92-39D5-4F82-BCBC-5FB772D789A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FC241E-A8B6-45EB-9D3B-7CBA6E13CB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22809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5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B22B36-6BBF-4B50-9EDB-9FB9366C514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239B7B-939D-4BC1-88EE-EBA15EF6698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4640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BD42B9-CAB2-4D83-B755-AF7AE72C9B6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86FF14-CF07-4A53-9F94-1A6080A720F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3408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99F27F-9B35-4597-8509-307B2CF89D1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94741D-E42E-4868-9FEB-37ED2C71FEF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7625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9A1024-A0DB-4AE2-9422-0B45A635340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E31B1A-4696-4EDA-BB8E-6CA0C2DCF82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4435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14313"/>
            <a:ext cx="82296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14438"/>
            <a:ext cx="8229600" cy="491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23900" y="62865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302C553-23AC-45EE-84AB-FC4353AFC1C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8650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286500" y="62865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413B792-4323-4BF2-B4C5-E17C961F03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78474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3" r:id="rId11"/>
    <p:sldLayoutId id="2147483674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 b="1" kern="1200">
          <a:solidFill>
            <a:srgbClr val="0070C0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lnSpc>
          <a:spcPct val="150000"/>
        </a:lnSpc>
        <a:spcBef>
          <a:spcPct val="20000"/>
        </a:spcBef>
        <a:spcAft>
          <a:spcPct val="0"/>
        </a:spcAft>
        <a:buFont typeface="Wingdings" pitchFamily="2" charset="2"/>
        <a:buChar char="Ø"/>
        <a:defRPr sz="2400" b="1" kern="1200">
          <a:solidFill>
            <a:srgbClr val="0064DC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lnSpc>
          <a:spcPct val="150000"/>
        </a:lnSpc>
        <a:spcBef>
          <a:spcPct val="20000"/>
        </a:spcBef>
        <a:spcAft>
          <a:spcPct val="0"/>
        </a:spcAft>
        <a:buFont typeface="Arial" pitchFamily="34" charset="0"/>
        <a:buChar char="–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lnSpc>
          <a:spcPct val="150000"/>
        </a:lnSpc>
        <a:spcBef>
          <a:spcPct val="20000"/>
        </a:spcBef>
        <a:spcAft>
          <a:spcPct val="0"/>
        </a:spcAft>
        <a:buFont typeface="Arial" pitchFamily="34" charset="0"/>
        <a:buChar char="•"/>
        <a:defRPr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150000"/>
        </a:lnSpc>
        <a:spcBef>
          <a:spcPct val="20000"/>
        </a:spcBef>
        <a:spcAft>
          <a:spcPct val="0"/>
        </a:spcAft>
        <a:buFont typeface="Arial" pitchFamily="34" charset="0"/>
        <a:buChar char="–"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150000"/>
        </a:lnSpc>
        <a:spcBef>
          <a:spcPct val="20000"/>
        </a:spcBef>
        <a:spcAft>
          <a:spcPct val="0"/>
        </a:spcAft>
        <a:buFont typeface="Arial" pitchFamily="34" charset="0"/>
        <a:buChar char="»"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3.e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38.wmf"/><Relationship Id="rId20" Type="http://schemas.openxmlformats.org/officeDocument/2006/relationships/image" Target="../media/image54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37.wmf"/><Relationship Id="rId22" Type="http://schemas.openxmlformats.org/officeDocument/2006/relationships/image" Target="../media/image5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5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65.e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4.wmf"/><Relationship Id="rId20" Type="http://schemas.openxmlformats.org/officeDocument/2006/relationships/image" Target="../media/image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67.w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58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3.wmf"/><Relationship Id="rId22" Type="http://schemas.openxmlformats.org/officeDocument/2006/relationships/image" Target="../media/image66.emf"/></Relationships>
</file>

<file path=ppt/slides/_rels/slide13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87.bin"/><Relationship Id="rId21" Type="http://schemas.openxmlformats.org/officeDocument/2006/relationships/image" Target="../media/image75.wmf"/><Relationship Id="rId42" Type="http://schemas.openxmlformats.org/officeDocument/2006/relationships/oleObject" Target="../embeddings/oleObject95.bin"/><Relationship Id="rId47" Type="http://schemas.openxmlformats.org/officeDocument/2006/relationships/image" Target="../media/image88.emf"/><Relationship Id="rId63" Type="http://schemas.openxmlformats.org/officeDocument/2006/relationships/image" Target="../media/image96.emf"/><Relationship Id="rId68" Type="http://schemas.openxmlformats.org/officeDocument/2006/relationships/oleObject" Target="../embeddings/oleObject108.bin"/><Relationship Id="rId16" Type="http://schemas.openxmlformats.org/officeDocument/2006/relationships/oleObject" Target="../embeddings/oleObject82.bin"/><Relationship Id="rId11" Type="http://schemas.openxmlformats.org/officeDocument/2006/relationships/oleObject" Target="../embeddings/oleObject80.bin"/><Relationship Id="rId32" Type="http://schemas.openxmlformats.org/officeDocument/2006/relationships/oleObject" Target="../embeddings/oleObject90.bin"/><Relationship Id="rId37" Type="http://schemas.openxmlformats.org/officeDocument/2006/relationships/image" Target="../media/image83.wmf"/><Relationship Id="rId53" Type="http://schemas.openxmlformats.org/officeDocument/2006/relationships/image" Target="../media/image91.emf"/><Relationship Id="rId58" Type="http://schemas.openxmlformats.org/officeDocument/2006/relationships/oleObject" Target="../embeddings/oleObject103.bin"/><Relationship Id="rId74" Type="http://schemas.openxmlformats.org/officeDocument/2006/relationships/oleObject" Target="../embeddings/oleObject111.bin"/><Relationship Id="rId79" Type="http://schemas.openxmlformats.org/officeDocument/2006/relationships/image" Target="../media/image104.wmf"/><Relationship Id="rId5" Type="http://schemas.openxmlformats.org/officeDocument/2006/relationships/oleObject" Target="../embeddings/oleObject77.bin"/><Relationship Id="rId61" Type="http://schemas.openxmlformats.org/officeDocument/2006/relationships/image" Target="../media/image95.emf"/><Relationship Id="rId82" Type="http://schemas.openxmlformats.org/officeDocument/2006/relationships/oleObject" Target="../embeddings/oleObject115.bin"/><Relationship Id="rId19" Type="http://schemas.openxmlformats.org/officeDocument/2006/relationships/image" Target="../media/image74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Relationship Id="rId27" Type="http://schemas.openxmlformats.org/officeDocument/2006/relationships/image" Target="../media/image78.wmf"/><Relationship Id="rId30" Type="http://schemas.openxmlformats.org/officeDocument/2006/relationships/oleObject" Target="../embeddings/oleObject89.bin"/><Relationship Id="rId35" Type="http://schemas.openxmlformats.org/officeDocument/2006/relationships/image" Target="../media/image82.wmf"/><Relationship Id="rId43" Type="http://schemas.openxmlformats.org/officeDocument/2006/relationships/image" Target="../media/image86.emf"/><Relationship Id="rId48" Type="http://schemas.openxmlformats.org/officeDocument/2006/relationships/oleObject" Target="../embeddings/oleObject98.bin"/><Relationship Id="rId56" Type="http://schemas.openxmlformats.org/officeDocument/2006/relationships/oleObject" Target="../embeddings/oleObject102.bin"/><Relationship Id="rId64" Type="http://schemas.openxmlformats.org/officeDocument/2006/relationships/oleObject" Target="../embeddings/oleObject106.bin"/><Relationship Id="rId69" Type="http://schemas.openxmlformats.org/officeDocument/2006/relationships/image" Target="../media/image99.emf"/><Relationship Id="rId77" Type="http://schemas.openxmlformats.org/officeDocument/2006/relationships/image" Target="../media/image103.emf"/><Relationship Id="rId8" Type="http://schemas.openxmlformats.org/officeDocument/2006/relationships/image" Target="../media/image70.wmf"/><Relationship Id="rId51" Type="http://schemas.openxmlformats.org/officeDocument/2006/relationships/image" Target="../media/image90.emf"/><Relationship Id="rId72" Type="http://schemas.openxmlformats.org/officeDocument/2006/relationships/oleObject" Target="../embeddings/oleObject110.bin"/><Relationship Id="rId80" Type="http://schemas.openxmlformats.org/officeDocument/2006/relationships/oleObject" Target="../embeddings/oleObject114.bin"/><Relationship Id="rId3" Type="http://schemas.openxmlformats.org/officeDocument/2006/relationships/oleObject" Target="../embeddings/oleObject76.bin"/><Relationship Id="rId12" Type="http://schemas.openxmlformats.org/officeDocument/2006/relationships/image" Target="../media/image71.png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33" Type="http://schemas.openxmlformats.org/officeDocument/2006/relationships/image" Target="../media/image81.wmf"/><Relationship Id="rId38" Type="http://schemas.openxmlformats.org/officeDocument/2006/relationships/oleObject" Target="../embeddings/oleObject93.bin"/><Relationship Id="rId46" Type="http://schemas.openxmlformats.org/officeDocument/2006/relationships/oleObject" Target="../embeddings/oleObject97.bin"/><Relationship Id="rId59" Type="http://schemas.openxmlformats.org/officeDocument/2006/relationships/image" Target="../media/image94.emf"/><Relationship Id="rId67" Type="http://schemas.openxmlformats.org/officeDocument/2006/relationships/image" Target="../media/image98.emf"/><Relationship Id="rId20" Type="http://schemas.openxmlformats.org/officeDocument/2006/relationships/oleObject" Target="../embeddings/oleObject84.bin"/><Relationship Id="rId41" Type="http://schemas.openxmlformats.org/officeDocument/2006/relationships/image" Target="../media/image85.emf"/><Relationship Id="rId54" Type="http://schemas.openxmlformats.org/officeDocument/2006/relationships/oleObject" Target="../embeddings/oleObject101.bin"/><Relationship Id="rId62" Type="http://schemas.openxmlformats.org/officeDocument/2006/relationships/oleObject" Target="../embeddings/oleObject105.bin"/><Relationship Id="rId70" Type="http://schemas.openxmlformats.org/officeDocument/2006/relationships/oleObject" Target="../embeddings/oleObject109.bin"/><Relationship Id="rId75" Type="http://schemas.openxmlformats.org/officeDocument/2006/relationships/image" Target="../media/image102.wmf"/><Relationship Id="rId83" Type="http://schemas.openxmlformats.org/officeDocument/2006/relationships/image" Target="../media/image106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9.wmf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88.bin"/><Relationship Id="rId36" Type="http://schemas.openxmlformats.org/officeDocument/2006/relationships/oleObject" Target="../embeddings/oleObject92.bin"/><Relationship Id="rId49" Type="http://schemas.openxmlformats.org/officeDocument/2006/relationships/image" Target="../media/image89.emf"/><Relationship Id="rId57" Type="http://schemas.openxmlformats.org/officeDocument/2006/relationships/image" Target="../media/image93.emf"/><Relationship Id="rId10" Type="http://schemas.openxmlformats.org/officeDocument/2006/relationships/image" Target="../media/image3.png"/><Relationship Id="rId31" Type="http://schemas.openxmlformats.org/officeDocument/2006/relationships/image" Target="../media/image80.wmf"/><Relationship Id="rId44" Type="http://schemas.openxmlformats.org/officeDocument/2006/relationships/oleObject" Target="../embeddings/oleObject96.bin"/><Relationship Id="rId52" Type="http://schemas.openxmlformats.org/officeDocument/2006/relationships/oleObject" Target="../embeddings/oleObject100.bin"/><Relationship Id="rId60" Type="http://schemas.openxmlformats.org/officeDocument/2006/relationships/oleObject" Target="../embeddings/oleObject104.bin"/><Relationship Id="rId65" Type="http://schemas.openxmlformats.org/officeDocument/2006/relationships/image" Target="../media/image97.emf"/><Relationship Id="rId73" Type="http://schemas.openxmlformats.org/officeDocument/2006/relationships/image" Target="../media/image101.emf"/><Relationship Id="rId78" Type="http://schemas.openxmlformats.org/officeDocument/2006/relationships/oleObject" Target="../embeddings/oleObject113.bin"/><Relationship Id="rId81" Type="http://schemas.openxmlformats.org/officeDocument/2006/relationships/image" Target="../media/image105.e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9.bin"/><Relationship Id="rId13" Type="http://schemas.openxmlformats.org/officeDocument/2006/relationships/image" Target="../media/image107.png"/><Relationship Id="rId18" Type="http://schemas.openxmlformats.org/officeDocument/2006/relationships/oleObject" Target="../embeddings/oleObject83.bin"/><Relationship Id="rId39" Type="http://schemas.openxmlformats.org/officeDocument/2006/relationships/image" Target="../media/image84.emf"/><Relationship Id="rId34" Type="http://schemas.openxmlformats.org/officeDocument/2006/relationships/oleObject" Target="../embeddings/oleObject91.bin"/><Relationship Id="rId50" Type="http://schemas.openxmlformats.org/officeDocument/2006/relationships/oleObject" Target="../embeddings/oleObject99.bin"/><Relationship Id="rId55" Type="http://schemas.openxmlformats.org/officeDocument/2006/relationships/image" Target="../media/image92.emf"/><Relationship Id="rId76" Type="http://schemas.openxmlformats.org/officeDocument/2006/relationships/oleObject" Target="../embeddings/oleObject112.bin"/><Relationship Id="rId7" Type="http://schemas.openxmlformats.org/officeDocument/2006/relationships/oleObject" Target="../embeddings/oleObject78.bin"/><Relationship Id="rId71" Type="http://schemas.openxmlformats.org/officeDocument/2006/relationships/image" Target="../media/image100.wmf"/><Relationship Id="rId2" Type="http://schemas.openxmlformats.org/officeDocument/2006/relationships/slideLayout" Target="../slideLayouts/slideLayout6.xml"/><Relationship Id="rId29" Type="http://schemas.openxmlformats.org/officeDocument/2006/relationships/image" Target="../media/image79.wmf"/><Relationship Id="rId24" Type="http://schemas.openxmlformats.org/officeDocument/2006/relationships/oleObject" Target="../embeddings/oleObject86.bin"/><Relationship Id="rId40" Type="http://schemas.openxmlformats.org/officeDocument/2006/relationships/oleObject" Target="../embeddings/oleObject94.bin"/><Relationship Id="rId45" Type="http://schemas.openxmlformats.org/officeDocument/2006/relationships/image" Target="../media/image87.emf"/><Relationship Id="rId66" Type="http://schemas.openxmlformats.org/officeDocument/2006/relationships/oleObject" Target="../embeddings/oleObject10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0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119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14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116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2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1.wmf"/><Relationship Id="rId11" Type="http://schemas.openxmlformats.org/officeDocument/2006/relationships/image" Target="../media/image113.wmf"/><Relationship Id="rId5" Type="http://schemas.openxmlformats.org/officeDocument/2006/relationships/oleObject" Target="../embeddings/oleObject121.bin"/><Relationship Id="rId15" Type="http://schemas.openxmlformats.org/officeDocument/2006/relationships/image" Target="../media/image115.wmf"/><Relationship Id="rId10" Type="http://schemas.openxmlformats.org/officeDocument/2006/relationships/oleObject" Target="../embeddings/oleObject124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23.bin"/><Relationship Id="rId14" Type="http://schemas.openxmlformats.org/officeDocument/2006/relationships/oleObject" Target="../embeddings/oleObject12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1.wmf"/><Relationship Id="rId18" Type="http://schemas.openxmlformats.org/officeDocument/2006/relationships/oleObject" Target="../embeddings/oleObject136.bin"/><Relationship Id="rId3" Type="http://schemas.openxmlformats.org/officeDocument/2006/relationships/oleObject" Target="../embeddings/oleObject128.bin"/><Relationship Id="rId21" Type="http://schemas.openxmlformats.org/officeDocument/2006/relationships/image" Target="../media/image125.wmf"/><Relationship Id="rId7" Type="http://schemas.openxmlformats.org/officeDocument/2006/relationships/oleObject" Target="../embeddings/oleObject130.bin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123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35.bin"/><Relationship Id="rId20" Type="http://schemas.openxmlformats.org/officeDocument/2006/relationships/oleObject" Target="../embeddings/oleObject137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image" Target="../media/image122.wmf"/><Relationship Id="rId10" Type="http://schemas.openxmlformats.org/officeDocument/2006/relationships/image" Target="../media/image120.wmf"/><Relationship Id="rId19" Type="http://schemas.openxmlformats.org/officeDocument/2006/relationships/image" Target="../media/image124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31.bin"/><Relationship Id="rId14" Type="http://schemas.openxmlformats.org/officeDocument/2006/relationships/oleObject" Target="../embeddings/oleObject134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33.wmf"/><Relationship Id="rId26" Type="http://schemas.openxmlformats.org/officeDocument/2006/relationships/image" Target="../media/image137.emf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34" Type="http://schemas.openxmlformats.org/officeDocument/2006/relationships/image" Target="../media/image141.wmf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30.emf"/><Relationship Id="rId17" Type="http://schemas.openxmlformats.org/officeDocument/2006/relationships/oleObject" Target="../embeddings/oleObject145.bin"/><Relationship Id="rId25" Type="http://schemas.openxmlformats.org/officeDocument/2006/relationships/oleObject" Target="../embeddings/oleObject149.bin"/><Relationship Id="rId33" Type="http://schemas.openxmlformats.org/officeDocument/2006/relationships/oleObject" Target="../embeddings/oleObject153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32.wmf"/><Relationship Id="rId20" Type="http://schemas.openxmlformats.org/officeDocument/2006/relationships/image" Target="../media/image134.wmf"/><Relationship Id="rId29" Type="http://schemas.openxmlformats.org/officeDocument/2006/relationships/oleObject" Target="../embeddings/oleObject151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42.bin"/><Relationship Id="rId24" Type="http://schemas.openxmlformats.org/officeDocument/2006/relationships/image" Target="../media/image136.wmf"/><Relationship Id="rId32" Type="http://schemas.openxmlformats.org/officeDocument/2006/relationships/image" Target="../media/image140.wmf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oleObject" Target="../embeddings/oleObject148.bin"/><Relationship Id="rId28" Type="http://schemas.openxmlformats.org/officeDocument/2006/relationships/image" Target="../media/image138.emf"/><Relationship Id="rId10" Type="http://schemas.openxmlformats.org/officeDocument/2006/relationships/image" Target="../media/image129.emf"/><Relationship Id="rId19" Type="http://schemas.openxmlformats.org/officeDocument/2006/relationships/oleObject" Target="../embeddings/oleObject146.bin"/><Relationship Id="rId31" Type="http://schemas.openxmlformats.org/officeDocument/2006/relationships/oleObject" Target="../embeddings/oleObject152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31.wmf"/><Relationship Id="rId22" Type="http://schemas.openxmlformats.org/officeDocument/2006/relationships/image" Target="../media/image135.emf"/><Relationship Id="rId27" Type="http://schemas.openxmlformats.org/officeDocument/2006/relationships/oleObject" Target="../embeddings/oleObject150.bin"/><Relationship Id="rId30" Type="http://schemas.openxmlformats.org/officeDocument/2006/relationships/image" Target="../media/image139.wmf"/><Relationship Id="rId35" Type="http://schemas.openxmlformats.org/officeDocument/2006/relationships/oleObject" Target="../embeddings/oleObject154.bin"/><Relationship Id="rId8" Type="http://schemas.openxmlformats.org/officeDocument/2006/relationships/image" Target="../media/image12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48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62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4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3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68.bin"/><Relationship Id="rId18" Type="http://schemas.openxmlformats.org/officeDocument/2006/relationships/oleObject" Target="../embeddings/oleObject171.bin"/><Relationship Id="rId26" Type="http://schemas.openxmlformats.org/officeDocument/2006/relationships/oleObject" Target="../embeddings/oleObject175.bin"/><Relationship Id="rId3" Type="http://schemas.openxmlformats.org/officeDocument/2006/relationships/oleObject" Target="../embeddings/oleObject163.bin"/><Relationship Id="rId21" Type="http://schemas.openxmlformats.org/officeDocument/2006/relationships/image" Target="../media/image155.emf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51.emf"/><Relationship Id="rId17" Type="http://schemas.openxmlformats.org/officeDocument/2006/relationships/image" Target="../media/image153.emf"/><Relationship Id="rId25" Type="http://schemas.openxmlformats.org/officeDocument/2006/relationships/image" Target="../media/image157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70.bin"/><Relationship Id="rId20" Type="http://schemas.openxmlformats.org/officeDocument/2006/relationships/oleObject" Target="../embeddings/oleObject172.bin"/><Relationship Id="rId29" Type="http://schemas.openxmlformats.org/officeDocument/2006/relationships/image" Target="../media/image15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67.bin"/><Relationship Id="rId24" Type="http://schemas.openxmlformats.org/officeDocument/2006/relationships/oleObject" Target="../embeddings/oleObject174.bin"/><Relationship Id="rId5" Type="http://schemas.openxmlformats.org/officeDocument/2006/relationships/oleObject" Target="../embeddings/oleObject164.bin"/><Relationship Id="rId15" Type="http://schemas.openxmlformats.org/officeDocument/2006/relationships/image" Target="../media/image152.emf"/><Relationship Id="rId23" Type="http://schemas.openxmlformats.org/officeDocument/2006/relationships/image" Target="../media/image156.wmf"/><Relationship Id="rId28" Type="http://schemas.openxmlformats.org/officeDocument/2006/relationships/oleObject" Target="../embeddings/oleObject176.bin"/><Relationship Id="rId10" Type="http://schemas.openxmlformats.org/officeDocument/2006/relationships/image" Target="../media/image150.wmf"/><Relationship Id="rId19" Type="http://schemas.openxmlformats.org/officeDocument/2006/relationships/image" Target="../media/image154.emf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66.bin"/><Relationship Id="rId14" Type="http://schemas.openxmlformats.org/officeDocument/2006/relationships/oleObject" Target="../embeddings/oleObject169.bin"/><Relationship Id="rId22" Type="http://schemas.openxmlformats.org/officeDocument/2006/relationships/oleObject" Target="../embeddings/oleObject173.bin"/><Relationship Id="rId27" Type="http://schemas.openxmlformats.org/officeDocument/2006/relationships/image" Target="../media/image15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67.wmf"/><Relationship Id="rId26" Type="http://schemas.openxmlformats.org/officeDocument/2006/relationships/image" Target="../media/image171.wmf"/><Relationship Id="rId3" Type="http://schemas.openxmlformats.org/officeDocument/2006/relationships/oleObject" Target="../embeddings/oleObject177.bin"/><Relationship Id="rId21" Type="http://schemas.openxmlformats.org/officeDocument/2006/relationships/oleObject" Target="../embeddings/oleObject186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184.bin"/><Relationship Id="rId25" Type="http://schemas.openxmlformats.org/officeDocument/2006/relationships/oleObject" Target="../embeddings/oleObject188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66.wmf"/><Relationship Id="rId20" Type="http://schemas.openxmlformats.org/officeDocument/2006/relationships/image" Target="../media/image16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81.bin"/><Relationship Id="rId24" Type="http://schemas.openxmlformats.org/officeDocument/2006/relationships/image" Target="../media/image170.wmf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23" Type="http://schemas.openxmlformats.org/officeDocument/2006/relationships/oleObject" Target="../embeddings/oleObject187.bin"/><Relationship Id="rId10" Type="http://schemas.openxmlformats.org/officeDocument/2006/relationships/image" Target="../media/image163.emf"/><Relationship Id="rId19" Type="http://schemas.openxmlformats.org/officeDocument/2006/relationships/oleObject" Target="../embeddings/oleObject185.bin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65.emf"/><Relationship Id="rId22" Type="http://schemas.openxmlformats.org/officeDocument/2006/relationships/image" Target="../media/image169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179.wmf"/><Relationship Id="rId26" Type="http://schemas.openxmlformats.org/officeDocument/2006/relationships/image" Target="../media/image182.emf"/><Relationship Id="rId21" Type="http://schemas.openxmlformats.org/officeDocument/2006/relationships/oleObject" Target="../embeddings/oleObject198.bin"/><Relationship Id="rId34" Type="http://schemas.openxmlformats.org/officeDocument/2006/relationships/image" Target="../media/image184.wmf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76.wmf"/><Relationship Id="rId17" Type="http://schemas.openxmlformats.org/officeDocument/2006/relationships/oleObject" Target="../embeddings/oleObject196.bin"/><Relationship Id="rId25" Type="http://schemas.openxmlformats.org/officeDocument/2006/relationships/oleObject" Target="../embeddings/oleObject200.bin"/><Relationship Id="rId33" Type="http://schemas.openxmlformats.org/officeDocument/2006/relationships/oleObject" Target="../embeddings/oleObject204.bin"/><Relationship Id="rId38" Type="http://schemas.openxmlformats.org/officeDocument/2006/relationships/image" Target="../media/image186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78.wmf"/><Relationship Id="rId20" Type="http://schemas.openxmlformats.org/officeDocument/2006/relationships/image" Target="../media/image180.wmf"/><Relationship Id="rId29" Type="http://schemas.openxmlformats.org/officeDocument/2006/relationships/oleObject" Target="../embeddings/oleObject202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93.bin"/><Relationship Id="rId24" Type="http://schemas.openxmlformats.org/officeDocument/2006/relationships/image" Target="../media/image181.wmf"/><Relationship Id="rId32" Type="http://schemas.openxmlformats.org/officeDocument/2006/relationships/image" Target="../media/image38.wmf"/><Relationship Id="rId37" Type="http://schemas.openxmlformats.org/officeDocument/2006/relationships/oleObject" Target="../embeddings/oleObject206.bin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23" Type="http://schemas.openxmlformats.org/officeDocument/2006/relationships/oleObject" Target="../embeddings/oleObject199.bin"/><Relationship Id="rId28" Type="http://schemas.openxmlformats.org/officeDocument/2006/relationships/image" Target="../media/image183.emf"/><Relationship Id="rId36" Type="http://schemas.openxmlformats.org/officeDocument/2006/relationships/image" Target="../media/image185.wmf"/><Relationship Id="rId10" Type="http://schemas.openxmlformats.org/officeDocument/2006/relationships/image" Target="../media/image175.wmf"/><Relationship Id="rId19" Type="http://schemas.openxmlformats.org/officeDocument/2006/relationships/oleObject" Target="../embeddings/oleObject197.bin"/><Relationship Id="rId31" Type="http://schemas.openxmlformats.org/officeDocument/2006/relationships/oleObject" Target="../embeddings/oleObject203.bin"/><Relationship Id="rId4" Type="http://schemas.openxmlformats.org/officeDocument/2006/relationships/image" Target="../media/image172.e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77.wmf"/><Relationship Id="rId22" Type="http://schemas.openxmlformats.org/officeDocument/2006/relationships/image" Target="../media/image162.wmf"/><Relationship Id="rId27" Type="http://schemas.openxmlformats.org/officeDocument/2006/relationships/oleObject" Target="../embeddings/oleObject201.bin"/><Relationship Id="rId30" Type="http://schemas.openxmlformats.org/officeDocument/2006/relationships/image" Target="../media/image37.wmf"/><Relationship Id="rId35" Type="http://schemas.openxmlformats.org/officeDocument/2006/relationships/oleObject" Target="../embeddings/oleObject205.bin"/><Relationship Id="rId8" Type="http://schemas.openxmlformats.org/officeDocument/2006/relationships/image" Target="../media/image174.wmf"/><Relationship Id="rId3" Type="http://schemas.openxmlformats.org/officeDocument/2006/relationships/oleObject" Target="../embeddings/oleObject189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194.wmf"/><Relationship Id="rId26" Type="http://schemas.openxmlformats.org/officeDocument/2006/relationships/image" Target="../media/image181.wmf"/><Relationship Id="rId39" Type="http://schemas.openxmlformats.org/officeDocument/2006/relationships/oleObject" Target="../embeddings/oleObject225.bin"/><Relationship Id="rId21" Type="http://schemas.openxmlformats.org/officeDocument/2006/relationships/oleObject" Target="../embeddings/oleObject216.bin"/><Relationship Id="rId34" Type="http://schemas.openxmlformats.org/officeDocument/2006/relationships/image" Target="../media/image38.wmf"/><Relationship Id="rId42" Type="http://schemas.openxmlformats.org/officeDocument/2006/relationships/image" Target="../media/image198.wmf"/><Relationship Id="rId7" Type="http://schemas.openxmlformats.org/officeDocument/2006/relationships/oleObject" Target="../embeddings/oleObject209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93.wmf"/><Relationship Id="rId20" Type="http://schemas.openxmlformats.org/officeDocument/2006/relationships/image" Target="../media/image195.emf"/><Relationship Id="rId29" Type="http://schemas.openxmlformats.org/officeDocument/2006/relationships/oleObject" Target="../embeddings/oleObject220.bin"/><Relationship Id="rId41" Type="http://schemas.openxmlformats.org/officeDocument/2006/relationships/oleObject" Target="../embeddings/oleObject226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211.bin"/><Relationship Id="rId24" Type="http://schemas.openxmlformats.org/officeDocument/2006/relationships/image" Target="../media/image162.wmf"/><Relationship Id="rId32" Type="http://schemas.openxmlformats.org/officeDocument/2006/relationships/image" Target="../media/image37.wmf"/><Relationship Id="rId37" Type="http://schemas.openxmlformats.org/officeDocument/2006/relationships/oleObject" Target="../embeddings/oleObject224.bin"/><Relationship Id="rId40" Type="http://schemas.openxmlformats.org/officeDocument/2006/relationships/image" Target="../media/image186.wmf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23" Type="http://schemas.openxmlformats.org/officeDocument/2006/relationships/oleObject" Target="../embeddings/oleObject217.bin"/><Relationship Id="rId28" Type="http://schemas.openxmlformats.org/officeDocument/2006/relationships/image" Target="../media/image196.emf"/><Relationship Id="rId36" Type="http://schemas.openxmlformats.org/officeDocument/2006/relationships/image" Target="../media/image184.wmf"/><Relationship Id="rId10" Type="http://schemas.openxmlformats.org/officeDocument/2006/relationships/image" Target="../media/image190.wmf"/><Relationship Id="rId19" Type="http://schemas.openxmlformats.org/officeDocument/2006/relationships/oleObject" Target="../embeddings/oleObject215.bin"/><Relationship Id="rId31" Type="http://schemas.openxmlformats.org/officeDocument/2006/relationships/oleObject" Target="../embeddings/oleObject221.bin"/><Relationship Id="rId44" Type="http://schemas.openxmlformats.org/officeDocument/2006/relationships/image" Target="../media/image199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192.wmf"/><Relationship Id="rId22" Type="http://schemas.openxmlformats.org/officeDocument/2006/relationships/image" Target="../media/image173.wmf"/><Relationship Id="rId27" Type="http://schemas.openxmlformats.org/officeDocument/2006/relationships/oleObject" Target="../embeddings/oleObject219.bin"/><Relationship Id="rId30" Type="http://schemas.openxmlformats.org/officeDocument/2006/relationships/image" Target="../media/image197.emf"/><Relationship Id="rId35" Type="http://schemas.openxmlformats.org/officeDocument/2006/relationships/oleObject" Target="../embeddings/oleObject223.bin"/><Relationship Id="rId43" Type="http://schemas.openxmlformats.org/officeDocument/2006/relationships/oleObject" Target="../embeddings/oleObject227.bin"/><Relationship Id="rId8" Type="http://schemas.openxmlformats.org/officeDocument/2006/relationships/image" Target="../media/image189.wmf"/><Relationship Id="rId3" Type="http://schemas.openxmlformats.org/officeDocument/2006/relationships/oleObject" Target="../embeddings/oleObject207.bin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214.bin"/><Relationship Id="rId25" Type="http://schemas.openxmlformats.org/officeDocument/2006/relationships/oleObject" Target="../embeddings/oleObject218.bin"/><Relationship Id="rId33" Type="http://schemas.openxmlformats.org/officeDocument/2006/relationships/oleObject" Target="../embeddings/oleObject222.bin"/><Relationship Id="rId38" Type="http://schemas.openxmlformats.org/officeDocument/2006/relationships/image" Target="../media/image18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233.bin"/><Relationship Id="rId18" Type="http://schemas.openxmlformats.org/officeDocument/2006/relationships/oleObject" Target="../embeddings/oleObject236.bin"/><Relationship Id="rId26" Type="http://schemas.openxmlformats.org/officeDocument/2006/relationships/oleObject" Target="../embeddings/oleObject240.bin"/><Relationship Id="rId3" Type="http://schemas.openxmlformats.org/officeDocument/2006/relationships/oleObject" Target="../embeddings/oleObject228.bin"/><Relationship Id="rId21" Type="http://schemas.openxmlformats.org/officeDocument/2006/relationships/image" Target="../media/image173.wmf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04.wmf"/><Relationship Id="rId17" Type="http://schemas.openxmlformats.org/officeDocument/2006/relationships/image" Target="../media/image206.wmf"/><Relationship Id="rId25" Type="http://schemas.openxmlformats.org/officeDocument/2006/relationships/image" Target="../media/image139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235.bin"/><Relationship Id="rId20" Type="http://schemas.openxmlformats.org/officeDocument/2006/relationships/oleObject" Target="../embeddings/oleObject237.bin"/><Relationship Id="rId29" Type="http://schemas.openxmlformats.org/officeDocument/2006/relationships/image" Target="../media/image20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32.bin"/><Relationship Id="rId24" Type="http://schemas.openxmlformats.org/officeDocument/2006/relationships/oleObject" Target="../embeddings/oleObject239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23" Type="http://schemas.openxmlformats.org/officeDocument/2006/relationships/image" Target="../media/image208.wmf"/><Relationship Id="rId28" Type="http://schemas.openxmlformats.org/officeDocument/2006/relationships/oleObject" Target="../embeddings/oleObject241.bin"/><Relationship Id="rId10" Type="http://schemas.openxmlformats.org/officeDocument/2006/relationships/image" Target="../media/image203.wmf"/><Relationship Id="rId19" Type="http://schemas.openxmlformats.org/officeDocument/2006/relationships/image" Target="../media/image207.wmf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05.wmf"/><Relationship Id="rId22" Type="http://schemas.openxmlformats.org/officeDocument/2006/relationships/oleObject" Target="../embeddings/oleObject238.bin"/><Relationship Id="rId27" Type="http://schemas.openxmlformats.org/officeDocument/2006/relationships/image" Target="../media/image14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emf"/><Relationship Id="rId13" Type="http://schemas.openxmlformats.org/officeDocument/2006/relationships/oleObject" Target="../embeddings/oleObject247.bin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4.bin"/><Relationship Id="rId12" Type="http://schemas.openxmlformats.org/officeDocument/2006/relationships/image" Target="../media/image21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11.wmf"/><Relationship Id="rId11" Type="http://schemas.openxmlformats.org/officeDocument/2006/relationships/oleObject" Target="../embeddings/oleObject246.bin"/><Relationship Id="rId5" Type="http://schemas.openxmlformats.org/officeDocument/2006/relationships/oleObject" Target="../embeddings/oleObject243.bin"/><Relationship Id="rId15" Type="http://schemas.openxmlformats.org/officeDocument/2006/relationships/oleObject" Target="../embeddings/oleObject248.bin"/><Relationship Id="rId10" Type="http://schemas.openxmlformats.org/officeDocument/2006/relationships/image" Target="../media/image213.wmf"/><Relationship Id="rId4" Type="http://schemas.openxmlformats.org/officeDocument/2006/relationships/image" Target="../media/image210.emf"/><Relationship Id="rId9" Type="http://schemas.openxmlformats.org/officeDocument/2006/relationships/oleObject" Target="../embeddings/oleObject245.bin"/><Relationship Id="rId14" Type="http://schemas.openxmlformats.org/officeDocument/2006/relationships/image" Target="../media/image21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250.bin"/><Relationship Id="rId4" Type="http://schemas.openxmlformats.org/officeDocument/2006/relationships/image" Target="../media/image21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13" Type="http://schemas.openxmlformats.org/officeDocument/2006/relationships/image" Target="../media/image222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20.wmf"/><Relationship Id="rId12" Type="http://schemas.openxmlformats.org/officeDocument/2006/relationships/oleObject" Target="../embeddings/oleObject25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53.bin"/><Relationship Id="rId11" Type="http://schemas.openxmlformats.org/officeDocument/2006/relationships/image" Target="../media/image221.wmf"/><Relationship Id="rId5" Type="http://schemas.openxmlformats.org/officeDocument/2006/relationships/image" Target="../media/image219.wmf"/><Relationship Id="rId15" Type="http://schemas.openxmlformats.org/officeDocument/2006/relationships/image" Target="../media/image223.wmf"/><Relationship Id="rId10" Type="http://schemas.openxmlformats.org/officeDocument/2006/relationships/oleObject" Target="../embeddings/oleObject256.bin"/><Relationship Id="rId4" Type="http://schemas.openxmlformats.org/officeDocument/2006/relationships/oleObject" Target="../embeddings/oleObject252.bin"/><Relationship Id="rId9" Type="http://schemas.openxmlformats.org/officeDocument/2006/relationships/oleObject" Target="../embeddings/oleObject255.bin"/><Relationship Id="rId14" Type="http://schemas.openxmlformats.org/officeDocument/2006/relationships/oleObject" Target="../embeddings/oleObject25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image" Target="../media/image227.wmf"/><Relationship Id="rId18" Type="http://schemas.openxmlformats.org/officeDocument/2006/relationships/oleObject" Target="../embeddings/oleObject267.bin"/><Relationship Id="rId3" Type="http://schemas.openxmlformats.org/officeDocument/2006/relationships/oleObject" Target="../embeddings/oleObject259.bin"/><Relationship Id="rId21" Type="http://schemas.openxmlformats.org/officeDocument/2006/relationships/image" Target="../media/image231.emf"/><Relationship Id="rId7" Type="http://schemas.openxmlformats.org/officeDocument/2006/relationships/oleObject" Target="../embeddings/oleObject261.bin"/><Relationship Id="rId12" Type="http://schemas.openxmlformats.org/officeDocument/2006/relationships/oleObject" Target="../embeddings/oleObject264.bin"/><Relationship Id="rId17" Type="http://schemas.openxmlformats.org/officeDocument/2006/relationships/image" Target="../media/image229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266.bin"/><Relationship Id="rId20" Type="http://schemas.openxmlformats.org/officeDocument/2006/relationships/oleObject" Target="../embeddings/oleObject268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25.wmf"/><Relationship Id="rId11" Type="http://schemas.openxmlformats.org/officeDocument/2006/relationships/image" Target="../media/image226.wmf"/><Relationship Id="rId5" Type="http://schemas.openxmlformats.org/officeDocument/2006/relationships/oleObject" Target="../embeddings/oleObject260.bin"/><Relationship Id="rId15" Type="http://schemas.openxmlformats.org/officeDocument/2006/relationships/image" Target="../media/image228.emf"/><Relationship Id="rId23" Type="http://schemas.openxmlformats.org/officeDocument/2006/relationships/image" Target="../media/image232.wmf"/><Relationship Id="rId10" Type="http://schemas.openxmlformats.org/officeDocument/2006/relationships/oleObject" Target="../embeddings/oleObject263.bin"/><Relationship Id="rId19" Type="http://schemas.openxmlformats.org/officeDocument/2006/relationships/image" Target="../media/image230.wmf"/><Relationship Id="rId4" Type="http://schemas.openxmlformats.org/officeDocument/2006/relationships/image" Target="../media/image224.emf"/><Relationship Id="rId9" Type="http://schemas.openxmlformats.org/officeDocument/2006/relationships/oleObject" Target="../embeddings/oleObject262.bin"/><Relationship Id="rId14" Type="http://schemas.openxmlformats.org/officeDocument/2006/relationships/oleObject" Target="../embeddings/oleObject265.bin"/><Relationship Id="rId22" Type="http://schemas.openxmlformats.org/officeDocument/2006/relationships/oleObject" Target="../embeddings/oleObject26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236.wmf"/><Relationship Id="rId26" Type="http://schemas.openxmlformats.org/officeDocument/2006/relationships/image" Target="../media/image240.wmf"/><Relationship Id="rId3" Type="http://schemas.openxmlformats.org/officeDocument/2006/relationships/oleObject" Target="../embeddings/oleObject270.bin"/><Relationship Id="rId21" Type="http://schemas.openxmlformats.org/officeDocument/2006/relationships/oleObject" Target="../embeddings/oleObject280.bin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221.wmf"/><Relationship Id="rId17" Type="http://schemas.openxmlformats.org/officeDocument/2006/relationships/oleObject" Target="../embeddings/oleObject278.bin"/><Relationship Id="rId25" Type="http://schemas.openxmlformats.org/officeDocument/2006/relationships/oleObject" Target="../embeddings/oleObject282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235.wmf"/><Relationship Id="rId20" Type="http://schemas.openxmlformats.org/officeDocument/2006/relationships/image" Target="../media/image237.wmf"/><Relationship Id="rId29" Type="http://schemas.openxmlformats.org/officeDocument/2006/relationships/oleObject" Target="../embeddings/oleObject284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34.wmf"/><Relationship Id="rId11" Type="http://schemas.openxmlformats.org/officeDocument/2006/relationships/oleObject" Target="../embeddings/oleObject275.bin"/><Relationship Id="rId24" Type="http://schemas.openxmlformats.org/officeDocument/2006/relationships/image" Target="../media/image239.wmf"/><Relationship Id="rId32" Type="http://schemas.openxmlformats.org/officeDocument/2006/relationships/image" Target="../media/image243.wmf"/><Relationship Id="rId5" Type="http://schemas.openxmlformats.org/officeDocument/2006/relationships/oleObject" Target="../embeddings/oleObject271.bin"/><Relationship Id="rId15" Type="http://schemas.openxmlformats.org/officeDocument/2006/relationships/oleObject" Target="../embeddings/oleObject277.bin"/><Relationship Id="rId23" Type="http://schemas.openxmlformats.org/officeDocument/2006/relationships/oleObject" Target="../embeddings/oleObject281.bin"/><Relationship Id="rId28" Type="http://schemas.openxmlformats.org/officeDocument/2006/relationships/image" Target="../media/image241.emf"/><Relationship Id="rId10" Type="http://schemas.openxmlformats.org/officeDocument/2006/relationships/oleObject" Target="../embeddings/oleObject274.bin"/><Relationship Id="rId19" Type="http://schemas.openxmlformats.org/officeDocument/2006/relationships/oleObject" Target="../embeddings/oleObject279.bin"/><Relationship Id="rId31" Type="http://schemas.openxmlformats.org/officeDocument/2006/relationships/oleObject" Target="../embeddings/oleObject285.bin"/><Relationship Id="rId4" Type="http://schemas.openxmlformats.org/officeDocument/2006/relationships/image" Target="../media/image233.emf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222.wmf"/><Relationship Id="rId22" Type="http://schemas.openxmlformats.org/officeDocument/2006/relationships/image" Target="../media/image238.wmf"/><Relationship Id="rId27" Type="http://schemas.openxmlformats.org/officeDocument/2006/relationships/oleObject" Target="../embeddings/oleObject283.bin"/><Relationship Id="rId30" Type="http://schemas.openxmlformats.org/officeDocument/2006/relationships/image" Target="../media/image242.e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e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42" Type="http://schemas.openxmlformats.org/officeDocument/2006/relationships/image" Target="../media/image21.w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e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Relationship Id="rId43" Type="http://schemas.openxmlformats.org/officeDocument/2006/relationships/image" Target="../media/image22.png"/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9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8.bin"/><Relationship Id="rId13" Type="http://schemas.openxmlformats.org/officeDocument/2006/relationships/image" Target="../media/image24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45.wmf"/><Relationship Id="rId12" Type="http://schemas.openxmlformats.org/officeDocument/2006/relationships/oleObject" Target="../embeddings/oleObject29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87.bin"/><Relationship Id="rId11" Type="http://schemas.openxmlformats.org/officeDocument/2006/relationships/image" Target="../media/image247.wmf"/><Relationship Id="rId5" Type="http://schemas.openxmlformats.org/officeDocument/2006/relationships/image" Target="../media/image244.wmf"/><Relationship Id="rId15" Type="http://schemas.openxmlformats.org/officeDocument/2006/relationships/image" Target="../media/image249.emf"/><Relationship Id="rId10" Type="http://schemas.openxmlformats.org/officeDocument/2006/relationships/oleObject" Target="../embeddings/oleObject289.bin"/><Relationship Id="rId4" Type="http://schemas.openxmlformats.org/officeDocument/2006/relationships/oleObject" Target="../embeddings/oleObject286.bin"/><Relationship Id="rId9" Type="http://schemas.openxmlformats.org/officeDocument/2006/relationships/image" Target="../media/image246.wmf"/><Relationship Id="rId14" Type="http://schemas.openxmlformats.org/officeDocument/2006/relationships/oleObject" Target="../embeddings/oleObject29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4.bin"/><Relationship Id="rId13" Type="http://schemas.openxmlformats.org/officeDocument/2006/relationships/image" Target="../media/image248.wmf"/><Relationship Id="rId18" Type="http://schemas.openxmlformats.org/officeDocument/2006/relationships/oleObject" Target="../embeddings/oleObject29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51.wmf"/><Relationship Id="rId12" Type="http://schemas.openxmlformats.org/officeDocument/2006/relationships/oleObject" Target="../embeddings/oleObject296.bin"/><Relationship Id="rId17" Type="http://schemas.openxmlformats.org/officeDocument/2006/relationships/image" Target="../media/image246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298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93.bin"/><Relationship Id="rId11" Type="http://schemas.openxmlformats.org/officeDocument/2006/relationships/image" Target="../media/image247.wmf"/><Relationship Id="rId5" Type="http://schemas.openxmlformats.org/officeDocument/2006/relationships/image" Target="../media/image250.wmf"/><Relationship Id="rId15" Type="http://schemas.openxmlformats.org/officeDocument/2006/relationships/image" Target="../media/image253.wmf"/><Relationship Id="rId10" Type="http://schemas.openxmlformats.org/officeDocument/2006/relationships/oleObject" Target="../embeddings/oleObject295.bin"/><Relationship Id="rId19" Type="http://schemas.openxmlformats.org/officeDocument/2006/relationships/image" Target="../media/image254.wmf"/><Relationship Id="rId4" Type="http://schemas.openxmlformats.org/officeDocument/2006/relationships/oleObject" Target="../embeddings/oleObject292.bin"/><Relationship Id="rId9" Type="http://schemas.openxmlformats.org/officeDocument/2006/relationships/image" Target="../media/image252.emf"/><Relationship Id="rId14" Type="http://schemas.openxmlformats.org/officeDocument/2006/relationships/oleObject" Target="../embeddings/oleObject29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13" Type="http://schemas.openxmlformats.org/officeDocument/2006/relationships/oleObject" Target="../embeddings/oleObject305.bin"/><Relationship Id="rId18" Type="http://schemas.openxmlformats.org/officeDocument/2006/relationships/image" Target="../media/image262.wmf"/><Relationship Id="rId3" Type="http://schemas.openxmlformats.org/officeDocument/2006/relationships/oleObject" Target="../embeddings/oleObject300.bin"/><Relationship Id="rId7" Type="http://schemas.openxmlformats.org/officeDocument/2006/relationships/oleObject" Target="../embeddings/oleObject302.bin"/><Relationship Id="rId12" Type="http://schemas.openxmlformats.org/officeDocument/2006/relationships/image" Target="../media/image259.wmf"/><Relationship Id="rId17" Type="http://schemas.openxmlformats.org/officeDocument/2006/relationships/oleObject" Target="../embeddings/oleObject307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261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56.wmf"/><Relationship Id="rId11" Type="http://schemas.openxmlformats.org/officeDocument/2006/relationships/oleObject" Target="../embeddings/oleObject304.bin"/><Relationship Id="rId5" Type="http://schemas.openxmlformats.org/officeDocument/2006/relationships/oleObject" Target="../embeddings/oleObject301.bin"/><Relationship Id="rId15" Type="http://schemas.openxmlformats.org/officeDocument/2006/relationships/oleObject" Target="../embeddings/oleObject306.bin"/><Relationship Id="rId10" Type="http://schemas.openxmlformats.org/officeDocument/2006/relationships/image" Target="../media/image258.wmf"/><Relationship Id="rId4" Type="http://schemas.openxmlformats.org/officeDocument/2006/relationships/image" Target="../media/image255.wmf"/><Relationship Id="rId9" Type="http://schemas.openxmlformats.org/officeDocument/2006/relationships/oleObject" Target="../embeddings/oleObject303.bin"/><Relationship Id="rId14" Type="http://schemas.openxmlformats.org/officeDocument/2006/relationships/image" Target="../media/image260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3" Type="http://schemas.openxmlformats.org/officeDocument/2006/relationships/oleObject" Target="../embeddings/oleObject308.bin"/><Relationship Id="rId7" Type="http://schemas.openxmlformats.org/officeDocument/2006/relationships/oleObject" Target="../embeddings/oleObject310.bin"/><Relationship Id="rId12" Type="http://schemas.openxmlformats.org/officeDocument/2006/relationships/image" Target="../media/image26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64.wmf"/><Relationship Id="rId11" Type="http://schemas.openxmlformats.org/officeDocument/2006/relationships/oleObject" Target="../embeddings/oleObject312.bin"/><Relationship Id="rId5" Type="http://schemas.openxmlformats.org/officeDocument/2006/relationships/oleObject" Target="../embeddings/oleObject309.bin"/><Relationship Id="rId10" Type="http://schemas.openxmlformats.org/officeDocument/2006/relationships/image" Target="../media/image266.wmf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31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oleObject" Target="../embeddings/oleObject313.bin"/><Relationship Id="rId7" Type="http://schemas.openxmlformats.org/officeDocument/2006/relationships/oleObject" Target="../embeddings/oleObject31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69.emf"/><Relationship Id="rId5" Type="http://schemas.openxmlformats.org/officeDocument/2006/relationships/oleObject" Target="../embeddings/oleObject314.bin"/><Relationship Id="rId10" Type="http://schemas.openxmlformats.org/officeDocument/2006/relationships/image" Target="../media/image271.wmf"/><Relationship Id="rId4" Type="http://schemas.openxmlformats.org/officeDocument/2006/relationships/image" Target="../media/image268.emf"/><Relationship Id="rId9" Type="http://schemas.openxmlformats.org/officeDocument/2006/relationships/oleObject" Target="../embeddings/oleObject316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2.jpeg"/><Relationship Id="rId1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png"/><Relationship Id="rId2" Type="http://schemas.openxmlformats.org/officeDocument/2006/relationships/image" Target="../media/image273.png"/><Relationship Id="rId1" Type="http://schemas.openxmlformats.org/officeDocument/2006/relationships/slideLayout" Target="../slideLayouts/slideLayout8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oleObject" Target="../embeddings/oleObject322.bin"/><Relationship Id="rId18" Type="http://schemas.openxmlformats.org/officeDocument/2006/relationships/image" Target="../media/image282.emf"/><Relationship Id="rId26" Type="http://schemas.openxmlformats.org/officeDocument/2006/relationships/image" Target="../media/image285.wmf"/><Relationship Id="rId3" Type="http://schemas.openxmlformats.org/officeDocument/2006/relationships/oleObject" Target="../embeddings/oleObject317.bin"/><Relationship Id="rId21" Type="http://schemas.openxmlformats.org/officeDocument/2006/relationships/oleObject" Target="../embeddings/oleObject326.bin"/><Relationship Id="rId7" Type="http://schemas.openxmlformats.org/officeDocument/2006/relationships/oleObject" Target="../embeddings/oleObject319.bin"/><Relationship Id="rId12" Type="http://schemas.openxmlformats.org/officeDocument/2006/relationships/image" Target="../media/image279.wmf"/><Relationship Id="rId17" Type="http://schemas.openxmlformats.org/officeDocument/2006/relationships/oleObject" Target="../embeddings/oleObject324.bin"/><Relationship Id="rId25" Type="http://schemas.openxmlformats.org/officeDocument/2006/relationships/oleObject" Target="../embeddings/oleObject32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1.emf"/><Relationship Id="rId20" Type="http://schemas.openxmlformats.org/officeDocument/2006/relationships/image" Target="../media/image283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321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318.bin"/><Relationship Id="rId15" Type="http://schemas.openxmlformats.org/officeDocument/2006/relationships/oleObject" Target="../embeddings/oleObject323.bin"/><Relationship Id="rId23" Type="http://schemas.openxmlformats.org/officeDocument/2006/relationships/oleObject" Target="../embeddings/oleObject327.bin"/><Relationship Id="rId10" Type="http://schemas.openxmlformats.org/officeDocument/2006/relationships/image" Target="../media/image278.wmf"/><Relationship Id="rId19" Type="http://schemas.openxmlformats.org/officeDocument/2006/relationships/oleObject" Target="../embeddings/oleObject325.bin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320.bin"/><Relationship Id="rId14" Type="http://schemas.openxmlformats.org/officeDocument/2006/relationships/image" Target="../media/image280.wmf"/><Relationship Id="rId22" Type="http://schemas.openxmlformats.org/officeDocument/2006/relationships/image" Target="../media/image284.emf"/><Relationship Id="rId27" Type="http://schemas.openxmlformats.org/officeDocument/2006/relationships/image" Target="../media/image28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3" Type="http://schemas.openxmlformats.org/officeDocument/2006/relationships/oleObject" Target="../embeddings/oleObject329.bin"/><Relationship Id="rId7" Type="http://schemas.openxmlformats.org/officeDocument/2006/relationships/oleObject" Target="../embeddings/oleObject331.bin"/><Relationship Id="rId12" Type="http://schemas.openxmlformats.org/officeDocument/2006/relationships/image" Target="../media/image29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87.wmf"/><Relationship Id="rId11" Type="http://schemas.openxmlformats.org/officeDocument/2006/relationships/oleObject" Target="../embeddings/oleObject333.bin"/><Relationship Id="rId5" Type="http://schemas.openxmlformats.org/officeDocument/2006/relationships/oleObject" Target="../embeddings/oleObject330.bin"/><Relationship Id="rId10" Type="http://schemas.openxmlformats.org/officeDocument/2006/relationships/image" Target="../media/image289.wmf"/><Relationship Id="rId4" Type="http://schemas.openxmlformats.org/officeDocument/2006/relationships/image" Target="../media/image286.wmf"/><Relationship Id="rId9" Type="http://schemas.openxmlformats.org/officeDocument/2006/relationships/oleObject" Target="../embeddings/oleObject332.bin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9.bin"/><Relationship Id="rId18" Type="http://schemas.openxmlformats.org/officeDocument/2006/relationships/image" Target="../media/image297.wmf"/><Relationship Id="rId26" Type="http://schemas.openxmlformats.org/officeDocument/2006/relationships/image" Target="../media/image301.emf"/><Relationship Id="rId3" Type="http://schemas.openxmlformats.org/officeDocument/2006/relationships/oleObject" Target="../embeddings/oleObject334.bin"/><Relationship Id="rId21" Type="http://schemas.openxmlformats.org/officeDocument/2006/relationships/oleObject" Target="../embeddings/oleObject343.bin"/><Relationship Id="rId34" Type="http://schemas.openxmlformats.org/officeDocument/2006/relationships/image" Target="../media/image305.wmf"/><Relationship Id="rId7" Type="http://schemas.openxmlformats.org/officeDocument/2006/relationships/oleObject" Target="../embeddings/oleObject336.bin"/><Relationship Id="rId12" Type="http://schemas.openxmlformats.org/officeDocument/2006/relationships/image" Target="../media/image294.wmf"/><Relationship Id="rId17" Type="http://schemas.openxmlformats.org/officeDocument/2006/relationships/oleObject" Target="../embeddings/oleObject341.bin"/><Relationship Id="rId25" Type="http://schemas.openxmlformats.org/officeDocument/2006/relationships/oleObject" Target="../embeddings/oleObject345.bin"/><Relationship Id="rId33" Type="http://schemas.openxmlformats.org/officeDocument/2006/relationships/oleObject" Target="../embeddings/oleObject349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296.emf"/><Relationship Id="rId20" Type="http://schemas.openxmlformats.org/officeDocument/2006/relationships/image" Target="../media/image298.emf"/><Relationship Id="rId29" Type="http://schemas.openxmlformats.org/officeDocument/2006/relationships/oleObject" Target="../embeddings/oleObject347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92.emf"/><Relationship Id="rId11" Type="http://schemas.openxmlformats.org/officeDocument/2006/relationships/oleObject" Target="../embeddings/oleObject338.bin"/><Relationship Id="rId24" Type="http://schemas.openxmlformats.org/officeDocument/2006/relationships/image" Target="../media/image300.wmf"/><Relationship Id="rId32" Type="http://schemas.openxmlformats.org/officeDocument/2006/relationships/image" Target="../media/image304.wmf"/><Relationship Id="rId5" Type="http://schemas.openxmlformats.org/officeDocument/2006/relationships/oleObject" Target="../embeddings/oleObject335.bin"/><Relationship Id="rId15" Type="http://schemas.openxmlformats.org/officeDocument/2006/relationships/oleObject" Target="../embeddings/oleObject340.bin"/><Relationship Id="rId23" Type="http://schemas.openxmlformats.org/officeDocument/2006/relationships/oleObject" Target="../embeddings/oleObject344.bin"/><Relationship Id="rId28" Type="http://schemas.openxmlformats.org/officeDocument/2006/relationships/image" Target="../media/image302.wmf"/><Relationship Id="rId36" Type="http://schemas.openxmlformats.org/officeDocument/2006/relationships/image" Target="../media/image306.wmf"/><Relationship Id="rId10" Type="http://schemas.openxmlformats.org/officeDocument/2006/relationships/image" Target="../media/image146.wmf"/><Relationship Id="rId19" Type="http://schemas.openxmlformats.org/officeDocument/2006/relationships/oleObject" Target="../embeddings/oleObject342.bin"/><Relationship Id="rId31" Type="http://schemas.openxmlformats.org/officeDocument/2006/relationships/oleObject" Target="../embeddings/oleObject348.bin"/><Relationship Id="rId4" Type="http://schemas.openxmlformats.org/officeDocument/2006/relationships/image" Target="../media/image291.wmf"/><Relationship Id="rId9" Type="http://schemas.openxmlformats.org/officeDocument/2006/relationships/oleObject" Target="../embeddings/oleObject337.bin"/><Relationship Id="rId14" Type="http://schemas.openxmlformats.org/officeDocument/2006/relationships/image" Target="../media/image295.wmf"/><Relationship Id="rId22" Type="http://schemas.openxmlformats.org/officeDocument/2006/relationships/image" Target="../media/image299.wmf"/><Relationship Id="rId27" Type="http://schemas.openxmlformats.org/officeDocument/2006/relationships/oleObject" Target="../embeddings/oleObject346.bin"/><Relationship Id="rId30" Type="http://schemas.openxmlformats.org/officeDocument/2006/relationships/image" Target="../media/image303.wmf"/><Relationship Id="rId35" Type="http://schemas.openxmlformats.org/officeDocument/2006/relationships/oleObject" Target="../embeddings/oleObject350.bin"/><Relationship Id="rId8" Type="http://schemas.openxmlformats.org/officeDocument/2006/relationships/image" Target="../media/image293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sa/3.0/deed.zh" TargetMode="External"/><Relationship Id="rId2" Type="http://schemas.openxmlformats.org/officeDocument/2006/relationships/hyperlink" Target="http://cnzhx.net/" TargetMode="External"/><Relationship Id="rId1" Type="http://schemas.openxmlformats.org/officeDocument/2006/relationships/slideLayout" Target="../slideLayouts/slideLayout8.xml"/><Relationship Id="rId4" Type="http://schemas.openxmlformats.org/officeDocument/2006/relationships/hyperlink" Target="http://cnzhx.net/teaching/2013/09/college-physics-courseware-part-2/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5.w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8.w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39.wmf"/><Relationship Id="rId22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9  </a:t>
            </a:r>
            <a:r>
              <a:rPr lang="zh-CN" altLang="en-US" dirty="0"/>
              <a:t>静电场</a:t>
            </a:r>
          </a:p>
        </p:txBody>
      </p:sp>
    </p:spTree>
    <p:extLst>
      <p:ext uri="{BB962C8B-B14F-4D97-AF65-F5344CB8AC3E}">
        <p14:creationId xmlns:p14="http://schemas.microsoft.com/office/powerpoint/2010/main" val="2724134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010530"/>
              </p:ext>
            </p:extLst>
          </p:nvPr>
        </p:nvGraphicFramePr>
        <p:xfrm>
          <a:off x="533400" y="404664"/>
          <a:ext cx="30480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4" name="Equation" r:id="rId3" imgW="1129810" imgH="291973" progId="Equation.3">
                  <p:embed/>
                </p:oleObj>
              </mc:Choice>
              <mc:Fallback>
                <p:oleObj name="Equation" r:id="rId3" imgW="1129810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4664"/>
                        <a:ext cx="30480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2035" name="Group 3"/>
          <p:cNvGrpSpPr>
            <a:grpSpLocks/>
          </p:cNvGrpSpPr>
          <p:nvPr/>
        </p:nvGrpSpPr>
        <p:grpSpPr bwMode="auto">
          <a:xfrm>
            <a:off x="457200" y="1268760"/>
            <a:ext cx="4572000" cy="685800"/>
            <a:chOff x="336" y="960"/>
            <a:chExt cx="2928" cy="514"/>
          </a:xfrm>
        </p:grpSpPr>
        <p:grpSp>
          <p:nvGrpSpPr>
            <p:cNvPr id="5143" name="Group 4"/>
            <p:cNvGrpSpPr>
              <a:grpSpLocks/>
            </p:cNvGrpSpPr>
            <p:nvPr/>
          </p:nvGrpSpPr>
          <p:grpSpPr bwMode="auto">
            <a:xfrm>
              <a:off x="336" y="1008"/>
              <a:ext cx="985" cy="389"/>
              <a:chOff x="359" y="1161"/>
              <a:chExt cx="1033" cy="415"/>
            </a:xfrm>
          </p:grpSpPr>
          <p:sp>
            <p:nvSpPr>
              <p:cNvPr id="5145" name="Text Box 5"/>
              <p:cNvSpPr txBox="1">
                <a:spLocks noChangeArrowheads="1"/>
              </p:cNvSpPr>
              <p:nvPr/>
            </p:nvSpPr>
            <p:spPr bwMode="auto">
              <a:xfrm>
                <a:off x="359" y="1161"/>
                <a:ext cx="649" cy="4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mtClean="0">
                    <a:solidFill>
                      <a:srgbClr val="CC0000"/>
                    </a:solidFill>
                  </a:rPr>
                  <a:t>令</a:t>
                </a:r>
                <a:endParaRPr kumimoji="1" lang="zh-CN" altLang="en-US" smtClean="0"/>
              </a:p>
            </p:txBody>
          </p:sp>
          <p:graphicFrame>
            <p:nvGraphicFramePr>
              <p:cNvPr id="5146" name="Object 6"/>
              <p:cNvGraphicFramePr>
                <a:graphicFrameLocks noChangeAspect="1"/>
              </p:cNvGraphicFramePr>
              <p:nvPr/>
            </p:nvGraphicFramePr>
            <p:xfrm>
              <a:off x="768" y="1184"/>
              <a:ext cx="624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55" name="Equation" r:id="rId5" imgW="660113" imgH="317362" progId="Equation.3">
                      <p:embed/>
                    </p:oleObj>
                  </mc:Choice>
                  <mc:Fallback>
                    <p:oleObj name="Equation" r:id="rId5" imgW="660113" imgH="3173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1184"/>
                            <a:ext cx="624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44" name="Object 7"/>
            <p:cNvGraphicFramePr>
              <a:graphicFrameLocks noChangeAspect="1"/>
            </p:cNvGraphicFramePr>
            <p:nvPr/>
          </p:nvGraphicFramePr>
          <p:xfrm>
            <a:off x="1632" y="960"/>
            <a:ext cx="1632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56" name="Equation" r:id="rId7" imgW="850531" imgH="291973" progId="Equation.3">
                    <p:embed/>
                  </p:oleObj>
                </mc:Choice>
                <mc:Fallback>
                  <p:oleObj name="Equation" r:id="rId7" imgW="850531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960"/>
                          <a:ext cx="1632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C2C29B"/>
                                  </a:gs>
                                  <a:gs pos="50000">
                                    <a:srgbClr val="FFFFCC"/>
                                  </a:gs>
                                  <a:gs pos="100000">
                                    <a:srgbClr val="C2C29B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2042" name="Group 10"/>
          <p:cNvGrpSpPr>
            <a:grpSpLocks/>
          </p:cNvGrpSpPr>
          <p:nvPr/>
        </p:nvGrpSpPr>
        <p:grpSpPr bwMode="auto">
          <a:xfrm>
            <a:off x="1692668" y="5407496"/>
            <a:ext cx="5759652" cy="685800"/>
            <a:chOff x="240" y="3438"/>
            <a:chExt cx="3707" cy="508"/>
          </a:xfrm>
        </p:grpSpPr>
        <p:graphicFrame>
          <p:nvGraphicFramePr>
            <p:cNvPr id="514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1103974"/>
                </p:ext>
              </p:extLst>
            </p:nvPr>
          </p:nvGraphicFramePr>
          <p:xfrm>
            <a:off x="1259" y="3438"/>
            <a:ext cx="2688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57" name="Equation" r:id="rId9" imgW="1536700" imgH="292100" progId="Equation.3">
                    <p:embed/>
                  </p:oleObj>
                </mc:Choice>
                <mc:Fallback>
                  <p:oleObj name="Equation" r:id="rId9" imgW="15367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" y="3438"/>
                          <a:ext cx="2688" cy="508"/>
                        </a:xfrm>
                        <a:prstGeom prst="rect">
                          <a:avLst/>
                        </a:prstGeom>
                        <a:noFill/>
                        <a:ln w="34925">
                          <a:solidFill>
                            <a:srgbClr val="FF0000"/>
                          </a:solidFill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2044" name="Text Box 12"/>
            <p:cNvSpPr txBox="1">
              <a:spLocks noChangeArrowheads="1"/>
            </p:cNvSpPr>
            <p:nvPr/>
          </p:nvSpPr>
          <p:spPr bwMode="auto">
            <a:xfrm>
              <a:off x="240" y="3488"/>
              <a:ext cx="815" cy="388"/>
            </a:xfrm>
            <a:prstGeom prst="rect">
              <a:avLst/>
            </a:prstGeom>
            <a:solidFill>
              <a:srgbClr val="CC0000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/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>
                <a:defRPr sz="2800" b="1">
                  <a:solidFill>
                    <a:srgbClr val="FFFFFF"/>
                  </a:solidFill>
                  <a:latin typeface="Times New Roman" pitchFamily="18" charset="0"/>
                </a:defRPr>
              </a:lvl1pPr>
            </a:lstStyle>
            <a:p>
              <a:r>
                <a:rPr lang="zh-CN" altLang="en-US" dirty="0"/>
                <a:t>电势差</a:t>
              </a:r>
            </a:p>
          </p:txBody>
        </p:sp>
      </p:grpSp>
      <p:graphicFrame>
        <p:nvGraphicFramePr>
          <p:cNvPr id="1720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689533"/>
              </p:ext>
            </p:extLst>
          </p:nvPr>
        </p:nvGraphicFramePr>
        <p:xfrm>
          <a:off x="5436096" y="476672"/>
          <a:ext cx="29718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" name="Equation" r:id="rId11" imgW="863225" imgH="469696" progId="Equation.3">
                  <p:embed/>
                </p:oleObj>
              </mc:Choice>
              <mc:Fallback>
                <p:oleObj name="Equation" r:id="rId11" imgW="863225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76672"/>
                        <a:ext cx="2971800" cy="13049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7" name="Rectangle 15"/>
          <p:cNvSpPr>
            <a:spLocks noChangeArrowheads="1"/>
          </p:cNvSpPr>
          <p:nvPr/>
        </p:nvSpPr>
        <p:spPr bwMode="auto">
          <a:xfrm>
            <a:off x="26822" y="4293096"/>
            <a:ext cx="87630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9F0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457200" indent="-457200" eaLnBrk="1" fontAlgn="base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kumimoji="1" lang="zh-CN" altLang="en-US" dirty="0" smtClean="0">
                <a:solidFill>
                  <a:srgbClr val="CC0000"/>
                </a:solidFill>
                <a:latin typeface="宋体" charset="-122"/>
              </a:rPr>
              <a:t>物理意义</a:t>
            </a:r>
            <a:r>
              <a:rPr kumimoji="1" lang="zh-CN" altLang="en-US" dirty="0" smtClean="0">
                <a:latin typeface="宋体" charset="-122"/>
              </a:rPr>
              <a:t>  把单位正试验电荷从点 </a:t>
            </a:r>
            <a:r>
              <a:rPr kumimoji="1" lang="en-US" altLang="zh-CN" sz="3200" i="1" dirty="0" smtClean="0"/>
              <a:t>A</a:t>
            </a:r>
            <a:r>
              <a:rPr kumimoji="1" lang="en-US" altLang="zh-CN" i="1" dirty="0" smtClean="0"/>
              <a:t> </a:t>
            </a:r>
            <a:r>
              <a:rPr kumimoji="1" lang="zh-CN" altLang="en-US" dirty="0" smtClean="0">
                <a:latin typeface="宋体" charset="-122"/>
              </a:rPr>
              <a:t>移到零电势点时，静电场力所作的功. </a:t>
            </a:r>
          </a:p>
        </p:txBody>
      </p:sp>
      <p:grpSp>
        <p:nvGrpSpPr>
          <p:cNvPr id="172049" name="Group 17"/>
          <p:cNvGrpSpPr>
            <a:grpSpLocks/>
          </p:cNvGrpSpPr>
          <p:nvPr/>
        </p:nvGrpSpPr>
        <p:grpSpPr bwMode="auto">
          <a:xfrm>
            <a:off x="1089992" y="6096000"/>
            <a:ext cx="7010400" cy="539750"/>
            <a:chOff x="912" y="3196"/>
            <a:chExt cx="4416" cy="340"/>
          </a:xfrm>
        </p:grpSpPr>
        <p:sp>
          <p:nvSpPr>
            <p:cNvPr id="5138" name="Text Box 18"/>
            <p:cNvSpPr txBox="1">
              <a:spLocks noChangeArrowheads="1"/>
            </p:cNvSpPr>
            <p:nvPr/>
          </p:nvSpPr>
          <p:spPr bwMode="auto">
            <a:xfrm>
              <a:off x="912" y="3200"/>
              <a:ext cx="44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mtClean="0">
                  <a:latin typeface="宋体" charset="-122"/>
                </a:rPr>
                <a:t>(将单位正电荷从  移到  电场力作的功.)</a:t>
              </a:r>
            </a:p>
          </p:txBody>
        </p:sp>
        <p:graphicFrame>
          <p:nvGraphicFramePr>
            <p:cNvPr id="5139" name="Object 19"/>
            <p:cNvGraphicFramePr>
              <a:graphicFrameLocks noChangeAspect="1"/>
            </p:cNvGraphicFramePr>
            <p:nvPr/>
          </p:nvGraphicFramePr>
          <p:xfrm>
            <a:off x="2614" y="3196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59" name="Equation" r:id="rId13" imgW="152268" imgH="164957" progId="Equation.3">
                    <p:embed/>
                  </p:oleObj>
                </mc:Choice>
                <mc:Fallback>
                  <p:oleObj name="Equation" r:id="rId13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4" y="3196"/>
                          <a:ext cx="31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0" name="Object 20"/>
            <p:cNvGraphicFramePr>
              <a:graphicFrameLocks noChangeAspect="1"/>
            </p:cNvGraphicFramePr>
            <p:nvPr/>
          </p:nvGraphicFramePr>
          <p:xfrm>
            <a:off x="3312" y="3196"/>
            <a:ext cx="31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60" name="Equation" r:id="rId15" imgW="152268" imgH="164957" progId="Equation.3">
                    <p:embed/>
                  </p:oleObj>
                </mc:Choice>
                <mc:Fallback>
                  <p:oleObj name="Equation" r:id="rId15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196"/>
                          <a:ext cx="31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2053" name="Text Box 21"/>
          <p:cNvSpPr txBox="1">
            <a:spLocks noChangeArrowheads="1"/>
          </p:cNvSpPr>
          <p:nvPr/>
        </p:nvSpPr>
        <p:spPr bwMode="auto">
          <a:xfrm>
            <a:off x="-9618" y="2087742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marL="457200" indent="-457200" eaLnBrk="1" fontAlgn="base" hangingPunct="1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kumimoji="1" lang="zh-CN" altLang="en-US" dirty="0" smtClean="0">
                <a:solidFill>
                  <a:srgbClr val="C00000"/>
                </a:solidFill>
                <a:latin typeface="宋体" charset="-122"/>
              </a:rPr>
              <a:t>选取零势点的原则：使场中电势分布有确定值</a:t>
            </a:r>
            <a:r>
              <a:rPr kumimoji="1" lang="zh-CN" altLang="en-US" dirty="0" smtClean="0">
                <a:latin typeface="宋体" charset="-122"/>
              </a:rPr>
              <a:t>     </a:t>
            </a:r>
          </a:p>
        </p:txBody>
      </p:sp>
      <p:grpSp>
        <p:nvGrpSpPr>
          <p:cNvPr id="172057" name="Group 25"/>
          <p:cNvGrpSpPr>
            <a:grpSpLocks/>
          </p:cNvGrpSpPr>
          <p:nvPr/>
        </p:nvGrpSpPr>
        <p:grpSpPr bwMode="auto">
          <a:xfrm>
            <a:off x="457200" y="2675965"/>
            <a:ext cx="5562600" cy="533400"/>
            <a:chOff x="288" y="1728"/>
            <a:chExt cx="3504" cy="336"/>
          </a:xfrm>
        </p:grpSpPr>
        <p:sp>
          <p:nvSpPr>
            <p:cNvPr id="5136" name="Text Box 23"/>
            <p:cNvSpPr txBox="1">
              <a:spLocks noChangeArrowheads="1"/>
            </p:cNvSpPr>
            <p:nvPr/>
          </p:nvSpPr>
          <p:spPr bwMode="auto">
            <a:xfrm>
              <a:off x="288" y="1728"/>
              <a:ext cx="29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dirty="0" smtClean="0">
                  <a:solidFill>
                    <a:srgbClr val="0000FF"/>
                  </a:solidFill>
                  <a:latin typeface="宋体" charset="-122"/>
                </a:rPr>
                <a:t>一般</a:t>
              </a:r>
              <a:r>
                <a:rPr kumimoji="1" lang="zh-CN" altLang="en-US" dirty="0" smtClean="0">
                  <a:latin typeface="宋体" charset="-122"/>
                </a:rPr>
                <a:t>,场源电荷</a:t>
              </a:r>
              <a:r>
                <a:rPr kumimoji="1" lang="zh-CN" altLang="en-US" dirty="0" smtClean="0">
                  <a:solidFill>
                    <a:srgbClr val="C00000"/>
                  </a:solidFill>
                  <a:latin typeface="宋体" charset="-122"/>
                </a:rPr>
                <a:t>有限</a:t>
              </a:r>
              <a:r>
                <a:rPr kumimoji="1" lang="zh-CN" altLang="en-US" dirty="0" smtClean="0">
                  <a:latin typeface="宋体" charset="-122"/>
                </a:rPr>
                <a:t>分布:选</a:t>
              </a:r>
            </a:p>
          </p:txBody>
        </p:sp>
        <p:graphicFrame>
          <p:nvGraphicFramePr>
            <p:cNvPr id="5137" name="Object 24"/>
            <p:cNvGraphicFramePr>
              <a:graphicFrameLocks noChangeAspect="1"/>
            </p:cNvGraphicFramePr>
            <p:nvPr/>
          </p:nvGraphicFramePr>
          <p:xfrm>
            <a:off x="3120" y="1728"/>
            <a:ext cx="67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61" name="公式" r:id="rId17" imgW="400185" imgH="190590" progId="Equation.3">
                    <p:embed/>
                  </p:oleObj>
                </mc:Choice>
                <mc:Fallback>
                  <p:oleObj name="公式" r:id="rId17" imgW="400185" imgH="1905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728"/>
                          <a:ext cx="67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2061" name="Group 29"/>
          <p:cNvGrpSpPr>
            <a:grpSpLocks/>
          </p:cNvGrpSpPr>
          <p:nvPr/>
        </p:nvGrpSpPr>
        <p:grpSpPr bwMode="auto">
          <a:xfrm>
            <a:off x="1363067" y="3209365"/>
            <a:ext cx="4937125" cy="519113"/>
            <a:chOff x="793" y="2064"/>
            <a:chExt cx="3110" cy="327"/>
          </a:xfrm>
        </p:grpSpPr>
        <p:sp>
          <p:nvSpPr>
            <p:cNvPr id="5134" name="Text Box 27"/>
            <p:cNvSpPr txBox="1">
              <a:spLocks noChangeArrowheads="1"/>
            </p:cNvSpPr>
            <p:nvPr/>
          </p:nvSpPr>
          <p:spPr bwMode="auto">
            <a:xfrm>
              <a:off x="793" y="2064"/>
              <a:ext cx="28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dirty="0" smtClean="0">
                  <a:latin typeface="宋体" charset="-122"/>
                </a:rPr>
                <a:t>场源电荷</a:t>
              </a:r>
              <a:r>
                <a:rPr kumimoji="1" lang="zh-CN" altLang="en-US" dirty="0" smtClean="0">
                  <a:solidFill>
                    <a:srgbClr val="C00000"/>
                  </a:solidFill>
                  <a:latin typeface="宋体" charset="-122"/>
                </a:rPr>
                <a:t>无限</a:t>
              </a:r>
              <a:r>
                <a:rPr kumimoji="1" lang="zh-CN" altLang="en-US" dirty="0" smtClean="0">
                  <a:latin typeface="宋体" charset="-122"/>
                </a:rPr>
                <a:t>分布:</a:t>
              </a:r>
              <a:r>
                <a:rPr kumimoji="1" lang="zh-CN" altLang="en-US" dirty="0" smtClean="0">
                  <a:solidFill>
                    <a:srgbClr val="0000FF"/>
                  </a:solidFill>
                  <a:latin typeface="宋体" charset="-122"/>
                </a:rPr>
                <a:t>不</a:t>
              </a:r>
              <a:r>
                <a:rPr kumimoji="1" lang="zh-CN" altLang="en-US" dirty="0" smtClean="0">
                  <a:latin typeface="宋体" charset="-122"/>
                </a:rPr>
                <a:t>选</a:t>
              </a:r>
            </a:p>
          </p:txBody>
        </p:sp>
        <p:graphicFrame>
          <p:nvGraphicFramePr>
            <p:cNvPr id="5135" name="Object 28"/>
            <p:cNvGraphicFramePr>
              <a:graphicFrameLocks noChangeAspect="1"/>
            </p:cNvGraphicFramePr>
            <p:nvPr/>
          </p:nvGraphicFramePr>
          <p:xfrm>
            <a:off x="3264" y="2064"/>
            <a:ext cx="63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62" name="公式" r:id="rId19" imgW="400185" imgH="190590" progId="Equation.3">
                    <p:embed/>
                  </p:oleObj>
                </mc:Choice>
                <mc:Fallback>
                  <p:oleObj name="公式" r:id="rId19" imgW="400185" imgH="1905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064"/>
                          <a:ext cx="63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2065" name="Group 33"/>
          <p:cNvGrpSpPr>
            <a:grpSpLocks/>
          </p:cNvGrpSpPr>
          <p:nvPr/>
        </p:nvGrpSpPr>
        <p:grpSpPr bwMode="auto">
          <a:xfrm>
            <a:off x="1363067" y="3717032"/>
            <a:ext cx="4387850" cy="554038"/>
            <a:chOff x="816" y="2448"/>
            <a:chExt cx="2764" cy="349"/>
          </a:xfrm>
        </p:grpSpPr>
        <p:sp>
          <p:nvSpPr>
            <p:cNvPr id="5132" name="Text Box 31"/>
            <p:cNvSpPr txBox="1">
              <a:spLocks noChangeArrowheads="1"/>
            </p:cNvSpPr>
            <p:nvPr/>
          </p:nvSpPr>
          <p:spPr bwMode="auto">
            <a:xfrm>
              <a:off x="816" y="2448"/>
              <a:ext cx="26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mtClean="0">
                  <a:latin typeface="宋体" charset="-122"/>
                </a:rPr>
                <a:t>许多实际问题中选</a:t>
              </a:r>
            </a:p>
          </p:txBody>
        </p:sp>
        <p:graphicFrame>
          <p:nvGraphicFramePr>
            <p:cNvPr id="5133" name="Object 32"/>
            <p:cNvGraphicFramePr>
              <a:graphicFrameLocks noChangeAspect="1"/>
            </p:cNvGraphicFramePr>
            <p:nvPr/>
          </p:nvGraphicFramePr>
          <p:xfrm>
            <a:off x="2784" y="2448"/>
            <a:ext cx="79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63" name="公式" r:id="rId21" imgW="545863" imgH="241195" progId="Equation.3">
                    <p:embed/>
                  </p:oleObj>
                </mc:Choice>
                <mc:Fallback>
                  <p:oleObj name="公式" r:id="rId21" imgW="545863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448"/>
                          <a:ext cx="796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86597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7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47" grpId="0" autoUpdateAnimBg="0"/>
      <p:bldP spid="1720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6" name="Text Box 10"/>
          <p:cNvSpPr txBox="1">
            <a:spLocks noChangeArrowheads="1"/>
          </p:cNvSpPr>
          <p:nvPr/>
        </p:nvSpPr>
        <p:spPr bwMode="auto">
          <a:xfrm>
            <a:off x="997024" y="3861048"/>
            <a:ext cx="7391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dirty="0" smtClean="0">
                <a:latin typeface="宋体" charset="-122"/>
              </a:rPr>
              <a:t>1.</a:t>
            </a:r>
            <a:r>
              <a:rPr kumimoji="1" lang="zh-CN" altLang="en-US" dirty="0" smtClean="0">
                <a:solidFill>
                  <a:srgbClr val="C00000"/>
                </a:solidFill>
                <a:latin typeface="宋体" charset="-122"/>
              </a:rPr>
              <a:t>电势差</a:t>
            </a:r>
            <a:r>
              <a:rPr kumimoji="1" lang="zh-CN" altLang="en-US" dirty="0" smtClean="0">
                <a:latin typeface="宋体" charset="-122"/>
              </a:rPr>
              <a:t>是绝对的，与电势零点的选择无关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dirty="0" smtClean="0">
                <a:latin typeface="宋体" charset="-122"/>
              </a:rPr>
              <a:t>2.</a:t>
            </a:r>
            <a:r>
              <a:rPr kumimoji="1" lang="zh-CN" altLang="en-US" dirty="0" smtClean="0">
                <a:solidFill>
                  <a:srgbClr val="C00000"/>
                </a:solidFill>
                <a:latin typeface="宋体" charset="-122"/>
              </a:rPr>
              <a:t>电势大小</a:t>
            </a:r>
            <a:r>
              <a:rPr kumimoji="1" lang="zh-CN" altLang="en-US" dirty="0" smtClean="0">
                <a:latin typeface="宋体" charset="-122"/>
              </a:rPr>
              <a:t>是相对的，与电势零点的选择有关</a:t>
            </a:r>
          </a:p>
        </p:txBody>
      </p:sp>
      <p:sp>
        <p:nvSpPr>
          <p:cNvPr id="6165" name="Rectangle 13"/>
          <p:cNvSpPr>
            <a:spLocks noChangeArrowheads="1"/>
          </p:cNvSpPr>
          <p:nvPr/>
        </p:nvSpPr>
        <p:spPr bwMode="auto">
          <a:xfrm>
            <a:off x="731567" y="3141077"/>
            <a:ext cx="906017" cy="523220"/>
          </a:xfrm>
          <a:prstGeom prst="rect">
            <a:avLst/>
          </a:prstGeom>
          <a:solidFill>
            <a:srgbClr val="CC0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</a:rPr>
              <a:t>注意</a:t>
            </a:r>
          </a:p>
        </p:txBody>
      </p:sp>
      <p:grpSp>
        <p:nvGrpSpPr>
          <p:cNvPr id="6148" name="Group 14"/>
          <p:cNvGrpSpPr>
            <a:grpSpLocks/>
          </p:cNvGrpSpPr>
          <p:nvPr/>
        </p:nvGrpSpPr>
        <p:grpSpPr bwMode="auto">
          <a:xfrm>
            <a:off x="685800" y="797615"/>
            <a:ext cx="7432393" cy="668338"/>
            <a:chOff x="749" y="2701"/>
            <a:chExt cx="4771" cy="421"/>
          </a:xfrm>
        </p:grpSpPr>
        <p:graphicFrame>
          <p:nvGraphicFramePr>
            <p:cNvPr id="616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9213981"/>
                </p:ext>
              </p:extLst>
            </p:nvPr>
          </p:nvGraphicFramePr>
          <p:xfrm>
            <a:off x="2448" y="2701"/>
            <a:ext cx="3072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5" name="Equation" r:id="rId3" imgW="1727200" imgH="228600" progId="Equation.3">
                    <p:embed/>
                  </p:oleObj>
                </mc:Choice>
                <mc:Fallback>
                  <p:oleObj name="Equation" r:id="rId3" imgW="1727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701"/>
                          <a:ext cx="3072" cy="421"/>
                        </a:xfrm>
                        <a:prstGeom prst="rect">
                          <a:avLst/>
                        </a:prstGeom>
                        <a:noFill/>
                        <a:ln w="34925">
                          <a:solidFill>
                            <a:srgbClr val="FF0000"/>
                          </a:solidFill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3" name="Text Box 16"/>
            <p:cNvSpPr txBox="1">
              <a:spLocks noChangeArrowheads="1"/>
            </p:cNvSpPr>
            <p:nvPr/>
          </p:nvSpPr>
          <p:spPr bwMode="auto">
            <a:xfrm>
              <a:off x="749" y="2736"/>
              <a:ext cx="1623" cy="330"/>
            </a:xfrm>
            <a:prstGeom prst="rect">
              <a:avLst/>
            </a:prstGeom>
            <a:solidFill>
              <a:srgbClr val="CC0000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/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>
                <a:defRPr sz="2800" b="1">
                  <a:solidFill>
                    <a:srgbClr val="FFFFFF"/>
                  </a:solidFill>
                  <a:latin typeface="Times New Roman" pitchFamily="18" charset="0"/>
                </a:defRPr>
              </a:lvl1pPr>
            </a:lstStyle>
            <a:p>
              <a:r>
                <a:rPr lang="zh-CN" altLang="en-US" dirty="0"/>
                <a:t>  静电场力的功</a:t>
              </a:r>
            </a:p>
          </p:txBody>
        </p:sp>
      </p:grpSp>
      <p:grpSp>
        <p:nvGrpSpPr>
          <p:cNvPr id="6149" name="Group 17"/>
          <p:cNvGrpSpPr>
            <a:grpSpLocks/>
          </p:cNvGrpSpPr>
          <p:nvPr/>
        </p:nvGrpSpPr>
        <p:grpSpPr bwMode="auto">
          <a:xfrm>
            <a:off x="1547813" y="1694882"/>
            <a:ext cx="7212013" cy="1055688"/>
            <a:chOff x="879" y="3149"/>
            <a:chExt cx="4543" cy="665"/>
          </a:xfrm>
        </p:grpSpPr>
        <p:grpSp>
          <p:nvGrpSpPr>
            <p:cNvPr id="6156" name="Group 18"/>
            <p:cNvGrpSpPr>
              <a:grpSpLocks/>
            </p:cNvGrpSpPr>
            <p:nvPr/>
          </p:nvGrpSpPr>
          <p:grpSpPr bwMode="auto">
            <a:xfrm>
              <a:off x="879" y="3487"/>
              <a:ext cx="4227" cy="327"/>
              <a:chOff x="879" y="3487"/>
              <a:chExt cx="4227" cy="327"/>
            </a:xfrm>
          </p:grpSpPr>
          <p:graphicFrame>
            <p:nvGraphicFramePr>
              <p:cNvPr id="616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1075533"/>
                  </p:ext>
                </p:extLst>
              </p:nvPr>
            </p:nvGraphicFramePr>
            <p:xfrm>
              <a:off x="3054" y="3496"/>
              <a:ext cx="2052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76" name="Equation" r:id="rId5" imgW="1993900" imgH="279400" progId="Equation.3">
                      <p:embed/>
                    </p:oleObj>
                  </mc:Choice>
                  <mc:Fallback>
                    <p:oleObj name="Equation" r:id="rId5" imgW="1993900" imgH="279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54" y="3496"/>
                            <a:ext cx="2052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61" name="Rectangle 20"/>
              <p:cNvSpPr>
                <a:spLocks noChangeArrowheads="1"/>
              </p:cNvSpPr>
              <p:nvPr/>
            </p:nvSpPr>
            <p:spPr bwMode="auto">
              <a:xfrm>
                <a:off x="879" y="3487"/>
                <a:ext cx="242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dirty="0" smtClean="0">
                    <a:latin typeface="宋体" charset="-122"/>
                  </a:rPr>
                  <a:t>原子物理中能量单位</a:t>
                </a:r>
              </a:p>
            </p:txBody>
          </p:sp>
        </p:grpSp>
        <p:sp>
          <p:nvSpPr>
            <p:cNvPr id="6158" name="Text Box 22"/>
            <p:cNvSpPr txBox="1">
              <a:spLocks noChangeArrowheads="1"/>
            </p:cNvSpPr>
            <p:nvPr/>
          </p:nvSpPr>
          <p:spPr bwMode="auto">
            <a:xfrm>
              <a:off x="3374" y="3149"/>
              <a:ext cx="204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dirty="0" smtClean="0">
                  <a:solidFill>
                    <a:srgbClr val="CC0000"/>
                  </a:solidFill>
                  <a:latin typeface="宋体" charset="-122"/>
                </a:rPr>
                <a:t>单位：</a:t>
              </a:r>
              <a:r>
                <a:rPr kumimoji="1" lang="zh-CN" altLang="en-US" dirty="0" smtClean="0">
                  <a:latin typeface="宋体" charset="-122"/>
                </a:rPr>
                <a:t>伏特（</a:t>
              </a:r>
              <a:r>
                <a:rPr kumimoji="1" lang="en-US" altLang="zh-CN" dirty="0" smtClean="0">
                  <a:cs typeface="Times New Roman" panose="02020603050405020304" pitchFamily="18" charset="0"/>
                </a:rPr>
                <a:t>V</a:t>
              </a:r>
              <a:r>
                <a:rPr kumimoji="1" lang="zh-CN" altLang="en-US" dirty="0" smtClean="0">
                  <a:latin typeface="宋体" charset="-122"/>
                </a:rPr>
                <a:t>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84500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ChangeArrowheads="1"/>
          </p:cNvSpPr>
          <p:nvPr/>
        </p:nvSpPr>
        <p:spPr bwMode="auto">
          <a:xfrm>
            <a:off x="5776664" y="998948"/>
            <a:ext cx="2971800" cy="3429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mtClean="0"/>
          </a:p>
        </p:txBody>
      </p:sp>
      <p:grpSp>
        <p:nvGrpSpPr>
          <p:cNvPr id="174095" name="Group 15"/>
          <p:cNvGrpSpPr>
            <a:grpSpLocks/>
          </p:cNvGrpSpPr>
          <p:nvPr/>
        </p:nvGrpSpPr>
        <p:grpSpPr bwMode="auto">
          <a:xfrm>
            <a:off x="7681664" y="1684748"/>
            <a:ext cx="960438" cy="838200"/>
            <a:chOff x="4881" y="912"/>
            <a:chExt cx="596" cy="528"/>
          </a:xfrm>
        </p:grpSpPr>
        <p:graphicFrame>
          <p:nvGraphicFramePr>
            <p:cNvPr id="10265" name="Object 16"/>
            <p:cNvGraphicFramePr>
              <a:graphicFrameLocks noChangeAspect="1"/>
            </p:cNvGraphicFramePr>
            <p:nvPr/>
          </p:nvGraphicFramePr>
          <p:xfrm>
            <a:off x="5136" y="1008"/>
            <a:ext cx="34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1" name="公式" r:id="rId3" imgW="123757" imgH="162015" progId="Equation.3">
                    <p:embed/>
                  </p:oleObj>
                </mc:Choice>
                <mc:Fallback>
                  <p:oleObj name="公式" r:id="rId3" imgW="123757" imgH="1620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008"/>
                          <a:ext cx="341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6" name="Line 17"/>
            <p:cNvSpPr>
              <a:spLocks noChangeShapeType="1"/>
            </p:cNvSpPr>
            <p:nvPr/>
          </p:nvSpPr>
          <p:spPr bwMode="auto">
            <a:xfrm flipV="1">
              <a:off x="4881" y="912"/>
              <a:ext cx="495" cy="480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  <p:graphicFrame>
        <p:nvGraphicFramePr>
          <p:cNvPr id="1741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257293"/>
              </p:ext>
            </p:extLst>
          </p:nvPr>
        </p:nvGraphicFramePr>
        <p:xfrm>
          <a:off x="954614" y="1052736"/>
          <a:ext cx="25908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" name="Equation" r:id="rId5" imgW="901309" imgH="431613" progId="Equation.3">
                  <p:embed/>
                </p:oleObj>
              </mc:Choice>
              <mc:Fallback>
                <p:oleObj name="Equation" r:id="rId5" imgW="90130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614" y="1052736"/>
                        <a:ext cx="2590800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01" name="Group 21"/>
          <p:cNvGrpSpPr>
            <a:grpSpLocks/>
          </p:cNvGrpSpPr>
          <p:nvPr/>
        </p:nvGrpSpPr>
        <p:grpSpPr bwMode="auto">
          <a:xfrm>
            <a:off x="3774014" y="1357536"/>
            <a:ext cx="1905000" cy="679450"/>
            <a:chOff x="2208" y="1924"/>
            <a:chExt cx="1200" cy="428"/>
          </a:xfrm>
        </p:grpSpPr>
        <p:sp>
          <p:nvSpPr>
            <p:cNvPr id="10263" name="Text Box 22"/>
            <p:cNvSpPr txBox="1">
              <a:spLocks noChangeArrowheads="1"/>
            </p:cNvSpPr>
            <p:nvPr/>
          </p:nvSpPr>
          <p:spPr bwMode="auto">
            <a:xfrm>
              <a:off x="2208" y="1929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mtClean="0">
                  <a:solidFill>
                    <a:srgbClr val="CC0000"/>
                  </a:solidFill>
                </a:rPr>
                <a:t>令</a:t>
              </a:r>
              <a:endParaRPr kumimoji="1" lang="zh-CN" altLang="en-US" sz="2400" smtClean="0">
                <a:solidFill>
                  <a:srgbClr val="CC0000"/>
                </a:solidFill>
              </a:endParaRPr>
            </a:p>
          </p:txBody>
        </p:sp>
        <p:graphicFrame>
          <p:nvGraphicFramePr>
            <p:cNvPr id="10264" name="Object 23"/>
            <p:cNvGraphicFramePr>
              <a:graphicFrameLocks noChangeAspect="1"/>
            </p:cNvGraphicFramePr>
            <p:nvPr/>
          </p:nvGraphicFramePr>
          <p:xfrm>
            <a:off x="2544" y="1924"/>
            <a:ext cx="864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3" name="Equation" r:id="rId7" imgW="431613" imgH="215806" progId="Equation.3">
                    <p:embed/>
                  </p:oleObj>
                </mc:Choice>
                <mc:Fallback>
                  <p:oleObj name="Equation" r:id="rId7" imgW="431613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924"/>
                          <a:ext cx="864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626339"/>
              </p:ext>
            </p:extLst>
          </p:nvPr>
        </p:nvGraphicFramePr>
        <p:xfrm>
          <a:off x="971600" y="2276872"/>
          <a:ext cx="3581400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" name="Equation" r:id="rId9" imgW="1269449" imgH="431613" progId="Equation.3">
                  <p:embed/>
                </p:oleObj>
              </mc:Choice>
              <mc:Fallback>
                <p:oleObj name="Equation" r:id="rId9" imgW="126944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276872"/>
                        <a:ext cx="3581400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102867"/>
              </p:ext>
            </p:extLst>
          </p:nvPr>
        </p:nvGraphicFramePr>
        <p:xfrm>
          <a:off x="2497832" y="5120199"/>
          <a:ext cx="236220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" name="Equation" r:id="rId11" imgW="736600" imgH="431800" progId="Equation.3">
                  <p:embed/>
                </p:oleObj>
              </mc:Choice>
              <mc:Fallback>
                <p:oleObj name="Equation" r:id="rId11" imgW="736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832" y="5120199"/>
                        <a:ext cx="2362200" cy="12207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11" name="Group 31"/>
          <p:cNvGrpSpPr>
            <a:grpSpLocks/>
          </p:cNvGrpSpPr>
          <p:nvPr/>
        </p:nvGrpSpPr>
        <p:grpSpPr bwMode="auto">
          <a:xfrm>
            <a:off x="5105400" y="5105400"/>
            <a:ext cx="2438400" cy="1165225"/>
            <a:chOff x="1920" y="3346"/>
            <a:chExt cx="1536" cy="734"/>
          </a:xfrm>
        </p:grpSpPr>
        <p:graphicFrame>
          <p:nvGraphicFramePr>
            <p:cNvPr id="10261" name="Object 32"/>
            <p:cNvGraphicFramePr>
              <a:graphicFrameLocks noChangeAspect="1"/>
            </p:cNvGraphicFramePr>
            <p:nvPr/>
          </p:nvGraphicFramePr>
          <p:xfrm>
            <a:off x="2125" y="3346"/>
            <a:ext cx="1331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6" name="公式" r:id="rId13" imgW="1333500" imgH="685800" progId="Equation.3">
                    <p:embed/>
                  </p:oleObj>
                </mc:Choice>
                <mc:Fallback>
                  <p:oleObj name="公式" r:id="rId13" imgW="1333500" imgH="685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5" y="3346"/>
                          <a:ext cx="1331" cy="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2" name="AutoShape 33"/>
            <p:cNvSpPr>
              <a:spLocks/>
            </p:cNvSpPr>
            <p:nvPr/>
          </p:nvSpPr>
          <p:spPr bwMode="auto">
            <a:xfrm>
              <a:off x="1920" y="3456"/>
              <a:ext cx="144" cy="528"/>
            </a:xfrm>
            <a:prstGeom prst="leftBrace">
              <a:avLst>
                <a:gd name="adj1" fmla="val 30556"/>
                <a:gd name="adj2" fmla="val 5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</p:grpSp>
      <p:graphicFrame>
        <p:nvGraphicFramePr>
          <p:cNvPr id="17411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463891"/>
              </p:ext>
            </p:extLst>
          </p:nvPr>
        </p:nvGraphicFramePr>
        <p:xfrm>
          <a:off x="1352600" y="3513534"/>
          <a:ext cx="26670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" name="Equation" r:id="rId15" imgW="812447" imgH="431613" progId="Equation.3">
                  <p:embed/>
                </p:oleObj>
              </mc:Choice>
              <mc:Fallback>
                <p:oleObj name="Equation" r:id="rId15" imgW="81244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600" y="3513534"/>
                        <a:ext cx="266700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20" name="Group 40"/>
          <p:cNvGrpSpPr>
            <a:grpSpLocks/>
          </p:cNvGrpSpPr>
          <p:nvPr/>
        </p:nvGrpSpPr>
        <p:grpSpPr bwMode="auto">
          <a:xfrm>
            <a:off x="7300664" y="1913348"/>
            <a:ext cx="609600" cy="533400"/>
            <a:chOff x="4464" y="1296"/>
            <a:chExt cx="384" cy="336"/>
          </a:xfrm>
        </p:grpSpPr>
        <p:graphicFrame>
          <p:nvGraphicFramePr>
            <p:cNvPr id="10259" name="Object 28"/>
            <p:cNvGraphicFramePr>
              <a:graphicFrameLocks noChangeAspect="1"/>
            </p:cNvGraphicFramePr>
            <p:nvPr/>
          </p:nvGraphicFramePr>
          <p:xfrm>
            <a:off x="4464" y="1296"/>
            <a:ext cx="301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8" name="公式" r:id="rId17" imgW="171585" imgH="171450" progId="Equation.3">
                    <p:embed/>
                  </p:oleObj>
                </mc:Choice>
                <mc:Fallback>
                  <p:oleObj name="公式" r:id="rId17" imgW="171585" imgH="1714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296"/>
                          <a:ext cx="301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0" name="Line 35"/>
            <p:cNvSpPr>
              <a:spLocks noChangeShapeType="1"/>
            </p:cNvSpPr>
            <p:nvPr/>
          </p:nvSpPr>
          <p:spPr bwMode="auto">
            <a:xfrm flipV="1">
              <a:off x="4704" y="1488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  <p:grpSp>
        <p:nvGrpSpPr>
          <p:cNvPr id="10252" name="Group 39"/>
          <p:cNvGrpSpPr>
            <a:grpSpLocks/>
          </p:cNvGrpSpPr>
          <p:nvPr/>
        </p:nvGrpSpPr>
        <p:grpSpPr bwMode="auto">
          <a:xfrm>
            <a:off x="5852864" y="2370548"/>
            <a:ext cx="2308225" cy="1752600"/>
            <a:chOff x="3552" y="1584"/>
            <a:chExt cx="1454" cy="1104"/>
          </a:xfrm>
        </p:grpSpPr>
        <p:sp>
          <p:nvSpPr>
            <p:cNvPr id="10253" name="Oval 4"/>
            <p:cNvSpPr>
              <a:spLocks noChangeArrowheads="1"/>
            </p:cNvSpPr>
            <p:nvPr/>
          </p:nvSpPr>
          <p:spPr bwMode="auto">
            <a:xfrm>
              <a:off x="3585" y="249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C2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aphicFrame>
          <p:nvGraphicFramePr>
            <p:cNvPr id="10254" name="Object 5"/>
            <p:cNvGraphicFramePr>
              <a:graphicFrameLocks noChangeAspect="1"/>
            </p:cNvGraphicFramePr>
            <p:nvPr/>
          </p:nvGraphicFramePr>
          <p:xfrm>
            <a:off x="3552" y="1968"/>
            <a:ext cx="33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9" name="公式" r:id="rId19" imgW="126780" imgH="164814" progId="Equation.3">
                    <p:embed/>
                  </p:oleObj>
                </mc:Choice>
                <mc:Fallback>
                  <p:oleObj name="公式" r:id="rId19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968"/>
                          <a:ext cx="331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55" name="Group 6"/>
            <p:cNvGrpSpPr>
              <a:grpSpLocks/>
            </p:cNvGrpSpPr>
            <p:nvPr/>
          </p:nvGrpSpPr>
          <p:grpSpPr bwMode="auto">
            <a:xfrm>
              <a:off x="3681" y="1632"/>
              <a:ext cx="1033" cy="960"/>
              <a:chOff x="3825" y="1440"/>
              <a:chExt cx="1033" cy="960"/>
            </a:xfrm>
          </p:grpSpPr>
          <p:graphicFrame>
            <p:nvGraphicFramePr>
              <p:cNvPr id="10257" name="Object 7"/>
              <p:cNvGraphicFramePr>
                <a:graphicFrameLocks noChangeAspect="1"/>
              </p:cNvGraphicFramePr>
              <p:nvPr/>
            </p:nvGraphicFramePr>
            <p:xfrm>
              <a:off x="4404" y="1680"/>
              <a:ext cx="358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10" name="公式" r:id="rId21" imgW="95385" imgH="123735" progId="Equation.3">
                      <p:embed/>
                    </p:oleObj>
                  </mc:Choice>
                  <mc:Fallback>
                    <p:oleObj name="公式" r:id="rId21" imgW="95385" imgH="12373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4" y="1680"/>
                            <a:ext cx="358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58" name="Line 8"/>
              <p:cNvSpPr>
                <a:spLocks noChangeShapeType="1"/>
              </p:cNvSpPr>
              <p:nvPr/>
            </p:nvSpPr>
            <p:spPr bwMode="auto">
              <a:xfrm flipV="1">
                <a:off x="3825" y="1440"/>
                <a:ext cx="1033" cy="960"/>
              </a:xfrm>
              <a:prstGeom prst="line">
                <a:avLst/>
              </a:prstGeom>
              <a:noFill/>
              <a:ln w="28575">
                <a:solidFill>
                  <a:srgbClr val="33CC33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graphicFrame>
          <p:nvGraphicFramePr>
            <p:cNvPr id="10256" name="Object 36"/>
            <p:cNvGraphicFramePr>
              <a:graphicFrameLocks noChangeAspect="1"/>
            </p:cNvGraphicFramePr>
            <p:nvPr/>
          </p:nvGraphicFramePr>
          <p:xfrm>
            <a:off x="4608" y="1584"/>
            <a:ext cx="39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11" name="公式" r:id="rId23" imgW="152268" imgH="164957" progId="Equation.3">
                    <p:embed/>
                  </p:oleObj>
                </mc:Choice>
                <mc:Fallback>
                  <p:oleObj name="公式" r:id="rId23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584"/>
                          <a:ext cx="39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>
                <a:solidFill>
                  <a:srgbClr val="CC0000"/>
                </a:solidFill>
                <a:latin typeface="宋体" charset="-122"/>
              </a:rPr>
              <a:t>二  点电</a:t>
            </a:r>
            <a:r>
              <a:rPr kumimoji="1" lang="zh-CN" altLang="en-US" dirty="0" smtClean="0">
                <a:solidFill>
                  <a:srgbClr val="CC0000"/>
                </a:solidFill>
                <a:latin typeface="宋体" charset="-122"/>
              </a:rPr>
              <a:t>荷周围的</a:t>
            </a:r>
            <a:r>
              <a:rPr kumimoji="1" lang="zh-CN" altLang="en-US" dirty="0">
                <a:solidFill>
                  <a:srgbClr val="CC0000"/>
                </a:solidFill>
                <a:latin typeface="宋体" charset="-122"/>
              </a:rPr>
              <a:t>电</a:t>
            </a:r>
            <a:r>
              <a:rPr kumimoji="1" lang="zh-CN" altLang="en-US" dirty="0" smtClean="0">
                <a:solidFill>
                  <a:srgbClr val="CC0000"/>
                </a:solidFill>
                <a:latin typeface="宋体" charset="-122"/>
              </a:rPr>
              <a:t>势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90179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7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7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7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7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5106" name="Group 2"/>
          <p:cNvGrpSpPr>
            <a:grpSpLocks/>
          </p:cNvGrpSpPr>
          <p:nvPr/>
        </p:nvGrpSpPr>
        <p:grpSpPr bwMode="auto">
          <a:xfrm>
            <a:off x="4805082" y="990600"/>
            <a:ext cx="4267200" cy="2438400"/>
            <a:chOff x="2976" y="624"/>
            <a:chExt cx="2688" cy="1536"/>
          </a:xfrm>
        </p:grpSpPr>
        <p:sp>
          <p:nvSpPr>
            <p:cNvPr id="11328" name="Rectangle 3"/>
            <p:cNvSpPr>
              <a:spLocks noChangeArrowheads="1"/>
            </p:cNvSpPr>
            <p:nvPr/>
          </p:nvSpPr>
          <p:spPr bwMode="auto">
            <a:xfrm>
              <a:off x="2976" y="624"/>
              <a:ext cx="2688" cy="153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pSp>
          <p:nvGrpSpPr>
            <p:cNvPr id="11329" name="Group 4"/>
            <p:cNvGrpSpPr>
              <a:grpSpLocks/>
            </p:cNvGrpSpPr>
            <p:nvPr/>
          </p:nvGrpSpPr>
          <p:grpSpPr bwMode="auto">
            <a:xfrm>
              <a:off x="3120" y="624"/>
              <a:ext cx="499" cy="1488"/>
              <a:chOff x="3101" y="576"/>
              <a:chExt cx="499" cy="1488"/>
            </a:xfrm>
          </p:grpSpPr>
          <p:graphicFrame>
            <p:nvGraphicFramePr>
              <p:cNvPr id="11333" name="Object 5"/>
              <p:cNvGraphicFramePr>
                <a:graphicFrameLocks noChangeAspect="1"/>
              </p:cNvGraphicFramePr>
              <p:nvPr/>
            </p:nvGraphicFramePr>
            <p:xfrm>
              <a:off x="3296" y="576"/>
              <a:ext cx="304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682" name="公式" r:id="rId3" imgW="152268" imgH="215713" progId="Equation.3">
                      <p:embed/>
                    </p:oleObj>
                  </mc:Choice>
                  <mc:Fallback>
                    <p:oleObj name="公式" r:id="rId3" imgW="152268" imgH="2157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96" y="576"/>
                            <a:ext cx="304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34" name="Object 6"/>
              <p:cNvGraphicFramePr>
                <a:graphicFrameLocks noChangeAspect="1"/>
              </p:cNvGraphicFramePr>
              <p:nvPr/>
            </p:nvGraphicFramePr>
            <p:xfrm>
              <a:off x="3101" y="1152"/>
              <a:ext cx="355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683" name="公式" r:id="rId5" imgW="177569" imgH="215619" progId="Equation.3">
                      <p:embed/>
                    </p:oleObj>
                  </mc:Choice>
                  <mc:Fallback>
                    <p:oleObj name="公式" r:id="rId5" imgW="177569" imgH="21561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1" y="1152"/>
                            <a:ext cx="355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35" name="Object 7"/>
              <p:cNvGraphicFramePr>
                <a:graphicFrameLocks noChangeAspect="1"/>
              </p:cNvGraphicFramePr>
              <p:nvPr/>
            </p:nvGraphicFramePr>
            <p:xfrm>
              <a:off x="3126" y="1603"/>
              <a:ext cx="330" cy="4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684" name="公式" r:id="rId7" imgW="165028" imgH="228501" progId="Equation.3">
                      <p:embed/>
                    </p:oleObj>
                  </mc:Choice>
                  <mc:Fallback>
                    <p:oleObj name="公式" r:id="rId7" imgW="165028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6" y="1603"/>
                            <a:ext cx="330" cy="4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330" name="Object 8"/>
            <p:cNvGraphicFramePr>
              <a:graphicFrameLocks noChangeAspect="1"/>
            </p:cNvGraphicFramePr>
            <p:nvPr/>
          </p:nvGraphicFramePr>
          <p:xfrm>
            <a:off x="3268" y="1104"/>
            <a:ext cx="1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85" name="Clip" r:id="rId9" imgW="380852" imgH="390270" progId="MS_ClipArt_Gallery.2">
                    <p:embed/>
                  </p:oleObj>
                </mc:Choice>
                <mc:Fallback>
                  <p:oleObj name="Clip" r:id="rId9" imgW="380852" imgH="390270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8" y="1104"/>
                          <a:ext cx="1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31" name="Object 9"/>
            <p:cNvGraphicFramePr>
              <a:graphicFrameLocks noChangeAspect="1"/>
            </p:cNvGraphicFramePr>
            <p:nvPr/>
          </p:nvGraphicFramePr>
          <p:xfrm>
            <a:off x="3604" y="720"/>
            <a:ext cx="1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86" name="Clip" r:id="rId11" imgW="380852" imgH="390270" progId="MS_ClipArt_Gallery.5">
                    <p:embed/>
                  </p:oleObj>
                </mc:Choice>
                <mc:Fallback>
                  <p:oleObj name="Clip" r:id="rId11" imgW="380852" imgH="390270" progId="MS_ClipArt_Gallery.5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4" y="720"/>
                          <a:ext cx="1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1332" name="Picture 10" descr="BD14866_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" y="1722"/>
              <a:ext cx="19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5116" name="Text Box 12"/>
          <p:cNvSpPr txBox="1">
            <a:spLocks noChangeArrowheads="1"/>
          </p:cNvSpPr>
          <p:nvPr/>
        </p:nvSpPr>
        <p:spPr bwMode="auto">
          <a:xfrm>
            <a:off x="79564" y="1002762"/>
            <a:ext cx="1627369" cy="523220"/>
          </a:xfrm>
          <a:prstGeom prst="rect">
            <a:avLst/>
          </a:prstGeom>
          <a:solidFill>
            <a:srgbClr val="CC0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>
            <a:spAutoFit/>
          </a:bodyPr>
          <a:lstStyle>
            <a:defPPr>
              <a:defRPr lang="zh-CN"/>
            </a:defPPr>
            <a:lvl1pPr algn="ctr">
              <a:defRPr sz="2800" b="1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r>
              <a:rPr lang="zh-CN" altLang="en-US" dirty="0"/>
              <a:t>点电荷系</a:t>
            </a:r>
          </a:p>
        </p:txBody>
      </p:sp>
      <p:graphicFrame>
        <p:nvGraphicFramePr>
          <p:cNvPr id="1751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353728"/>
              </p:ext>
            </p:extLst>
          </p:nvPr>
        </p:nvGraphicFramePr>
        <p:xfrm>
          <a:off x="1907704" y="980728"/>
          <a:ext cx="19050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87" name="公式" r:id="rId14" imgW="634725" imgH="342751" progId="Equation.3">
                  <p:embed/>
                </p:oleObj>
              </mc:Choice>
              <mc:Fallback>
                <p:oleObj name="公式" r:id="rId14" imgW="634725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980728"/>
                        <a:ext cx="190500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54012"/>
              </p:ext>
            </p:extLst>
          </p:nvPr>
        </p:nvGraphicFramePr>
        <p:xfrm>
          <a:off x="228600" y="2094805"/>
          <a:ext cx="21875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88" name="Equation" r:id="rId16" imgW="1205977" imgH="545863" progId="Equation.3">
                  <p:embed/>
                </p:oleObj>
              </mc:Choice>
              <mc:Fallback>
                <p:oleObj name="Equation" r:id="rId16" imgW="1205977" imgH="5458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094805"/>
                        <a:ext cx="21875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395878"/>
              </p:ext>
            </p:extLst>
          </p:nvPr>
        </p:nvGraphicFramePr>
        <p:xfrm>
          <a:off x="2362200" y="2018605"/>
          <a:ext cx="22860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89" name="Equation" r:id="rId18" imgW="1167893" imgH="545863" progId="Equation.3">
                  <p:embed/>
                </p:oleObj>
              </mc:Choice>
              <mc:Fallback>
                <p:oleObj name="Equation" r:id="rId18" imgW="1167893" imgH="5458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18605"/>
                        <a:ext cx="22860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701121"/>
              </p:ext>
            </p:extLst>
          </p:nvPr>
        </p:nvGraphicFramePr>
        <p:xfrm>
          <a:off x="746125" y="3284984"/>
          <a:ext cx="36131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90" name="Equation" r:id="rId20" imgW="1485900" imgH="431800" progId="Equation.3">
                  <p:embed/>
                </p:oleObj>
              </mc:Choice>
              <mc:Fallback>
                <p:oleObj name="Equation" r:id="rId20" imgW="1485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284984"/>
                        <a:ext cx="3613150" cy="111601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21" name="Text Box 17"/>
          <p:cNvSpPr txBox="1">
            <a:spLocks noChangeArrowheads="1"/>
          </p:cNvSpPr>
          <p:nvPr/>
        </p:nvSpPr>
        <p:spPr bwMode="auto">
          <a:xfrm>
            <a:off x="79564" y="4607982"/>
            <a:ext cx="2438488" cy="523220"/>
          </a:xfrm>
          <a:prstGeom prst="rect">
            <a:avLst/>
          </a:prstGeom>
          <a:solidFill>
            <a:srgbClr val="CC0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>
            <a:spAutoFit/>
          </a:bodyPr>
          <a:lstStyle>
            <a:defPPr>
              <a:defRPr lang="zh-CN"/>
            </a:defPPr>
            <a:lvl1pPr algn="ctr">
              <a:defRPr sz="2800" b="1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r>
              <a:rPr lang="zh-CN" altLang="en-US" dirty="0"/>
              <a:t> 电荷连续分布</a:t>
            </a:r>
          </a:p>
        </p:txBody>
      </p:sp>
      <p:graphicFrame>
        <p:nvGraphicFramePr>
          <p:cNvPr id="1751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796028"/>
              </p:ext>
            </p:extLst>
          </p:nvPr>
        </p:nvGraphicFramePr>
        <p:xfrm>
          <a:off x="1219200" y="5257800"/>
          <a:ext cx="24384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91" name="Equation" r:id="rId22" imgW="876300" imgH="431800" progId="Equation.3">
                  <p:embed/>
                </p:oleObj>
              </mc:Choice>
              <mc:Fallback>
                <p:oleObj name="Equation" r:id="rId22" imgW="876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257800"/>
                        <a:ext cx="2438400" cy="12017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123" name="Group 19"/>
          <p:cNvGrpSpPr>
            <a:grpSpLocks/>
          </p:cNvGrpSpPr>
          <p:nvPr/>
        </p:nvGrpSpPr>
        <p:grpSpPr bwMode="auto">
          <a:xfrm>
            <a:off x="7338732" y="2163763"/>
            <a:ext cx="484188" cy="630237"/>
            <a:chOff x="4524" y="1315"/>
            <a:chExt cx="305" cy="397"/>
          </a:xfrm>
        </p:grpSpPr>
        <p:sp>
          <p:nvSpPr>
            <p:cNvPr id="11326" name="Oval 20"/>
            <p:cNvSpPr>
              <a:spLocks noChangeArrowheads="1"/>
            </p:cNvSpPr>
            <p:nvPr/>
          </p:nvSpPr>
          <p:spPr bwMode="auto">
            <a:xfrm>
              <a:off x="4608" y="1315"/>
              <a:ext cx="96" cy="96"/>
            </a:xfrm>
            <a:prstGeom prst="ellipse">
              <a:avLst/>
            </a:prstGeom>
            <a:solidFill>
              <a:srgbClr val="ED39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aphicFrame>
          <p:nvGraphicFramePr>
            <p:cNvPr id="11327" name="Object 21"/>
            <p:cNvGraphicFramePr>
              <a:graphicFrameLocks noChangeAspect="1"/>
            </p:cNvGraphicFramePr>
            <p:nvPr/>
          </p:nvGraphicFramePr>
          <p:xfrm>
            <a:off x="4524" y="1379"/>
            <a:ext cx="305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92" name="Equation" r:id="rId24" imgW="152268" imgH="164957" progId="Equation.3">
                    <p:embed/>
                  </p:oleObj>
                </mc:Choice>
                <mc:Fallback>
                  <p:oleObj name="Equation" r:id="rId24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" y="1379"/>
                          <a:ext cx="305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126" name="Group 22"/>
          <p:cNvGrpSpPr>
            <a:grpSpLocks/>
          </p:cNvGrpSpPr>
          <p:nvPr/>
        </p:nvGrpSpPr>
        <p:grpSpPr bwMode="auto">
          <a:xfrm>
            <a:off x="5948082" y="1219200"/>
            <a:ext cx="2768600" cy="2133600"/>
            <a:chOff x="3648" y="720"/>
            <a:chExt cx="1744" cy="1344"/>
          </a:xfrm>
        </p:grpSpPr>
        <p:sp>
          <p:nvSpPr>
            <p:cNvPr id="11322" name="Line 23"/>
            <p:cNvSpPr>
              <a:spLocks noChangeShapeType="1"/>
            </p:cNvSpPr>
            <p:nvPr/>
          </p:nvSpPr>
          <p:spPr bwMode="auto">
            <a:xfrm>
              <a:off x="3648" y="768"/>
              <a:ext cx="1008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11323" name="Object 24"/>
            <p:cNvGraphicFramePr>
              <a:graphicFrameLocks noChangeAspect="1"/>
            </p:cNvGraphicFramePr>
            <p:nvPr/>
          </p:nvGraphicFramePr>
          <p:xfrm>
            <a:off x="4080" y="720"/>
            <a:ext cx="320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93" name="公式" r:id="rId26" imgW="126780" imgH="215526" progId="Equation.3">
                    <p:embed/>
                  </p:oleObj>
                </mc:Choice>
                <mc:Fallback>
                  <p:oleObj name="公式" r:id="rId26" imgW="126780" imgH="2155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720"/>
                          <a:ext cx="320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4" name="Line 25"/>
            <p:cNvSpPr>
              <a:spLocks noChangeShapeType="1"/>
            </p:cNvSpPr>
            <p:nvPr/>
          </p:nvSpPr>
          <p:spPr bwMode="auto">
            <a:xfrm>
              <a:off x="4656" y="1344"/>
              <a:ext cx="720" cy="384"/>
            </a:xfrm>
            <a:prstGeom prst="line">
              <a:avLst/>
            </a:prstGeom>
            <a:noFill/>
            <a:ln w="28575">
              <a:solidFill>
                <a:srgbClr val="ED392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11325" name="Object 26"/>
            <p:cNvGraphicFramePr>
              <a:graphicFrameLocks noChangeAspect="1"/>
            </p:cNvGraphicFramePr>
            <p:nvPr/>
          </p:nvGraphicFramePr>
          <p:xfrm>
            <a:off x="5077" y="1680"/>
            <a:ext cx="31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94" name="Equation" r:id="rId28" imgW="177646" imgH="228402" progId="Equation.3">
                    <p:embed/>
                  </p:oleObj>
                </mc:Choice>
                <mc:Fallback>
                  <p:oleObj name="Equation" r:id="rId28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7" y="1680"/>
                          <a:ext cx="31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131" name="Group 27"/>
          <p:cNvGrpSpPr>
            <a:grpSpLocks/>
          </p:cNvGrpSpPr>
          <p:nvPr/>
        </p:nvGrpSpPr>
        <p:grpSpPr bwMode="auto">
          <a:xfrm>
            <a:off x="5414682" y="1346200"/>
            <a:ext cx="3557588" cy="1778000"/>
            <a:chOff x="3312" y="800"/>
            <a:chExt cx="2241" cy="1120"/>
          </a:xfrm>
        </p:grpSpPr>
        <p:sp>
          <p:nvSpPr>
            <p:cNvPr id="11314" name="Line 28"/>
            <p:cNvSpPr>
              <a:spLocks noChangeShapeType="1"/>
            </p:cNvSpPr>
            <p:nvPr/>
          </p:nvSpPr>
          <p:spPr bwMode="auto">
            <a:xfrm>
              <a:off x="3312" y="1155"/>
              <a:ext cx="129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11315" name="Object 29"/>
            <p:cNvGraphicFramePr>
              <a:graphicFrameLocks noChangeAspect="1"/>
            </p:cNvGraphicFramePr>
            <p:nvPr/>
          </p:nvGraphicFramePr>
          <p:xfrm>
            <a:off x="3676" y="1184"/>
            <a:ext cx="356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95" name="公式" r:id="rId30" imgW="139579" imgH="215713" progId="Equation.3">
                    <p:embed/>
                  </p:oleObj>
                </mc:Choice>
                <mc:Fallback>
                  <p:oleObj name="公式" r:id="rId30" imgW="139579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6" y="1184"/>
                          <a:ext cx="356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6" name="Line 30"/>
            <p:cNvSpPr>
              <a:spLocks noChangeShapeType="1"/>
            </p:cNvSpPr>
            <p:nvPr/>
          </p:nvSpPr>
          <p:spPr bwMode="auto">
            <a:xfrm flipV="1">
              <a:off x="3552" y="1347"/>
              <a:ext cx="110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11317" name="Object 31"/>
            <p:cNvGraphicFramePr>
              <a:graphicFrameLocks noChangeAspect="1"/>
            </p:cNvGraphicFramePr>
            <p:nvPr/>
          </p:nvGraphicFramePr>
          <p:xfrm>
            <a:off x="4032" y="1491"/>
            <a:ext cx="356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96" name="公式" r:id="rId32" imgW="139700" imgH="228600" progId="Equation.3">
                    <p:embed/>
                  </p:oleObj>
                </mc:Choice>
                <mc:Fallback>
                  <p:oleObj name="公式" r:id="rId32" imgW="1397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491"/>
                          <a:ext cx="356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8" name="Line 32"/>
            <p:cNvSpPr>
              <a:spLocks noChangeShapeType="1"/>
            </p:cNvSpPr>
            <p:nvPr/>
          </p:nvSpPr>
          <p:spPr bwMode="auto">
            <a:xfrm>
              <a:off x="4704" y="1347"/>
              <a:ext cx="768" cy="96"/>
            </a:xfrm>
            <a:prstGeom prst="line">
              <a:avLst/>
            </a:prstGeom>
            <a:noFill/>
            <a:ln w="28575">
              <a:solidFill>
                <a:srgbClr val="ED392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1319" name="Line 33"/>
            <p:cNvSpPr>
              <a:spLocks noChangeShapeType="1"/>
            </p:cNvSpPr>
            <p:nvPr/>
          </p:nvSpPr>
          <p:spPr bwMode="auto">
            <a:xfrm flipV="1">
              <a:off x="4704" y="1107"/>
              <a:ext cx="624" cy="240"/>
            </a:xfrm>
            <a:prstGeom prst="line">
              <a:avLst/>
            </a:prstGeom>
            <a:noFill/>
            <a:ln w="28575">
              <a:solidFill>
                <a:srgbClr val="ED392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11320" name="Object 34"/>
            <p:cNvGraphicFramePr>
              <a:graphicFrameLocks noChangeAspect="1"/>
            </p:cNvGraphicFramePr>
            <p:nvPr/>
          </p:nvGraphicFramePr>
          <p:xfrm>
            <a:off x="5221" y="1059"/>
            <a:ext cx="33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97" name="Equation" r:id="rId34" imgW="190500" imgH="228600" progId="Equation.3">
                    <p:embed/>
                  </p:oleObj>
                </mc:Choice>
                <mc:Fallback>
                  <p:oleObj name="Equation" r:id="rId34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1" y="1059"/>
                          <a:ext cx="33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1" name="Object 35"/>
            <p:cNvGraphicFramePr>
              <a:graphicFrameLocks noChangeAspect="1"/>
            </p:cNvGraphicFramePr>
            <p:nvPr/>
          </p:nvGraphicFramePr>
          <p:xfrm>
            <a:off x="4837" y="800"/>
            <a:ext cx="338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98" name="Equation" r:id="rId36" imgW="190417" imgH="241195" progId="Equation.3">
                    <p:embed/>
                  </p:oleObj>
                </mc:Choice>
                <mc:Fallback>
                  <p:oleObj name="Equation" r:id="rId36" imgW="19041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7" y="800"/>
                          <a:ext cx="338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140" name="Group 36"/>
          <p:cNvGrpSpPr>
            <a:grpSpLocks/>
          </p:cNvGrpSpPr>
          <p:nvPr/>
        </p:nvGrpSpPr>
        <p:grpSpPr bwMode="auto">
          <a:xfrm>
            <a:off x="4805082" y="3733800"/>
            <a:ext cx="4267200" cy="2743200"/>
            <a:chOff x="2976" y="2352"/>
            <a:chExt cx="2688" cy="1728"/>
          </a:xfrm>
        </p:grpSpPr>
        <p:sp>
          <p:nvSpPr>
            <p:cNvPr id="11293" name="Rectangle 37"/>
            <p:cNvSpPr>
              <a:spLocks noChangeArrowheads="1"/>
            </p:cNvSpPr>
            <p:nvPr/>
          </p:nvSpPr>
          <p:spPr bwMode="auto">
            <a:xfrm>
              <a:off x="2976" y="2352"/>
              <a:ext cx="2688" cy="172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pSp>
          <p:nvGrpSpPr>
            <p:cNvPr id="11294" name="Group 38"/>
            <p:cNvGrpSpPr>
              <a:grpSpLocks/>
            </p:cNvGrpSpPr>
            <p:nvPr/>
          </p:nvGrpSpPr>
          <p:grpSpPr bwMode="auto">
            <a:xfrm>
              <a:off x="3120" y="2640"/>
              <a:ext cx="960" cy="1260"/>
              <a:chOff x="4896" y="2640"/>
              <a:chExt cx="960" cy="1260"/>
            </a:xfrm>
          </p:grpSpPr>
          <p:sp>
            <p:nvSpPr>
              <p:cNvPr id="11296" name="Freeform 39"/>
              <p:cNvSpPr>
                <a:spLocks/>
              </p:cNvSpPr>
              <p:nvPr/>
            </p:nvSpPr>
            <p:spPr bwMode="auto">
              <a:xfrm>
                <a:off x="4896" y="2640"/>
                <a:ext cx="960" cy="1260"/>
              </a:xfrm>
              <a:custGeom>
                <a:avLst/>
                <a:gdLst>
                  <a:gd name="T0" fmla="*/ 403 w 767"/>
                  <a:gd name="T1" fmla="*/ 134 h 1260"/>
                  <a:gd name="T2" fmla="*/ 64 w 767"/>
                  <a:gd name="T3" fmla="*/ 403 h 1260"/>
                  <a:gd name="T4" fmla="*/ 20 w 767"/>
                  <a:gd name="T5" fmla="*/ 845 h 1260"/>
                  <a:gd name="T6" fmla="*/ 138 w 767"/>
                  <a:gd name="T7" fmla="*/ 1076 h 1260"/>
                  <a:gd name="T8" fmla="*/ 680 w 767"/>
                  <a:gd name="T9" fmla="*/ 1241 h 1260"/>
                  <a:gd name="T10" fmla="*/ 1076 w 767"/>
                  <a:gd name="T11" fmla="*/ 1189 h 1260"/>
                  <a:gd name="T12" fmla="*/ 1238 w 767"/>
                  <a:gd name="T13" fmla="*/ 1039 h 1260"/>
                  <a:gd name="T14" fmla="*/ 1120 w 767"/>
                  <a:gd name="T15" fmla="*/ 770 h 1260"/>
                  <a:gd name="T16" fmla="*/ 1148 w 767"/>
                  <a:gd name="T17" fmla="*/ 523 h 1260"/>
                  <a:gd name="T18" fmla="*/ 1413 w 767"/>
                  <a:gd name="T19" fmla="*/ 306 h 1260"/>
                  <a:gd name="T20" fmla="*/ 1413 w 767"/>
                  <a:gd name="T21" fmla="*/ 89 h 1260"/>
                  <a:gd name="T22" fmla="*/ 871 w 767"/>
                  <a:gd name="T23" fmla="*/ 7 h 1260"/>
                  <a:gd name="T24" fmla="*/ 403 w 767"/>
                  <a:gd name="T25" fmla="*/ 134 h 12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767" h="1260">
                    <a:moveTo>
                      <a:pt x="205" y="134"/>
                    </a:moveTo>
                    <a:cubicBezTo>
                      <a:pt x="137" y="200"/>
                      <a:pt x="66" y="284"/>
                      <a:pt x="33" y="403"/>
                    </a:cubicBezTo>
                    <a:cubicBezTo>
                      <a:pt x="0" y="522"/>
                      <a:pt x="4" y="733"/>
                      <a:pt x="10" y="845"/>
                    </a:cubicBezTo>
                    <a:cubicBezTo>
                      <a:pt x="16" y="957"/>
                      <a:pt x="14" y="1010"/>
                      <a:pt x="70" y="1076"/>
                    </a:cubicBezTo>
                    <a:cubicBezTo>
                      <a:pt x="126" y="1142"/>
                      <a:pt x="267" y="1222"/>
                      <a:pt x="347" y="1241"/>
                    </a:cubicBezTo>
                    <a:cubicBezTo>
                      <a:pt x="427" y="1260"/>
                      <a:pt x="502" y="1223"/>
                      <a:pt x="549" y="1189"/>
                    </a:cubicBezTo>
                    <a:cubicBezTo>
                      <a:pt x="596" y="1155"/>
                      <a:pt x="627" y="1109"/>
                      <a:pt x="631" y="1039"/>
                    </a:cubicBezTo>
                    <a:cubicBezTo>
                      <a:pt x="635" y="969"/>
                      <a:pt x="578" y="856"/>
                      <a:pt x="571" y="770"/>
                    </a:cubicBezTo>
                    <a:cubicBezTo>
                      <a:pt x="564" y="684"/>
                      <a:pt x="561" y="600"/>
                      <a:pt x="586" y="523"/>
                    </a:cubicBezTo>
                    <a:cubicBezTo>
                      <a:pt x="611" y="446"/>
                      <a:pt x="699" y="378"/>
                      <a:pt x="721" y="306"/>
                    </a:cubicBezTo>
                    <a:cubicBezTo>
                      <a:pt x="743" y="234"/>
                      <a:pt x="767" y="139"/>
                      <a:pt x="721" y="89"/>
                    </a:cubicBezTo>
                    <a:cubicBezTo>
                      <a:pt x="675" y="39"/>
                      <a:pt x="530" y="0"/>
                      <a:pt x="444" y="7"/>
                    </a:cubicBezTo>
                    <a:cubicBezTo>
                      <a:pt x="358" y="14"/>
                      <a:pt x="273" y="68"/>
                      <a:pt x="205" y="134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CCECFF"/>
                  </a:gs>
                </a:gsLst>
                <a:path path="rect">
                  <a:fillToRect l="50000" t="50000" r="50000" b="50000"/>
                </a:path>
              </a:gradFill>
              <a:ln w="19050" cmpd="sng">
                <a:solidFill>
                  <a:srgbClr val="3366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grpSp>
            <p:nvGrpSpPr>
              <p:cNvPr id="11297" name="Group 40"/>
              <p:cNvGrpSpPr>
                <a:grpSpLocks/>
              </p:cNvGrpSpPr>
              <p:nvPr/>
            </p:nvGrpSpPr>
            <p:grpSpPr bwMode="auto">
              <a:xfrm>
                <a:off x="4896" y="2640"/>
                <a:ext cx="912" cy="1248"/>
                <a:chOff x="4896" y="2640"/>
                <a:chExt cx="912" cy="1248"/>
              </a:xfrm>
            </p:grpSpPr>
            <p:graphicFrame>
              <p:nvGraphicFramePr>
                <p:cNvPr id="11298" name="Object 41"/>
                <p:cNvGraphicFramePr>
                  <a:graphicFrameLocks noChangeAspect="1"/>
                </p:cNvGraphicFramePr>
                <p:nvPr/>
              </p:nvGraphicFramePr>
              <p:xfrm>
                <a:off x="5088" y="2736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699" name="Equation" r:id="rId38" imgW="114300" imgH="114300" progId="Equation.3">
                        <p:embed/>
                      </p:oleObj>
                    </mc:Choice>
                    <mc:Fallback>
                      <p:oleObj name="Equation" r:id="rId38" imgW="114300" imgH="114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8" y="2736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99" name="Object 42"/>
                <p:cNvGraphicFramePr>
                  <a:graphicFrameLocks noChangeAspect="1"/>
                </p:cNvGraphicFramePr>
                <p:nvPr/>
              </p:nvGraphicFramePr>
              <p:xfrm>
                <a:off x="4992" y="2928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00" name="Equation" r:id="rId40" imgW="114300" imgH="114300" progId="Equation.3">
                        <p:embed/>
                      </p:oleObj>
                    </mc:Choice>
                    <mc:Fallback>
                      <p:oleObj name="Equation" r:id="rId40" imgW="114300" imgH="114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92" y="2928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00" name="Object 43"/>
                <p:cNvGraphicFramePr>
                  <a:graphicFrameLocks noChangeAspect="1"/>
                </p:cNvGraphicFramePr>
                <p:nvPr/>
              </p:nvGraphicFramePr>
              <p:xfrm>
                <a:off x="5376" y="3216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01" name="Equation" r:id="rId42" imgW="114300" imgH="114300" progId="Equation.3">
                        <p:embed/>
                      </p:oleObj>
                    </mc:Choice>
                    <mc:Fallback>
                      <p:oleObj name="Equation" r:id="rId42" imgW="114300" imgH="114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6" y="3216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01" name="Object 44"/>
                <p:cNvGraphicFramePr>
                  <a:graphicFrameLocks noChangeAspect="1"/>
                </p:cNvGraphicFramePr>
                <p:nvPr/>
              </p:nvGraphicFramePr>
              <p:xfrm>
                <a:off x="5136" y="3168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02" name="Equation" r:id="rId44" imgW="114300" imgH="114300" progId="Equation.3">
                        <p:embed/>
                      </p:oleObj>
                    </mc:Choice>
                    <mc:Fallback>
                      <p:oleObj name="Equation" r:id="rId44" imgW="114300" imgH="114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36" y="3168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02" name="Object 45"/>
                <p:cNvGraphicFramePr>
                  <a:graphicFrameLocks noChangeAspect="1"/>
                </p:cNvGraphicFramePr>
                <p:nvPr/>
              </p:nvGraphicFramePr>
              <p:xfrm>
                <a:off x="5184" y="3360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03" name="Equation" r:id="rId46" imgW="114300" imgH="114300" progId="Equation.3">
                        <p:embed/>
                      </p:oleObj>
                    </mc:Choice>
                    <mc:Fallback>
                      <p:oleObj name="Equation" r:id="rId46" imgW="114300" imgH="114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84" y="3360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03" name="Object 46"/>
                <p:cNvGraphicFramePr>
                  <a:graphicFrameLocks noChangeAspect="1"/>
                </p:cNvGraphicFramePr>
                <p:nvPr/>
              </p:nvGraphicFramePr>
              <p:xfrm>
                <a:off x="5376" y="3408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04" name="Equation" r:id="rId48" imgW="114300" imgH="114300" progId="Equation.3">
                        <p:embed/>
                      </p:oleObj>
                    </mc:Choice>
                    <mc:Fallback>
                      <p:oleObj name="Equation" r:id="rId48" imgW="114300" imgH="114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6" y="3408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04" name="Object 47"/>
                <p:cNvGraphicFramePr>
                  <a:graphicFrameLocks noChangeAspect="1"/>
                </p:cNvGraphicFramePr>
                <p:nvPr/>
              </p:nvGraphicFramePr>
              <p:xfrm>
                <a:off x="5520" y="2832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05" name="Equation" r:id="rId50" imgW="114300" imgH="114300" progId="Equation.3">
                        <p:embed/>
                      </p:oleObj>
                    </mc:Choice>
                    <mc:Fallback>
                      <p:oleObj name="Equation" r:id="rId50" imgW="114300" imgH="114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20" y="2832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05" name="Object 48"/>
                <p:cNvGraphicFramePr>
                  <a:graphicFrameLocks noChangeAspect="1"/>
                </p:cNvGraphicFramePr>
                <p:nvPr/>
              </p:nvGraphicFramePr>
              <p:xfrm>
                <a:off x="4896" y="3168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06" name="Equation" r:id="rId52" imgW="114300" imgH="114300" progId="Equation.3">
                        <p:embed/>
                      </p:oleObj>
                    </mc:Choice>
                    <mc:Fallback>
                      <p:oleObj name="Equation" r:id="rId52" imgW="114300" imgH="114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96" y="3168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06" name="Object 49"/>
                <p:cNvGraphicFramePr>
                  <a:graphicFrameLocks noChangeAspect="1"/>
                </p:cNvGraphicFramePr>
                <p:nvPr/>
              </p:nvGraphicFramePr>
              <p:xfrm>
                <a:off x="5472" y="2640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07" name="Equation" r:id="rId54" imgW="114300" imgH="114300" progId="Equation.3">
                        <p:embed/>
                      </p:oleObj>
                    </mc:Choice>
                    <mc:Fallback>
                      <p:oleObj name="Equation" r:id="rId54" imgW="114300" imgH="114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72" y="2640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07" name="Object 50"/>
                <p:cNvGraphicFramePr>
                  <a:graphicFrameLocks noChangeAspect="1"/>
                </p:cNvGraphicFramePr>
                <p:nvPr/>
              </p:nvGraphicFramePr>
              <p:xfrm>
                <a:off x="5280" y="2832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08" name="Equation" r:id="rId56" imgW="114300" imgH="114300" progId="Equation.3">
                        <p:embed/>
                      </p:oleObj>
                    </mc:Choice>
                    <mc:Fallback>
                      <p:oleObj name="Equation" r:id="rId56" imgW="114300" imgH="114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80" y="2832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08" name="Object 51"/>
                <p:cNvGraphicFramePr>
                  <a:graphicFrameLocks noChangeAspect="1"/>
                </p:cNvGraphicFramePr>
                <p:nvPr/>
              </p:nvGraphicFramePr>
              <p:xfrm>
                <a:off x="5328" y="3600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09" name="Equation" r:id="rId58" imgW="114300" imgH="114300" progId="Equation.3">
                        <p:embed/>
                      </p:oleObj>
                    </mc:Choice>
                    <mc:Fallback>
                      <p:oleObj name="Equation" r:id="rId58" imgW="114300" imgH="114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8" y="3600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09" name="Object 52"/>
                <p:cNvGraphicFramePr>
                  <a:graphicFrameLocks noChangeAspect="1"/>
                </p:cNvGraphicFramePr>
                <p:nvPr/>
              </p:nvGraphicFramePr>
              <p:xfrm>
                <a:off x="5136" y="3552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10" name="Equation" r:id="rId60" imgW="114300" imgH="114300" progId="Equation.3">
                        <p:embed/>
                      </p:oleObj>
                    </mc:Choice>
                    <mc:Fallback>
                      <p:oleObj name="Equation" r:id="rId60" imgW="114300" imgH="114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36" y="3552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10" name="Object 53"/>
                <p:cNvGraphicFramePr>
                  <a:graphicFrameLocks noChangeAspect="1"/>
                </p:cNvGraphicFramePr>
                <p:nvPr/>
              </p:nvGraphicFramePr>
              <p:xfrm>
                <a:off x="4992" y="3408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11" name="Equation" r:id="rId62" imgW="114300" imgH="114300" progId="Equation.3">
                        <p:embed/>
                      </p:oleObj>
                    </mc:Choice>
                    <mc:Fallback>
                      <p:oleObj name="Equation" r:id="rId62" imgW="114300" imgH="114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92" y="3408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11" name="Object 54"/>
                <p:cNvGraphicFramePr>
                  <a:graphicFrameLocks noChangeAspect="1"/>
                </p:cNvGraphicFramePr>
                <p:nvPr/>
              </p:nvGraphicFramePr>
              <p:xfrm>
                <a:off x="5184" y="2976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12" name="Equation" r:id="rId64" imgW="114300" imgH="114300" progId="Equation.3">
                        <p:embed/>
                      </p:oleObj>
                    </mc:Choice>
                    <mc:Fallback>
                      <p:oleObj name="Equation" r:id="rId64" imgW="114300" imgH="114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84" y="2976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12" name="Object 55"/>
                <p:cNvGraphicFramePr>
                  <a:graphicFrameLocks noChangeAspect="1"/>
                </p:cNvGraphicFramePr>
                <p:nvPr/>
              </p:nvGraphicFramePr>
              <p:xfrm>
                <a:off x="5376" y="2976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13" name="Equation" r:id="rId66" imgW="114300" imgH="114300" progId="Equation.3">
                        <p:embed/>
                      </p:oleObj>
                    </mc:Choice>
                    <mc:Fallback>
                      <p:oleObj name="Equation" r:id="rId66" imgW="114300" imgH="114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6" y="2976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13" name="Object 56"/>
                <p:cNvGraphicFramePr>
                  <a:graphicFrameLocks noChangeAspect="1"/>
                </p:cNvGraphicFramePr>
                <p:nvPr/>
              </p:nvGraphicFramePr>
              <p:xfrm>
                <a:off x="5232" y="2640"/>
                <a:ext cx="288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14" name="Equation" r:id="rId68" imgW="114300" imgH="114300" progId="Equation.3">
                        <p:embed/>
                      </p:oleObj>
                    </mc:Choice>
                    <mc:Fallback>
                      <p:oleObj name="Equation" r:id="rId68" imgW="114300" imgH="114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32" y="2640"/>
                              <a:ext cx="288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1295" name="Object 57"/>
            <p:cNvGraphicFramePr>
              <a:graphicFrameLocks noChangeAspect="1"/>
            </p:cNvGraphicFramePr>
            <p:nvPr/>
          </p:nvGraphicFramePr>
          <p:xfrm>
            <a:off x="3936" y="3600"/>
            <a:ext cx="3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15" name="公式" r:id="rId70" imgW="126780" imgH="164814" progId="Equation.3">
                    <p:embed/>
                  </p:oleObj>
                </mc:Choice>
                <mc:Fallback>
                  <p:oleObj name="公式" r:id="rId70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600"/>
                          <a:ext cx="33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162" name="Group 58"/>
          <p:cNvGrpSpPr>
            <a:grpSpLocks/>
          </p:cNvGrpSpPr>
          <p:nvPr/>
        </p:nvGrpSpPr>
        <p:grpSpPr bwMode="auto">
          <a:xfrm>
            <a:off x="5795682" y="4729163"/>
            <a:ext cx="2743200" cy="942975"/>
            <a:chOff x="3792" y="1422"/>
            <a:chExt cx="1728" cy="594"/>
          </a:xfrm>
        </p:grpSpPr>
        <p:sp>
          <p:nvSpPr>
            <p:cNvPr id="11289" name="Line 59"/>
            <p:cNvSpPr>
              <a:spLocks noChangeShapeType="1"/>
            </p:cNvSpPr>
            <p:nvPr/>
          </p:nvSpPr>
          <p:spPr bwMode="auto">
            <a:xfrm>
              <a:off x="4896" y="1901"/>
              <a:ext cx="624" cy="11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11290" name="Object 60"/>
            <p:cNvGraphicFramePr>
              <a:graphicFrameLocks noChangeAspect="1"/>
            </p:cNvGraphicFramePr>
            <p:nvPr/>
          </p:nvGraphicFramePr>
          <p:xfrm>
            <a:off x="5136" y="1579"/>
            <a:ext cx="384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16" name="Equation" r:id="rId72" imgW="304800" imgH="247740" progId="Equation.3">
                    <p:embed/>
                  </p:oleObj>
                </mc:Choice>
                <mc:Fallback>
                  <p:oleObj name="Equation" r:id="rId72" imgW="304800" imgH="247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579"/>
                          <a:ext cx="384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1" name="Line 61"/>
            <p:cNvSpPr>
              <a:spLocks noChangeShapeType="1"/>
            </p:cNvSpPr>
            <p:nvPr/>
          </p:nvSpPr>
          <p:spPr bwMode="auto">
            <a:xfrm>
              <a:off x="3792" y="1695"/>
              <a:ext cx="1056" cy="2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11292" name="Object 62"/>
            <p:cNvGraphicFramePr>
              <a:graphicFrameLocks noChangeAspect="1"/>
            </p:cNvGraphicFramePr>
            <p:nvPr/>
          </p:nvGraphicFramePr>
          <p:xfrm>
            <a:off x="4320" y="1422"/>
            <a:ext cx="358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17" name="公式" r:id="rId74" imgW="126835" imgH="152202" progId="Equation.3">
                    <p:embed/>
                  </p:oleObj>
                </mc:Choice>
                <mc:Fallback>
                  <p:oleObj name="公式" r:id="rId74" imgW="126835" imgH="1522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422"/>
                          <a:ext cx="358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5167" name="Group 63"/>
          <p:cNvGrpSpPr>
            <a:grpSpLocks/>
          </p:cNvGrpSpPr>
          <p:nvPr/>
        </p:nvGrpSpPr>
        <p:grpSpPr bwMode="auto">
          <a:xfrm>
            <a:off x="6938682" y="5400675"/>
            <a:ext cx="598488" cy="622300"/>
            <a:chOff x="4512" y="1845"/>
            <a:chExt cx="377" cy="392"/>
          </a:xfrm>
        </p:grpSpPr>
        <p:sp>
          <p:nvSpPr>
            <p:cNvPr id="11287" name="Oval 64"/>
            <p:cNvSpPr>
              <a:spLocks noChangeArrowheads="1"/>
            </p:cNvSpPr>
            <p:nvPr/>
          </p:nvSpPr>
          <p:spPr bwMode="auto">
            <a:xfrm>
              <a:off x="4800" y="1845"/>
              <a:ext cx="89" cy="104"/>
            </a:xfrm>
            <a:prstGeom prst="ellipse">
              <a:avLst/>
            </a:prstGeom>
            <a:solidFill>
              <a:srgbClr val="ED39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aphicFrame>
          <p:nvGraphicFramePr>
            <p:cNvPr id="11288" name="Object 65"/>
            <p:cNvGraphicFramePr>
              <a:graphicFrameLocks noChangeAspect="1"/>
            </p:cNvGraphicFramePr>
            <p:nvPr/>
          </p:nvGraphicFramePr>
          <p:xfrm>
            <a:off x="4512" y="1853"/>
            <a:ext cx="35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18" name="Equation" r:id="rId76" imgW="123757" imgH="133440" progId="Equation.3">
                    <p:embed/>
                  </p:oleObj>
                </mc:Choice>
                <mc:Fallback>
                  <p:oleObj name="Equation" r:id="rId76" imgW="123757" imgH="133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853"/>
                          <a:ext cx="35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5170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561662"/>
              </p:ext>
            </p:extLst>
          </p:nvPr>
        </p:nvGraphicFramePr>
        <p:xfrm>
          <a:off x="6557682" y="3962400"/>
          <a:ext cx="25146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19" name="Equation" r:id="rId78" imgW="1028254" imgH="304668" progId="Equation.3">
                  <p:embed/>
                </p:oleObj>
              </mc:Choice>
              <mc:Fallback>
                <p:oleObj name="Equation" r:id="rId78" imgW="1028254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682" y="3962400"/>
                        <a:ext cx="25146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171" name="Group 67"/>
          <p:cNvGrpSpPr>
            <a:grpSpLocks/>
          </p:cNvGrpSpPr>
          <p:nvPr/>
        </p:nvGrpSpPr>
        <p:grpSpPr bwMode="auto">
          <a:xfrm>
            <a:off x="5490882" y="4267200"/>
            <a:ext cx="685800" cy="1066800"/>
            <a:chOff x="3408" y="2688"/>
            <a:chExt cx="432" cy="672"/>
          </a:xfrm>
        </p:grpSpPr>
        <p:graphicFrame>
          <p:nvGraphicFramePr>
            <p:cNvPr id="11283" name="Object 68"/>
            <p:cNvGraphicFramePr>
              <a:graphicFrameLocks noChangeAspect="1"/>
            </p:cNvGraphicFramePr>
            <p:nvPr/>
          </p:nvGraphicFramePr>
          <p:xfrm>
            <a:off x="3408" y="2688"/>
            <a:ext cx="4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20" name="Equation" r:id="rId80" imgW="276157" imgH="276315" progId="Equation.3">
                    <p:embed/>
                  </p:oleObj>
                </mc:Choice>
                <mc:Fallback>
                  <p:oleObj name="Equation" r:id="rId80" imgW="276157" imgH="2763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688"/>
                          <a:ext cx="43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84" name="Group 69"/>
            <p:cNvGrpSpPr>
              <a:grpSpLocks/>
            </p:cNvGrpSpPr>
            <p:nvPr/>
          </p:nvGrpSpPr>
          <p:grpSpPr bwMode="auto">
            <a:xfrm>
              <a:off x="3408" y="3072"/>
              <a:ext cx="288" cy="288"/>
              <a:chOff x="3581" y="1551"/>
              <a:chExt cx="288" cy="288"/>
            </a:xfrm>
          </p:grpSpPr>
          <p:sp>
            <p:nvSpPr>
              <p:cNvPr id="11285" name="Oval 70"/>
              <p:cNvSpPr>
                <a:spLocks noChangeArrowheads="1"/>
              </p:cNvSpPr>
              <p:nvPr/>
            </p:nvSpPr>
            <p:spPr bwMode="auto">
              <a:xfrm>
                <a:off x="3582" y="1576"/>
                <a:ext cx="240" cy="240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graphicFrame>
            <p:nvGraphicFramePr>
              <p:cNvPr id="11286" name="Object 71"/>
              <p:cNvGraphicFramePr>
                <a:graphicFrameLocks noChangeAspect="1"/>
              </p:cNvGraphicFramePr>
              <p:nvPr/>
            </p:nvGraphicFramePr>
            <p:xfrm>
              <a:off x="3581" y="1551"/>
              <a:ext cx="28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721" name="Equation" r:id="rId82" imgW="114300" imgH="114300" progId="Equation.3">
                      <p:embed/>
                    </p:oleObj>
                  </mc:Choice>
                  <mc:Fallback>
                    <p:oleObj name="Equation" r:id="rId82" imgW="114300" imgH="114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1" y="1551"/>
                            <a:ext cx="288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>
                <a:solidFill>
                  <a:srgbClr val="CC0000"/>
                </a:solidFill>
                <a:latin typeface="宋体" charset="-122"/>
              </a:rPr>
              <a:t>三  电势的叠加原</a:t>
            </a:r>
            <a:r>
              <a:rPr kumimoji="1" lang="zh-CN" altLang="en-US" dirty="0" smtClean="0">
                <a:solidFill>
                  <a:srgbClr val="CC0000"/>
                </a:solidFill>
                <a:latin typeface="宋体" charset="-122"/>
              </a:rPr>
              <a:t>理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2389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7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7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75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17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7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7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7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2" dur="500"/>
                                        <p:tgtEl>
                                          <p:spTgt spid="17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17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2" dur="500"/>
                                        <p:tgtEl>
                                          <p:spTgt spid="17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6" grpId="0" animBg="1" autoUpdateAnimBg="0"/>
      <p:bldP spid="175121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130" name="Group 2"/>
          <p:cNvGrpSpPr>
            <a:grpSpLocks/>
          </p:cNvGrpSpPr>
          <p:nvPr/>
        </p:nvGrpSpPr>
        <p:grpSpPr bwMode="auto">
          <a:xfrm>
            <a:off x="381000" y="1143000"/>
            <a:ext cx="1905000" cy="4572000"/>
            <a:chOff x="240" y="720"/>
            <a:chExt cx="1200" cy="2880"/>
          </a:xfrm>
        </p:grpSpPr>
        <p:sp>
          <p:nvSpPr>
            <p:cNvPr id="12304" name="Text Box 3"/>
            <p:cNvSpPr txBox="1">
              <a:spLocks noChangeArrowheads="1"/>
            </p:cNvSpPr>
            <p:nvPr/>
          </p:nvSpPr>
          <p:spPr bwMode="auto">
            <a:xfrm>
              <a:off x="240" y="1728"/>
              <a:ext cx="1152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mtClean="0">
                  <a:solidFill>
                    <a:srgbClr val="CC0000"/>
                  </a:solidFill>
                </a:rPr>
                <a:t>求电势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mtClean="0">
                  <a:solidFill>
                    <a:srgbClr val="CC0000"/>
                  </a:solidFill>
                </a:rPr>
                <a:t>的方法</a:t>
              </a:r>
            </a:p>
          </p:txBody>
        </p:sp>
        <p:sp>
          <p:nvSpPr>
            <p:cNvPr id="12305" name="AutoShape 4"/>
            <p:cNvSpPr>
              <a:spLocks/>
            </p:cNvSpPr>
            <p:nvPr/>
          </p:nvSpPr>
          <p:spPr bwMode="auto">
            <a:xfrm>
              <a:off x="1104" y="720"/>
              <a:ext cx="336" cy="2880"/>
            </a:xfrm>
            <a:prstGeom prst="leftBrace">
              <a:avLst>
                <a:gd name="adj1" fmla="val 71429"/>
                <a:gd name="adj2" fmla="val 50000"/>
              </a:avLst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</p:grpSp>
      <p:grpSp>
        <p:nvGrpSpPr>
          <p:cNvPr id="176133" name="Group 5"/>
          <p:cNvGrpSpPr>
            <a:grpSpLocks/>
          </p:cNvGrpSpPr>
          <p:nvPr/>
        </p:nvGrpSpPr>
        <p:grpSpPr bwMode="auto">
          <a:xfrm>
            <a:off x="2362200" y="512119"/>
            <a:ext cx="4343400" cy="1331912"/>
            <a:chOff x="1488" y="451"/>
            <a:chExt cx="2736" cy="839"/>
          </a:xfrm>
        </p:grpSpPr>
        <p:graphicFrame>
          <p:nvGraphicFramePr>
            <p:cNvPr id="123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8632396"/>
                </p:ext>
              </p:extLst>
            </p:nvPr>
          </p:nvGraphicFramePr>
          <p:xfrm>
            <a:off x="2514" y="451"/>
            <a:ext cx="1710" cy="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94" name="Equation" r:id="rId3" imgW="876300" imgH="431800" progId="Equation.3">
                    <p:embed/>
                  </p:oleObj>
                </mc:Choice>
                <mc:Fallback>
                  <p:oleObj name="Equation" r:id="rId3" imgW="8763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" y="451"/>
                          <a:ext cx="1710" cy="8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3" name="Text Box 7"/>
            <p:cNvSpPr txBox="1">
              <a:spLocks noChangeArrowheads="1"/>
            </p:cNvSpPr>
            <p:nvPr/>
          </p:nvSpPr>
          <p:spPr bwMode="auto">
            <a:xfrm>
              <a:off x="1488" y="672"/>
              <a:ext cx="1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0000FF"/>
                </a:buClr>
              </a:pPr>
              <a:r>
                <a:rPr kumimoji="1" lang="en-US" altLang="zh-CN" dirty="0" smtClean="0">
                  <a:latin typeface="宋体" charset="-122"/>
                </a:rPr>
                <a:t>1.</a:t>
              </a:r>
              <a:r>
                <a:rPr kumimoji="1" lang="zh-CN" altLang="en-US" dirty="0" smtClean="0">
                  <a:latin typeface="宋体" charset="-122"/>
                </a:rPr>
                <a:t> 利用</a:t>
              </a:r>
            </a:p>
          </p:txBody>
        </p:sp>
      </p:grpSp>
      <p:grpSp>
        <p:nvGrpSpPr>
          <p:cNvPr id="176136" name="Group 8"/>
          <p:cNvGrpSpPr>
            <a:grpSpLocks/>
          </p:cNvGrpSpPr>
          <p:nvPr/>
        </p:nvGrpSpPr>
        <p:grpSpPr bwMode="auto">
          <a:xfrm>
            <a:off x="2286000" y="4539952"/>
            <a:ext cx="7162800" cy="2057400"/>
            <a:chOff x="1440" y="2688"/>
            <a:chExt cx="4512" cy="1296"/>
          </a:xfrm>
        </p:grpSpPr>
        <p:sp>
          <p:nvSpPr>
            <p:cNvPr id="12299" name="Text Box 9"/>
            <p:cNvSpPr txBox="1">
              <a:spLocks noChangeArrowheads="1"/>
            </p:cNvSpPr>
            <p:nvPr/>
          </p:nvSpPr>
          <p:spPr bwMode="auto">
            <a:xfrm>
              <a:off x="1440" y="2784"/>
              <a:ext cx="4512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0000FF"/>
                </a:buClr>
              </a:pPr>
              <a:r>
                <a:rPr kumimoji="1" lang="en-US" altLang="zh-CN" dirty="0" smtClean="0">
                  <a:latin typeface="宋体" charset="-122"/>
                </a:rPr>
                <a:t>2.</a:t>
              </a:r>
              <a:r>
                <a:rPr kumimoji="1" lang="zh-CN" altLang="en-US" dirty="0" smtClean="0">
                  <a:latin typeface="宋体" charset="-122"/>
                </a:rPr>
                <a:t> 若已知在积分路径上   的函数表达式，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None/>
              </a:pPr>
              <a:r>
                <a:rPr kumimoji="1" lang="zh-CN" altLang="en-US" dirty="0" smtClean="0">
                  <a:latin typeface="宋体" charset="-122"/>
                </a:rPr>
                <a:t>   则</a:t>
              </a:r>
            </a:p>
          </p:txBody>
        </p:sp>
        <p:graphicFrame>
          <p:nvGraphicFramePr>
            <p:cNvPr id="12300" name="Object 10"/>
            <p:cNvGraphicFramePr>
              <a:graphicFrameLocks noChangeAspect="1"/>
            </p:cNvGraphicFramePr>
            <p:nvPr/>
          </p:nvGraphicFramePr>
          <p:xfrm>
            <a:off x="3840" y="2688"/>
            <a:ext cx="34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95" name="Equation" r:id="rId5" imgW="152334" imgH="190417" progId="Equation.3">
                    <p:embed/>
                  </p:oleObj>
                </mc:Choice>
                <mc:Fallback>
                  <p:oleObj name="Equation" r:id="rId5" imgW="152334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688"/>
                          <a:ext cx="34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11"/>
            <p:cNvGraphicFramePr>
              <a:graphicFrameLocks noChangeAspect="1"/>
            </p:cNvGraphicFramePr>
            <p:nvPr/>
          </p:nvGraphicFramePr>
          <p:xfrm>
            <a:off x="2352" y="3131"/>
            <a:ext cx="1885" cy="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96" name="Equation" r:id="rId7" imgW="863225" imgH="469696" progId="Equation.3">
                    <p:embed/>
                  </p:oleObj>
                </mc:Choice>
                <mc:Fallback>
                  <p:oleObj name="Equation" r:id="rId7" imgW="863225" imgH="46969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131"/>
                          <a:ext cx="1885" cy="8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6146" name="Group 18"/>
          <p:cNvGrpSpPr>
            <a:grpSpLocks/>
          </p:cNvGrpSpPr>
          <p:nvPr/>
        </p:nvGrpSpPr>
        <p:grpSpPr bwMode="auto">
          <a:xfrm>
            <a:off x="2209800" y="2005955"/>
            <a:ext cx="6781800" cy="2143125"/>
            <a:chOff x="1392" y="1392"/>
            <a:chExt cx="4272" cy="1350"/>
          </a:xfrm>
        </p:grpSpPr>
        <p:sp>
          <p:nvSpPr>
            <p:cNvPr id="12297" name="Text Box 13"/>
            <p:cNvSpPr txBox="1">
              <a:spLocks noChangeArrowheads="1"/>
            </p:cNvSpPr>
            <p:nvPr/>
          </p:nvSpPr>
          <p:spPr bwMode="auto">
            <a:xfrm>
              <a:off x="1392" y="1392"/>
              <a:ext cx="4272" cy="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dirty="0" smtClean="0">
                  <a:latin typeface="宋体" charset="-122"/>
                </a:rPr>
                <a:t>（利用了点电荷电势                ，这一结果已选无限远处为电势零点，即：使用此公式的</a:t>
              </a:r>
              <a:r>
                <a:rPr kumimoji="1" lang="zh-CN" altLang="en-US" dirty="0" smtClean="0">
                  <a:solidFill>
                    <a:srgbClr val="0000FF"/>
                  </a:solidFill>
                  <a:latin typeface="宋体" charset="-122"/>
                </a:rPr>
                <a:t>前提条件</a:t>
              </a:r>
              <a:r>
                <a:rPr kumimoji="1" lang="zh-CN" altLang="en-US" dirty="0" smtClean="0">
                  <a:latin typeface="宋体" charset="-122"/>
                </a:rPr>
                <a:t>为</a:t>
              </a:r>
              <a:r>
                <a:rPr kumimoji="1" lang="zh-CN" altLang="en-US" dirty="0" smtClean="0">
                  <a:solidFill>
                    <a:srgbClr val="CC0000"/>
                  </a:solidFill>
                  <a:latin typeface="宋体" charset="-122"/>
                </a:rPr>
                <a:t>有限大</a:t>
              </a:r>
              <a:r>
                <a:rPr kumimoji="1" lang="zh-CN" altLang="en-US" dirty="0" smtClean="0">
                  <a:latin typeface="宋体" charset="-122"/>
                </a:rPr>
                <a:t>带电体且选</a:t>
              </a:r>
              <a:r>
                <a:rPr kumimoji="1" lang="zh-CN" altLang="en-US" dirty="0" smtClean="0">
                  <a:solidFill>
                    <a:srgbClr val="CC0000"/>
                  </a:solidFill>
                  <a:latin typeface="宋体" charset="-122"/>
                </a:rPr>
                <a:t>无限远</a:t>
              </a:r>
              <a:r>
                <a:rPr kumimoji="1" lang="zh-CN" altLang="en-US" dirty="0" smtClean="0">
                  <a:latin typeface="宋体" charset="-122"/>
                </a:rPr>
                <a:t>处为电势零点.）</a:t>
              </a:r>
            </a:p>
          </p:txBody>
        </p:sp>
        <p:graphicFrame>
          <p:nvGraphicFramePr>
            <p:cNvPr id="12298" name="Object 14"/>
            <p:cNvGraphicFramePr>
              <a:graphicFrameLocks noChangeAspect="1"/>
            </p:cNvGraphicFramePr>
            <p:nvPr/>
          </p:nvGraphicFramePr>
          <p:xfrm>
            <a:off x="3504" y="1392"/>
            <a:ext cx="1830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97" name="Equation" r:id="rId9" imgW="876300" imgH="228600" progId="Equation.3">
                    <p:embed/>
                  </p:oleObj>
                </mc:Choice>
                <mc:Fallback>
                  <p:oleObj name="Equation" r:id="rId9" imgW="8763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392"/>
                          <a:ext cx="1830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6" name="Text Box 17"/>
          <p:cNvSpPr txBox="1">
            <a:spLocks noChangeArrowheads="1"/>
          </p:cNvSpPr>
          <p:nvPr/>
        </p:nvSpPr>
        <p:spPr bwMode="auto">
          <a:xfrm>
            <a:off x="426204" y="418111"/>
            <a:ext cx="906017" cy="523220"/>
          </a:xfrm>
          <a:prstGeom prst="rect">
            <a:avLst/>
          </a:prstGeom>
          <a:solidFill>
            <a:srgbClr val="CC0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>
            <a:spAutoFit/>
          </a:bodyPr>
          <a:lstStyle>
            <a:defPPr>
              <a:defRPr lang="zh-CN"/>
            </a:defPPr>
            <a:lvl1pPr algn="ctr">
              <a:defRPr sz="2800" b="1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r>
              <a:rPr lang="zh-CN" altLang="en-US" dirty="0"/>
              <a:t>讨论</a:t>
            </a:r>
          </a:p>
        </p:txBody>
      </p:sp>
    </p:spTree>
    <p:extLst>
      <p:ext uri="{BB962C8B-B14F-4D97-AF65-F5344CB8AC3E}">
        <p14:creationId xmlns:p14="http://schemas.microsoft.com/office/powerpoint/2010/main" val="53517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7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685800" y="1295400"/>
            <a:ext cx="7543800" cy="308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dirty="0" smtClean="0">
                <a:solidFill>
                  <a:srgbClr val="CC0000"/>
                </a:solidFill>
              </a:rPr>
              <a:t>例     </a:t>
            </a:r>
            <a:r>
              <a:rPr kumimoji="1" lang="zh-CN" altLang="en-US" dirty="0" smtClean="0"/>
              <a:t>在静电场中，下列说法中正确的是</a:t>
            </a:r>
            <a:r>
              <a:rPr kumimoji="1" lang="zh-CN" altLang="en-US" dirty="0"/>
              <a:t>：</a:t>
            </a:r>
            <a:endParaRPr kumimoji="1" lang="zh-CN" altLang="en-US" dirty="0" smtClean="0"/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dirty="0" smtClean="0"/>
              <a:t>        （</a:t>
            </a:r>
            <a:r>
              <a:rPr kumimoji="1" lang="en-US" altLang="zh-CN" dirty="0" smtClean="0"/>
              <a:t>A）</a:t>
            </a:r>
            <a:r>
              <a:rPr kumimoji="1" lang="zh-CN" altLang="en-US" dirty="0" smtClean="0"/>
              <a:t>带正电荷的导体其电势一定是正值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dirty="0" smtClean="0"/>
              <a:t>        （</a:t>
            </a:r>
            <a:r>
              <a:rPr kumimoji="1" lang="en-US" altLang="zh-CN" dirty="0" smtClean="0"/>
              <a:t>B）</a:t>
            </a:r>
            <a:r>
              <a:rPr kumimoji="1" lang="zh-CN" altLang="en-US" dirty="0" smtClean="0"/>
              <a:t>等势面上各点的场强一定相等  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dirty="0" smtClean="0"/>
              <a:t>        （</a:t>
            </a:r>
            <a:r>
              <a:rPr kumimoji="1" lang="en-US" altLang="zh-CN" dirty="0" smtClean="0"/>
              <a:t>C）</a:t>
            </a:r>
            <a:r>
              <a:rPr kumimoji="1" lang="zh-CN" altLang="en-US" dirty="0" smtClean="0"/>
              <a:t>场强为零处电势也一定为零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dirty="0" smtClean="0"/>
              <a:t>        （</a:t>
            </a:r>
            <a:r>
              <a:rPr kumimoji="1" lang="en-US" altLang="zh-CN" dirty="0" smtClean="0"/>
              <a:t>D）</a:t>
            </a:r>
            <a:r>
              <a:rPr kumimoji="1" lang="zh-CN" altLang="en-US" dirty="0" smtClean="0">
                <a:latin typeface="宋体" charset="-122"/>
              </a:rPr>
              <a:t>场强相等处电势不一定相等</a:t>
            </a:r>
            <a:r>
              <a:rPr kumimoji="1" lang="zh-CN" altLang="en-US" dirty="0" smtClean="0"/>
              <a:t> </a:t>
            </a:r>
          </a:p>
        </p:txBody>
      </p:sp>
      <p:sp>
        <p:nvSpPr>
          <p:cNvPr id="185347" name="AutoShape 3"/>
          <p:cNvSpPr>
            <a:spLocks noChangeArrowheads="1"/>
          </p:cNvSpPr>
          <p:nvPr/>
        </p:nvSpPr>
        <p:spPr bwMode="auto">
          <a:xfrm>
            <a:off x="838200" y="3886200"/>
            <a:ext cx="533400" cy="4572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29991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AutoShape 2"/>
          <p:cNvSpPr>
            <a:spLocks noChangeArrowheads="1"/>
          </p:cNvSpPr>
          <p:nvPr/>
        </p:nvSpPr>
        <p:spPr bwMode="auto">
          <a:xfrm>
            <a:off x="381000" y="4267200"/>
            <a:ext cx="533400" cy="5334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9219" name="Group 3"/>
          <p:cNvGrpSpPr>
            <a:grpSpLocks/>
          </p:cNvGrpSpPr>
          <p:nvPr/>
        </p:nvGrpSpPr>
        <p:grpSpPr bwMode="auto">
          <a:xfrm>
            <a:off x="381000" y="896938"/>
            <a:ext cx="8458200" cy="4818062"/>
            <a:chOff x="240" y="565"/>
            <a:chExt cx="5328" cy="3035"/>
          </a:xfrm>
        </p:grpSpPr>
        <p:grpSp>
          <p:nvGrpSpPr>
            <p:cNvPr id="9220" name="Group 4"/>
            <p:cNvGrpSpPr>
              <a:grpSpLocks/>
            </p:cNvGrpSpPr>
            <p:nvPr/>
          </p:nvGrpSpPr>
          <p:grpSpPr bwMode="auto">
            <a:xfrm>
              <a:off x="3408" y="2016"/>
              <a:ext cx="2160" cy="1495"/>
              <a:chOff x="3504" y="2016"/>
              <a:chExt cx="2160" cy="1495"/>
            </a:xfrm>
          </p:grpSpPr>
          <p:sp>
            <p:nvSpPr>
              <p:cNvPr id="9227" name="Rectangle 5"/>
              <p:cNvSpPr>
                <a:spLocks noChangeArrowheads="1"/>
              </p:cNvSpPr>
              <p:nvPr/>
            </p:nvSpPr>
            <p:spPr bwMode="auto">
              <a:xfrm>
                <a:off x="3504" y="2016"/>
                <a:ext cx="2160" cy="149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graphicFrame>
            <p:nvGraphicFramePr>
              <p:cNvPr id="9228" name="Object 6"/>
              <p:cNvGraphicFramePr>
                <a:graphicFrameLocks noChangeAspect="1"/>
              </p:cNvGraphicFramePr>
              <p:nvPr/>
            </p:nvGraphicFramePr>
            <p:xfrm>
              <a:off x="3615" y="2670"/>
              <a:ext cx="314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26" r:id="rId3" imgW="152268" imgH="164957" progId="Equation.3">
                      <p:embed/>
                    </p:oleObj>
                  </mc:Choice>
                  <mc:Fallback>
                    <p:oleObj r:id="rId3" imgW="152268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5" y="2670"/>
                            <a:ext cx="314" cy="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9" name="Object 7"/>
              <p:cNvGraphicFramePr>
                <a:graphicFrameLocks noChangeAspect="1"/>
              </p:cNvGraphicFramePr>
              <p:nvPr/>
            </p:nvGraphicFramePr>
            <p:xfrm>
              <a:off x="5147" y="2450"/>
              <a:ext cx="314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27" r:id="rId5" imgW="152268" imgH="164957" progId="Equation.3">
                      <p:embed/>
                    </p:oleObj>
                  </mc:Choice>
                  <mc:Fallback>
                    <p:oleObj r:id="rId5" imgW="152268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7" y="2450"/>
                            <a:ext cx="314" cy="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30" name="Freeform 8"/>
              <p:cNvSpPr>
                <a:spLocks/>
              </p:cNvSpPr>
              <p:nvPr/>
            </p:nvSpPr>
            <p:spPr bwMode="auto">
              <a:xfrm>
                <a:off x="3882" y="2797"/>
                <a:ext cx="1445" cy="253"/>
              </a:xfrm>
              <a:custGeom>
                <a:avLst/>
                <a:gdLst>
                  <a:gd name="T0" fmla="*/ 0 w 1252"/>
                  <a:gd name="T1" fmla="*/ 337 h 219"/>
                  <a:gd name="T2" fmla="*/ 886 w 1252"/>
                  <a:gd name="T3" fmla="*/ 49 h 219"/>
                  <a:gd name="T4" fmla="*/ 1925 w 1252"/>
                  <a:gd name="T5" fmla="*/ 53 h 2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52" h="219">
                    <a:moveTo>
                      <a:pt x="0" y="219"/>
                    </a:moveTo>
                    <a:cubicBezTo>
                      <a:pt x="96" y="188"/>
                      <a:pt x="367" y="62"/>
                      <a:pt x="576" y="31"/>
                    </a:cubicBezTo>
                    <a:cubicBezTo>
                      <a:pt x="785" y="0"/>
                      <a:pt x="1111" y="34"/>
                      <a:pt x="1252" y="35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9231" name="Freeform 9"/>
              <p:cNvSpPr>
                <a:spLocks/>
              </p:cNvSpPr>
              <p:nvPr/>
            </p:nvSpPr>
            <p:spPr bwMode="auto">
              <a:xfrm>
                <a:off x="3807" y="2118"/>
                <a:ext cx="1064" cy="1042"/>
              </a:xfrm>
              <a:custGeom>
                <a:avLst/>
                <a:gdLst>
                  <a:gd name="T0" fmla="*/ 0 w 1500"/>
                  <a:gd name="T1" fmla="*/ 524 h 1470"/>
                  <a:gd name="T2" fmla="*/ 225 w 1500"/>
                  <a:gd name="T3" fmla="*/ 225 h 1470"/>
                  <a:gd name="T4" fmla="*/ 536 w 1500"/>
                  <a:gd name="T5" fmla="*/ 0 h 147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500" h="1470">
                    <a:moveTo>
                      <a:pt x="0" y="1470"/>
                    </a:moveTo>
                    <a:cubicBezTo>
                      <a:pt x="105" y="1333"/>
                      <a:pt x="380" y="875"/>
                      <a:pt x="630" y="630"/>
                    </a:cubicBezTo>
                    <a:cubicBezTo>
                      <a:pt x="880" y="385"/>
                      <a:pt x="1319" y="131"/>
                      <a:pt x="150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9232" name="Freeform 10"/>
              <p:cNvSpPr>
                <a:spLocks/>
              </p:cNvSpPr>
              <p:nvPr/>
            </p:nvSpPr>
            <p:spPr bwMode="auto">
              <a:xfrm>
                <a:off x="3956" y="2426"/>
                <a:ext cx="1256" cy="840"/>
              </a:xfrm>
              <a:custGeom>
                <a:avLst/>
                <a:gdLst>
                  <a:gd name="T0" fmla="*/ 0 w 1770"/>
                  <a:gd name="T1" fmla="*/ 422 h 1185"/>
                  <a:gd name="T2" fmla="*/ 294 w 1770"/>
                  <a:gd name="T3" fmla="*/ 150 h 1185"/>
                  <a:gd name="T4" fmla="*/ 632 w 1770"/>
                  <a:gd name="T5" fmla="*/ 0 h 118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70" h="1185">
                    <a:moveTo>
                      <a:pt x="0" y="1185"/>
                    </a:moveTo>
                    <a:cubicBezTo>
                      <a:pt x="137" y="1058"/>
                      <a:pt x="530" y="618"/>
                      <a:pt x="825" y="420"/>
                    </a:cubicBezTo>
                    <a:cubicBezTo>
                      <a:pt x="1120" y="222"/>
                      <a:pt x="1573" y="88"/>
                      <a:pt x="1770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9233" name="Freeform 11"/>
              <p:cNvSpPr>
                <a:spLocks/>
              </p:cNvSpPr>
              <p:nvPr/>
            </p:nvSpPr>
            <p:spPr bwMode="auto">
              <a:xfrm>
                <a:off x="4073" y="2811"/>
                <a:ext cx="1425" cy="602"/>
              </a:xfrm>
              <a:custGeom>
                <a:avLst/>
                <a:gdLst>
                  <a:gd name="T0" fmla="*/ 0 w 2009"/>
                  <a:gd name="T1" fmla="*/ 303 h 849"/>
                  <a:gd name="T2" fmla="*/ 326 w 2009"/>
                  <a:gd name="T3" fmla="*/ 106 h 849"/>
                  <a:gd name="T4" fmla="*/ 717 w 2009"/>
                  <a:gd name="T5" fmla="*/ 0 h 84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09" h="849">
                    <a:moveTo>
                      <a:pt x="0" y="849"/>
                    </a:moveTo>
                    <a:cubicBezTo>
                      <a:pt x="152" y="757"/>
                      <a:pt x="580" y="438"/>
                      <a:pt x="915" y="297"/>
                    </a:cubicBezTo>
                    <a:cubicBezTo>
                      <a:pt x="1250" y="156"/>
                      <a:pt x="1781" y="62"/>
                      <a:pt x="2009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9234" name="Freeform 12"/>
              <p:cNvSpPr>
                <a:spLocks/>
              </p:cNvSpPr>
              <p:nvPr/>
            </p:nvSpPr>
            <p:spPr bwMode="auto">
              <a:xfrm>
                <a:off x="4307" y="2413"/>
                <a:ext cx="120" cy="101"/>
              </a:xfrm>
              <a:custGeom>
                <a:avLst/>
                <a:gdLst>
                  <a:gd name="T0" fmla="*/ 0 w 104"/>
                  <a:gd name="T1" fmla="*/ 133 h 88"/>
                  <a:gd name="T2" fmla="*/ 159 w 104"/>
                  <a:gd name="T3" fmla="*/ 0 h 8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04" h="88">
                    <a:moveTo>
                      <a:pt x="0" y="88"/>
                    </a:moveTo>
                    <a:lnTo>
                      <a:pt x="10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9235" name="Freeform 13"/>
              <p:cNvSpPr>
                <a:spLocks/>
              </p:cNvSpPr>
              <p:nvPr/>
            </p:nvSpPr>
            <p:spPr bwMode="auto">
              <a:xfrm>
                <a:off x="4637" y="2607"/>
                <a:ext cx="132" cy="53"/>
              </a:xfrm>
              <a:custGeom>
                <a:avLst/>
                <a:gdLst>
                  <a:gd name="T0" fmla="*/ 0 w 114"/>
                  <a:gd name="T1" fmla="*/ 70 h 46"/>
                  <a:gd name="T2" fmla="*/ 177 w 114"/>
                  <a:gd name="T3" fmla="*/ 0 h 4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14" h="46">
                    <a:moveTo>
                      <a:pt x="0" y="46"/>
                    </a:moveTo>
                    <a:lnTo>
                      <a:pt x="11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9236" name="Freeform 14"/>
              <p:cNvSpPr>
                <a:spLocks/>
              </p:cNvSpPr>
              <p:nvPr/>
            </p:nvSpPr>
            <p:spPr bwMode="auto">
              <a:xfrm>
                <a:off x="4889" y="2920"/>
                <a:ext cx="152" cy="42"/>
              </a:xfrm>
              <a:custGeom>
                <a:avLst/>
                <a:gdLst>
                  <a:gd name="T0" fmla="*/ 0 w 132"/>
                  <a:gd name="T1" fmla="*/ 57 h 36"/>
                  <a:gd name="T2" fmla="*/ 202 w 132"/>
                  <a:gd name="T3" fmla="*/ 0 h 3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32" h="36">
                    <a:moveTo>
                      <a:pt x="0" y="36"/>
                    </a:moveTo>
                    <a:lnTo>
                      <a:pt x="132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graphicFrame>
            <p:nvGraphicFramePr>
              <p:cNvPr id="9237" name="Object 15"/>
              <p:cNvGraphicFramePr>
                <a:graphicFrameLocks noChangeAspect="1"/>
              </p:cNvGraphicFramePr>
              <p:nvPr/>
            </p:nvGraphicFramePr>
            <p:xfrm>
              <a:off x="3819" y="2985"/>
              <a:ext cx="128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28" r:id="rId7" imgW="114102" imgH="114102" progId="Equation.3">
                      <p:embed/>
                    </p:oleObj>
                  </mc:Choice>
                  <mc:Fallback>
                    <p:oleObj r:id="rId7" imgW="114102" imgH="1141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9" y="2985"/>
                            <a:ext cx="128" cy="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8" name="Object 16"/>
              <p:cNvGraphicFramePr>
                <a:graphicFrameLocks noChangeAspect="1"/>
              </p:cNvGraphicFramePr>
              <p:nvPr/>
            </p:nvGraphicFramePr>
            <p:xfrm>
              <a:off x="5274" y="2781"/>
              <a:ext cx="128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29" r:id="rId9" imgW="114102" imgH="114102" progId="Equation.3">
                      <p:embed/>
                    </p:oleObj>
                  </mc:Choice>
                  <mc:Fallback>
                    <p:oleObj r:id="rId9" imgW="114102" imgH="1141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4" y="2781"/>
                            <a:ext cx="128" cy="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221" name="Object 17"/>
            <p:cNvGraphicFramePr>
              <a:graphicFrameLocks noChangeAspect="1"/>
            </p:cNvGraphicFramePr>
            <p:nvPr/>
          </p:nvGraphicFramePr>
          <p:xfrm>
            <a:off x="2736" y="1634"/>
            <a:ext cx="1056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0" r:id="rId10" imgW="558558" imgH="215806" progId="Equation.3">
                    <p:embed/>
                  </p:oleObj>
                </mc:Choice>
                <mc:Fallback>
                  <p:oleObj r:id="rId10" imgW="558558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634"/>
                          <a:ext cx="1056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18"/>
            <p:cNvGraphicFramePr>
              <a:graphicFrameLocks noChangeAspect="1"/>
            </p:cNvGraphicFramePr>
            <p:nvPr/>
          </p:nvGraphicFramePr>
          <p:xfrm>
            <a:off x="1632" y="2161"/>
            <a:ext cx="905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1" name="Equation" r:id="rId12" imgW="482391" imgH="228501" progId="Equation.DSMT4">
                    <p:embed/>
                  </p:oleObj>
                </mc:Choice>
                <mc:Fallback>
                  <p:oleObj name="Equation" r:id="rId12" imgW="482391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161"/>
                          <a:ext cx="905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Object 19"/>
            <p:cNvGraphicFramePr>
              <a:graphicFrameLocks noChangeAspect="1"/>
            </p:cNvGraphicFramePr>
            <p:nvPr/>
          </p:nvGraphicFramePr>
          <p:xfrm>
            <a:off x="1872" y="2701"/>
            <a:ext cx="1220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2" r:id="rId14" imgW="647700" imgH="241300" progId="Equation.3">
                    <p:embed/>
                  </p:oleObj>
                </mc:Choice>
                <mc:Fallback>
                  <p:oleObj r:id="rId14" imgW="6477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701"/>
                          <a:ext cx="1220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20"/>
            <p:cNvGraphicFramePr>
              <a:graphicFrameLocks noChangeAspect="1"/>
            </p:cNvGraphicFramePr>
            <p:nvPr/>
          </p:nvGraphicFramePr>
          <p:xfrm>
            <a:off x="2544" y="3270"/>
            <a:ext cx="79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3" r:id="rId16" imgW="418918" imgH="177723" progId="Equation.3">
                    <p:embed/>
                  </p:oleObj>
                </mc:Choice>
                <mc:Fallback>
                  <p:oleObj r:id="rId16" imgW="418918" imgH="1777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270"/>
                          <a:ext cx="792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5" name="Rectangle 21"/>
            <p:cNvSpPr>
              <a:spLocks noChangeArrowheads="1"/>
            </p:cNvSpPr>
            <p:nvPr/>
          </p:nvSpPr>
          <p:spPr bwMode="auto">
            <a:xfrm>
              <a:off x="240" y="565"/>
              <a:ext cx="5328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dirty="0" smtClean="0">
                  <a:solidFill>
                    <a:srgbClr val="CC0000"/>
                  </a:solidFill>
                </a:rPr>
                <a:t>	例    </a:t>
              </a:r>
              <a:r>
                <a:rPr kumimoji="1" lang="zh-CN" altLang="en-US" dirty="0" smtClean="0"/>
                <a:t>某电场的电力线分布如图，一负电荷从 </a:t>
              </a:r>
              <a:r>
                <a:rPr kumimoji="1" lang="en-US" altLang="zh-CN" i="1" dirty="0" smtClean="0"/>
                <a:t>A 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dirty="0" smtClean="0"/>
                <a:t>点移至 </a:t>
              </a:r>
              <a:r>
                <a:rPr kumimoji="1" lang="en-US" altLang="zh-CN" i="1" dirty="0" smtClean="0"/>
                <a:t>B </a:t>
              </a:r>
              <a:r>
                <a:rPr kumimoji="1" lang="zh-CN" altLang="en-US" dirty="0" smtClean="0"/>
                <a:t>点，则正确的说法为</a:t>
              </a:r>
            </a:p>
          </p:txBody>
        </p:sp>
        <p:sp>
          <p:nvSpPr>
            <p:cNvPr id="9226" name="Rectangle 22"/>
            <p:cNvSpPr>
              <a:spLocks noChangeArrowheads="1"/>
            </p:cNvSpPr>
            <p:nvPr/>
          </p:nvSpPr>
          <p:spPr bwMode="auto">
            <a:xfrm>
              <a:off x="480" y="1634"/>
              <a:ext cx="2880" cy="19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mtClean="0"/>
                <a:t>（</a:t>
              </a:r>
              <a:r>
                <a:rPr kumimoji="1" lang="en-US" altLang="zh-CN" smtClean="0"/>
                <a:t>A）</a:t>
              </a:r>
              <a:r>
                <a:rPr kumimoji="1" lang="zh-CN" altLang="en-US" smtClean="0"/>
                <a:t>电场强度的大小 </a:t>
              </a:r>
              <a:r>
                <a:rPr kumimoji="1" lang="zh-CN" altLang="en-US" smtClean="0">
                  <a:cs typeface="Times New Roman" pitchFamily="18" charset="0"/>
                </a:rPr>
                <a:t>      </a:t>
              </a:r>
              <a:endParaRPr kumimoji="1" lang="zh-CN" altLang="en-US" smtClean="0"/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mtClean="0"/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mtClean="0"/>
                <a:t>（</a:t>
              </a:r>
              <a:r>
                <a:rPr kumimoji="1" lang="en-US" altLang="zh-CN" smtClean="0"/>
                <a:t>B）</a:t>
              </a:r>
              <a:r>
                <a:rPr kumimoji="1" lang="zh-CN" altLang="en-US" smtClean="0"/>
                <a:t>电势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mtClean="0"/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mtClean="0"/>
                <a:t>（</a:t>
              </a:r>
              <a:r>
                <a:rPr kumimoji="1" lang="en-US" altLang="zh-CN" smtClean="0"/>
                <a:t>C）</a:t>
              </a:r>
              <a:r>
                <a:rPr kumimoji="1" lang="zh-CN" altLang="en-US" smtClean="0"/>
                <a:t>电势能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mtClean="0"/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mtClean="0"/>
                <a:t>（</a:t>
              </a:r>
              <a:r>
                <a:rPr kumimoji="1" lang="en-US" altLang="zh-CN" smtClean="0"/>
                <a:t>D）</a:t>
              </a:r>
              <a:r>
                <a:rPr kumimoji="1" lang="zh-CN" altLang="en-US" smtClean="0"/>
                <a:t>电场力作的功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97654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228600" y="762000"/>
            <a:ext cx="83058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dirty="0" smtClean="0">
                <a:solidFill>
                  <a:srgbClr val="CC0000"/>
                </a:solidFill>
                <a:latin typeface="宋体" charset="-122"/>
              </a:rPr>
              <a:t>    例 </a:t>
            </a:r>
            <a:r>
              <a:rPr kumimoji="1" lang="zh-CN" altLang="en-US" dirty="0" smtClean="0">
                <a:latin typeface="宋体" charset="-122"/>
              </a:rPr>
              <a:t>在点电荷 </a:t>
            </a:r>
            <a:r>
              <a:rPr kumimoji="1" lang="zh-CN" altLang="en-US" dirty="0" smtClean="0"/>
              <a:t>+2</a:t>
            </a:r>
            <a:r>
              <a:rPr kumimoji="1" lang="en-US" altLang="zh-CN" i="1" dirty="0" smtClean="0"/>
              <a:t>q</a:t>
            </a:r>
            <a:r>
              <a:rPr kumimoji="1" lang="en-US" altLang="zh-CN" i="1" dirty="0" smtClean="0">
                <a:latin typeface="宋体" charset="-122"/>
              </a:rPr>
              <a:t> </a:t>
            </a:r>
            <a:r>
              <a:rPr kumimoji="1" lang="zh-CN" altLang="en-US" dirty="0" smtClean="0">
                <a:latin typeface="宋体" charset="-122"/>
              </a:rPr>
              <a:t>的电场中，如果取图中</a:t>
            </a:r>
            <a:r>
              <a:rPr kumimoji="1" lang="en-US" altLang="zh-CN" i="1" dirty="0" smtClean="0"/>
              <a:t>P</a:t>
            </a:r>
            <a:r>
              <a:rPr kumimoji="1" lang="zh-CN" altLang="en-US" dirty="0" smtClean="0">
                <a:latin typeface="宋体" charset="-122"/>
              </a:rPr>
              <a:t>点处为电势零点，则 </a:t>
            </a:r>
            <a:r>
              <a:rPr kumimoji="1" lang="en-US" altLang="zh-CN" i="1" dirty="0" smtClean="0"/>
              <a:t>M </a:t>
            </a:r>
            <a:r>
              <a:rPr kumimoji="1" lang="zh-CN" altLang="en-US" dirty="0" smtClean="0">
                <a:latin typeface="宋体" charset="-122"/>
              </a:rPr>
              <a:t>点的电势为 </a:t>
            </a:r>
          </a:p>
        </p:txBody>
      </p:sp>
      <p:grpSp>
        <p:nvGrpSpPr>
          <p:cNvPr id="13315" name="Group 3"/>
          <p:cNvGrpSpPr>
            <a:grpSpLocks/>
          </p:cNvGrpSpPr>
          <p:nvPr/>
        </p:nvGrpSpPr>
        <p:grpSpPr bwMode="auto">
          <a:xfrm>
            <a:off x="1066800" y="2057400"/>
            <a:ext cx="3429000" cy="1371600"/>
            <a:chOff x="3456" y="3072"/>
            <a:chExt cx="2160" cy="864"/>
          </a:xfrm>
        </p:grpSpPr>
        <p:sp>
          <p:nvSpPr>
            <p:cNvPr id="13325" name="Rectangle 4"/>
            <p:cNvSpPr>
              <a:spLocks noChangeArrowheads="1"/>
            </p:cNvSpPr>
            <p:nvPr/>
          </p:nvSpPr>
          <p:spPr bwMode="auto">
            <a:xfrm>
              <a:off x="3456" y="3072"/>
              <a:ext cx="2160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pSp>
          <p:nvGrpSpPr>
            <p:cNvPr id="13326" name="Group 5"/>
            <p:cNvGrpSpPr>
              <a:grpSpLocks/>
            </p:cNvGrpSpPr>
            <p:nvPr/>
          </p:nvGrpSpPr>
          <p:grpSpPr bwMode="auto">
            <a:xfrm>
              <a:off x="3504" y="3216"/>
              <a:ext cx="2064" cy="611"/>
              <a:chOff x="6345" y="6744"/>
              <a:chExt cx="3383" cy="999"/>
            </a:xfrm>
          </p:grpSpPr>
          <p:graphicFrame>
            <p:nvGraphicFramePr>
              <p:cNvPr id="13327" name="Object 6"/>
              <p:cNvGraphicFramePr>
                <a:graphicFrameLocks noChangeAspect="1"/>
              </p:cNvGraphicFramePr>
              <p:nvPr/>
            </p:nvGraphicFramePr>
            <p:xfrm>
              <a:off x="6345" y="6744"/>
              <a:ext cx="855" cy="5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98" r:id="rId3" imgW="317225" imgH="203024" progId="Equation.3">
                      <p:embed/>
                    </p:oleObj>
                  </mc:Choice>
                  <mc:Fallback>
                    <p:oleObj r:id="rId3" imgW="317225" imgH="2030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45" y="6744"/>
                            <a:ext cx="855" cy="5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8" name="Object 7"/>
              <p:cNvGraphicFramePr>
                <a:graphicFrameLocks noChangeAspect="1"/>
              </p:cNvGraphicFramePr>
              <p:nvPr/>
            </p:nvGraphicFramePr>
            <p:xfrm>
              <a:off x="8100" y="6744"/>
              <a:ext cx="411" cy="4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99" r:id="rId5" imgW="152268" imgH="164957" progId="Equation.3">
                      <p:embed/>
                    </p:oleObj>
                  </mc:Choice>
                  <mc:Fallback>
                    <p:oleObj r:id="rId5" imgW="152268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00" y="6744"/>
                            <a:ext cx="411" cy="4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9" name="Object 8"/>
              <p:cNvGraphicFramePr>
                <a:graphicFrameLocks noChangeAspect="1"/>
              </p:cNvGraphicFramePr>
              <p:nvPr/>
            </p:nvGraphicFramePr>
            <p:xfrm>
              <a:off x="9180" y="6744"/>
              <a:ext cx="548" cy="4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00" r:id="rId7" imgW="203024" imgH="164957" progId="Equation.3">
                      <p:embed/>
                    </p:oleObj>
                  </mc:Choice>
                  <mc:Fallback>
                    <p:oleObj r:id="rId7" imgW="203024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80" y="6744"/>
                            <a:ext cx="548" cy="4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3330" name="Group 9"/>
              <p:cNvGrpSpPr>
                <a:grpSpLocks/>
              </p:cNvGrpSpPr>
              <p:nvPr/>
            </p:nvGrpSpPr>
            <p:grpSpPr bwMode="auto">
              <a:xfrm>
                <a:off x="7020" y="7212"/>
                <a:ext cx="2520" cy="468"/>
                <a:chOff x="7020" y="7836"/>
                <a:chExt cx="2520" cy="468"/>
              </a:xfrm>
            </p:grpSpPr>
            <p:sp>
              <p:nvSpPr>
                <p:cNvPr id="13338" name="Line 10"/>
                <p:cNvSpPr>
                  <a:spLocks noChangeShapeType="1"/>
                </p:cNvSpPr>
                <p:nvPr/>
              </p:nvSpPr>
              <p:spPr bwMode="auto">
                <a:xfrm>
                  <a:off x="7020" y="7836"/>
                  <a:ext cx="252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3339" name="Line 11"/>
                <p:cNvSpPr>
                  <a:spLocks noChangeShapeType="1"/>
                </p:cNvSpPr>
                <p:nvPr/>
              </p:nvSpPr>
              <p:spPr bwMode="auto">
                <a:xfrm>
                  <a:off x="7020" y="7836"/>
                  <a:ext cx="0" cy="46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3340" name="Line 12"/>
                <p:cNvSpPr>
                  <a:spLocks noChangeShapeType="1"/>
                </p:cNvSpPr>
                <p:nvPr/>
              </p:nvSpPr>
              <p:spPr bwMode="auto">
                <a:xfrm>
                  <a:off x="8280" y="7836"/>
                  <a:ext cx="0" cy="46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3341" name="Line 13"/>
                <p:cNvSpPr>
                  <a:spLocks noChangeShapeType="1"/>
                </p:cNvSpPr>
                <p:nvPr/>
              </p:nvSpPr>
              <p:spPr bwMode="auto">
                <a:xfrm>
                  <a:off x="9540" y="7836"/>
                  <a:ext cx="0" cy="46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3342" name="Oval 14"/>
                <p:cNvSpPr>
                  <a:spLocks noChangeArrowheads="1"/>
                </p:cNvSpPr>
                <p:nvPr/>
              </p:nvSpPr>
              <p:spPr bwMode="auto">
                <a:xfrm>
                  <a:off x="7020" y="7836"/>
                  <a:ext cx="68" cy="68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mtClean="0"/>
                </a:p>
              </p:txBody>
            </p:sp>
            <p:sp>
              <p:nvSpPr>
                <p:cNvPr id="13343" name="Oval 15"/>
                <p:cNvSpPr>
                  <a:spLocks noChangeArrowheads="1"/>
                </p:cNvSpPr>
                <p:nvPr/>
              </p:nvSpPr>
              <p:spPr bwMode="auto">
                <a:xfrm>
                  <a:off x="9472" y="7836"/>
                  <a:ext cx="68" cy="68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mtClean="0"/>
                </a:p>
              </p:txBody>
            </p:sp>
            <p:sp>
              <p:nvSpPr>
                <p:cNvPr id="13344" name="Oval 16"/>
                <p:cNvSpPr>
                  <a:spLocks noChangeArrowheads="1"/>
                </p:cNvSpPr>
                <p:nvPr/>
              </p:nvSpPr>
              <p:spPr bwMode="auto">
                <a:xfrm>
                  <a:off x="8280" y="7836"/>
                  <a:ext cx="68" cy="68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mtClean="0"/>
                </a:p>
              </p:txBody>
            </p:sp>
          </p:grpSp>
          <p:grpSp>
            <p:nvGrpSpPr>
              <p:cNvPr id="13331" name="Group 17"/>
              <p:cNvGrpSpPr>
                <a:grpSpLocks/>
              </p:cNvGrpSpPr>
              <p:nvPr/>
            </p:nvGrpSpPr>
            <p:grpSpPr bwMode="auto">
              <a:xfrm>
                <a:off x="7020" y="7368"/>
                <a:ext cx="2520" cy="375"/>
                <a:chOff x="7020" y="7992"/>
                <a:chExt cx="2520" cy="375"/>
              </a:xfrm>
            </p:grpSpPr>
            <p:sp>
              <p:nvSpPr>
                <p:cNvPr id="13332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7020" y="8148"/>
                  <a:ext cx="36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3333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7920" y="8148"/>
                  <a:ext cx="36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3334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9180" y="8148"/>
                  <a:ext cx="36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sm" len="lg"/>
                  <a:tailEnd type="non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3335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8280" y="8148"/>
                  <a:ext cx="36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lg"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graphicFrame>
              <p:nvGraphicFramePr>
                <p:cNvPr id="13336" name="Object 22"/>
                <p:cNvGraphicFramePr>
                  <a:graphicFrameLocks noChangeAspect="1"/>
                </p:cNvGraphicFramePr>
                <p:nvPr/>
              </p:nvGraphicFramePr>
              <p:xfrm>
                <a:off x="7560" y="7992"/>
                <a:ext cx="343" cy="3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101" r:id="rId9" imgW="126835" imgH="139518" progId="Equation.3">
                        <p:embed/>
                      </p:oleObj>
                    </mc:Choice>
                    <mc:Fallback>
                      <p:oleObj r:id="rId9" imgW="126835" imgH="139518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60" y="7992"/>
                              <a:ext cx="343" cy="3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37" name="Object 23"/>
                <p:cNvGraphicFramePr>
                  <a:graphicFrameLocks noChangeAspect="1"/>
                </p:cNvGraphicFramePr>
                <p:nvPr/>
              </p:nvGraphicFramePr>
              <p:xfrm>
                <a:off x="8820" y="7992"/>
                <a:ext cx="343" cy="3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102" r:id="rId11" imgW="126835" imgH="139518" progId="Equation.3">
                        <p:embed/>
                      </p:oleObj>
                    </mc:Choice>
                    <mc:Fallback>
                      <p:oleObj r:id="rId11" imgW="126835" imgH="139518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820" y="7992"/>
                              <a:ext cx="343" cy="3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13316" name="Group 24"/>
          <p:cNvGrpSpPr>
            <a:grpSpLocks/>
          </p:cNvGrpSpPr>
          <p:nvPr/>
        </p:nvGrpSpPr>
        <p:grpSpPr bwMode="auto">
          <a:xfrm>
            <a:off x="1066800" y="3581400"/>
            <a:ext cx="6324600" cy="2536825"/>
            <a:chOff x="816" y="2304"/>
            <a:chExt cx="3984" cy="1598"/>
          </a:xfrm>
        </p:grpSpPr>
        <p:graphicFrame>
          <p:nvGraphicFramePr>
            <p:cNvPr id="13319" name="Object 25"/>
            <p:cNvGraphicFramePr>
              <a:graphicFrameLocks noChangeAspect="1"/>
            </p:cNvGraphicFramePr>
            <p:nvPr/>
          </p:nvGraphicFramePr>
          <p:xfrm>
            <a:off x="1440" y="2319"/>
            <a:ext cx="960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03" r:id="rId12" imgW="558558" imgH="431613" progId="Equation.3">
                    <p:embed/>
                  </p:oleObj>
                </mc:Choice>
                <mc:Fallback>
                  <p:oleObj r:id="rId12" imgW="558558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319"/>
                          <a:ext cx="960" cy="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26"/>
            <p:cNvGraphicFramePr>
              <a:graphicFrameLocks noChangeAspect="1"/>
            </p:cNvGraphicFramePr>
            <p:nvPr/>
          </p:nvGraphicFramePr>
          <p:xfrm>
            <a:off x="3840" y="2304"/>
            <a:ext cx="768" cy="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04" r:id="rId14" imgW="444307" imgH="431613" progId="Equation.3">
                    <p:embed/>
                  </p:oleObj>
                </mc:Choice>
                <mc:Fallback>
                  <p:oleObj r:id="rId14" imgW="444307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304"/>
                          <a:ext cx="768" cy="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27"/>
            <p:cNvGraphicFramePr>
              <a:graphicFrameLocks noChangeAspect="1"/>
            </p:cNvGraphicFramePr>
            <p:nvPr/>
          </p:nvGraphicFramePr>
          <p:xfrm>
            <a:off x="1440" y="3123"/>
            <a:ext cx="960" cy="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05" r:id="rId16" imgW="545863" imgH="431613" progId="Equation.3">
                    <p:embed/>
                  </p:oleObj>
                </mc:Choice>
                <mc:Fallback>
                  <p:oleObj r:id="rId16" imgW="545863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123"/>
                          <a:ext cx="960" cy="7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28"/>
            <p:cNvGraphicFramePr>
              <a:graphicFrameLocks noChangeAspect="1"/>
            </p:cNvGraphicFramePr>
            <p:nvPr/>
          </p:nvGraphicFramePr>
          <p:xfrm>
            <a:off x="3840" y="3168"/>
            <a:ext cx="960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06" r:id="rId18" imgW="558558" imgH="431613" progId="Equation.3">
                    <p:embed/>
                  </p:oleObj>
                </mc:Choice>
                <mc:Fallback>
                  <p:oleObj r:id="rId18" imgW="558558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168"/>
                          <a:ext cx="960" cy="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3" name="Rectangle 29"/>
            <p:cNvSpPr>
              <a:spLocks noChangeArrowheads="1"/>
            </p:cNvSpPr>
            <p:nvPr/>
          </p:nvSpPr>
          <p:spPr bwMode="auto">
            <a:xfrm>
              <a:off x="816" y="2483"/>
              <a:ext cx="36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mtClean="0">
                  <a:latin typeface="宋体" charset="-122"/>
                </a:rPr>
                <a:t>（</a:t>
              </a:r>
              <a:r>
                <a:rPr kumimoji="1" lang="en-US" altLang="zh-CN" smtClean="0"/>
                <a:t>A</a:t>
              </a:r>
              <a:r>
                <a:rPr kumimoji="1" lang="en-US" altLang="zh-CN" smtClean="0">
                  <a:latin typeface="宋体" charset="-122"/>
                </a:rPr>
                <a:t>）               （</a:t>
              </a:r>
              <a:r>
                <a:rPr kumimoji="1" lang="en-US" altLang="zh-CN" smtClean="0"/>
                <a:t>B</a:t>
              </a:r>
              <a:r>
                <a:rPr kumimoji="1" lang="en-US" altLang="zh-CN" smtClean="0">
                  <a:latin typeface="宋体" charset="-122"/>
                </a:rPr>
                <a:t>）</a:t>
              </a:r>
            </a:p>
          </p:txBody>
        </p:sp>
        <p:sp>
          <p:nvSpPr>
            <p:cNvPr id="13324" name="Rectangle 30"/>
            <p:cNvSpPr>
              <a:spLocks noChangeArrowheads="1"/>
            </p:cNvSpPr>
            <p:nvPr/>
          </p:nvSpPr>
          <p:spPr bwMode="auto">
            <a:xfrm>
              <a:off x="816" y="3324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mtClean="0">
                  <a:latin typeface="宋体" charset="-122"/>
                </a:rPr>
                <a:t>（</a:t>
              </a:r>
              <a:r>
                <a:rPr kumimoji="1" lang="en-US" altLang="zh-CN" smtClean="0"/>
                <a:t>C</a:t>
              </a:r>
              <a:r>
                <a:rPr kumimoji="1" lang="en-US" altLang="zh-CN" smtClean="0">
                  <a:latin typeface="宋体" charset="-122"/>
                </a:rPr>
                <a:t>）               （</a:t>
              </a:r>
              <a:r>
                <a:rPr kumimoji="1" lang="en-US" altLang="zh-CN" smtClean="0"/>
                <a:t>D</a:t>
              </a:r>
              <a:r>
                <a:rPr kumimoji="1" lang="en-US" altLang="zh-CN" smtClean="0">
                  <a:latin typeface="宋体" charset="-122"/>
                </a:rPr>
                <a:t>）</a:t>
              </a:r>
            </a:p>
          </p:txBody>
        </p:sp>
      </p:grpSp>
      <p:sp>
        <p:nvSpPr>
          <p:cNvPr id="186399" name="AutoShape 31"/>
          <p:cNvSpPr>
            <a:spLocks noChangeArrowheads="1"/>
          </p:cNvSpPr>
          <p:nvPr/>
        </p:nvSpPr>
        <p:spPr bwMode="auto">
          <a:xfrm>
            <a:off x="4343400" y="5105400"/>
            <a:ext cx="609600" cy="6096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86400" name="Object 32"/>
          <p:cNvGraphicFramePr>
            <a:graphicFrameLocks noChangeAspect="1"/>
          </p:cNvGraphicFramePr>
          <p:nvPr/>
        </p:nvGraphicFramePr>
        <p:xfrm>
          <a:off x="5257800" y="2057400"/>
          <a:ext cx="28956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7" name="公式" r:id="rId20" imgW="1028254" imgH="431613" progId="Equation.3">
                  <p:embed/>
                </p:oleObj>
              </mc:Choice>
              <mc:Fallback>
                <p:oleObj name="公式" r:id="rId20" imgW="102825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057400"/>
                        <a:ext cx="28956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258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8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6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6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457200" y="1344921"/>
            <a:ext cx="8305800" cy="3429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mtClean="0"/>
          </a:p>
        </p:txBody>
      </p:sp>
      <p:grpSp>
        <p:nvGrpSpPr>
          <p:cNvPr id="177155" name="Group 3"/>
          <p:cNvGrpSpPr>
            <a:grpSpLocks/>
          </p:cNvGrpSpPr>
          <p:nvPr/>
        </p:nvGrpSpPr>
        <p:grpSpPr bwMode="auto">
          <a:xfrm>
            <a:off x="3733800" y="3445184"/>
            <a:ext cx="3571875" cy="1252537"/>
            <a:chOff x="2355" y="2379"/>
            <a:chExt cx="2250" cy="789"/>
          </a:xfrm>
        </p:grpSpPr>
        <p:sp>
          <p:nvSpPr>
            <p:cNvPr id="14389" name="Rectangle 4"/>
            <p:cNvSpPr>
              <a:spLocks noChangeArrowheads="1"/>
            </p:cNvSpPr>
            <p:nvPr/>
          </p:nvSpPr>
          <p:spPr bwMode="auto">
            <a:xfrm>
              <a:off x="3936" y="2379"/>
              <a:ext cx="664" cy="768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aphicFrame>
          <p:nvGraphicFramePr>
            <p:cNvPr id="14390" name="Object 5"/>
            <p:cNvGraphicFramePr>
              <a:graphicFrameLocks noChangeAspect="1"/>
            </p:cNvGraphicFramePr>
            <p:nvPr/>
          </p:nvGraphicFramePr>
          <p:xfrm>
            <a:off x="2355" y="2427"/>
            <a:ext cx="2250" cy="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3" name="Equation" r:id="rId3" imgW="1269449" imgH="431613" progId="Equation.3">
                    <p:embed/>
                  </p:oleObj>
                </mc:Choice>
                <mc:Fallback>
                  <p:oleObj name="Equation" r:id="rId3" imgW="1269449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5" y="2427"/>
                          <a:ext cx="2250" cy="7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7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358794"/>
              </p:ext>
            </p:extLst>
          </p:nvPr>
        </p:nvGraphicFramePr>
        <p:xfrm>
          <a:off x="228600" y="4854884"/>
          <a:ext cx="5410200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4" name="Equation" r:id="rId5" imgW="1803400" imgH="431800" progId="Equation.3">
                  <p:embed/>
                </p:oleObj>
              </mc:Choice>
              <mc:Fallback>
                <p:oleObj name="Equation" r:id="rId5" imgW="1803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54884"/>
                        <a:ext cx="5410200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424734"/>
              </p:ext>
            </p:extLst>
          </p:nvPr>
        </p:nvGraphicFramePr>
        <p:xfrm>
          <a:off x="5651500" y="4826309"/>
          <a:ext cx="3187700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5" name="Equation" r:id="rId7" imgW="1104900" imgH="457200" progId="Equation.3">
                  <p:embed/>
                </p:oleObj>
              </mc:Choice>
              <mc:Fallback>
                <p:oleObj name="Equation" r:id="rId7" imgW="1104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826309"/>
                        <a:ext cx="3187700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7160" name="Group 8"/>
          <p:cNvGrpSpPr>
            <a:grpSpLocks/>
          </p:cNvGrpSpPr>
          <p:nvPr/>
        </p:nvGrpSpPr>
        <p:grpSpPr bwMode="auto">
          <a:xfrm>
            <a:off x="1700213" y="1878321"/>
            <a:ext cx="1576387" cy="2667000"/>
            <a:chOff x="1071" y="1392"/>
            <a:chExt cx="993" cy="1680"/>
          </a:xfrm>
        </p:grpSpPr>
        <p:grpSp>
          <p:nvGrpSpPr>
            <p:cNvPr id="14371" name="Group 9"/>
            <p:cNvGrpSpPr>
              <a:grpSpLocks/>
            </p:cNvGrpSpPr>
            <p:nvPr/>
          </p:nvGrpSpPr>
          <p:grpSpPr bwMode="auto">
            <a:xfrm>
              <a:off x="1071" y="1392"/>
              <a:ext cx="993" cy="1680"/>
              <a:chOff x="1071" y="1392"/>
              <a:chExt cx="993" cy="1680"/>
            </a:xfrm>
          </p:grpSpPr>
          <p:sp>
            <p:nvSpPr>
              <p:cNvPr id="14374" name="AutoShape 10" descr="宽上对角线"/>
              <p:cNvSpPr>
                <a:spLocks noChangeArrowheads="1"/>
              </p:cNvSpPr>
              <p:nvPr/>
            </p:nvSpPr>
            <p:spPr bwMode="auto">
              <a:xfrm>
                <a:off x="1152" y="1440"/>
                <a:ext cx="864" cy="1536"/>
              </a:xfrm>
              <a:custGeom>
                <a:avLst/>
                <a:gdLst>
                  <a:gd name="T0" fmla="*/ 1 w 21600"/>
                  <a:gd name="T1" fmla="*/ 0 h 21600"/>
                  <a:gd name="T2" fmla="*/ 0 w 21600"/>
                  <a:gd name="T3" fmla="*/ 1 h 21600"/>
                  <a:gd name="T4" fmla="*/ 0 w 21600"/>
                  <a:gd name="T5" fmla="*/ 4 h 21600"/>
                  <a:gd name="T6" fmla="*/ 0 w 21600"/>
                  <a:gd name="T7" fmla="*/ 7 h 21600"/>
                  <a:gd name="T8" fmla="*/ 1 w 21600"/>
                  <a:gd name="T9" fmla="*/ 8 h 21600"/>
                  <a:gd name="T10" fmla="*/ 1 w 21600"/>
                  <a:gd name="T11" fmla="*/ 7 h 21600"/>
                  <a:gd name="T12" fmla="*/ 1 w 21600"/>
                  <a:gd name="T13" fmla="*/ 4 h 21600"/>
                  <a:gd name="T14" fmla="*/ 1 w 21600"/>
                  <a:gd name="T15" fmla="*/ 1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75 w 21600"/>
                  <a:gd name="T25" fmla="*/ 3164 h 21600"/>
                  <a:gd name="T26" fmla="*/ 18425 w 21600"/>
                  <a:gd name="T27" fmla="*/ 18436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057" y="10800"/>
                    </a:moveTo>
                    <a:cubicBezTo>
                      <a:pt x="2057" y="15629"/>
                      <a:pt x="5971" y="19543"/>
                      <a:pt x="10800" y="19543"/>
                    </a:cubicBezTo>
                    <a:cubicBezTo>
                      <a:pt x="15629" y="19543"/>
                      <a:pt x="19543" y="15629"/>
                      <a:pt x="19543" y="10800"/>
                    </a:cubicBezTo>
                    <a:cubicBezTo>
                      <a:pt x="19543" y="5971"/>
                      <a:pt x="15629" y="2057"/>
                      <a:pt x="10800" y="2057"/>
                    </a:cubicBezTo>
                    <a:cubicBezTo>
                      <a:pt x="5971" y="2057"/>
                      <a:pt x="2057" y="5971"/>
                      <a:pt x="2057" y="10800"/>
                    </a:cubicBezTo>
                    <a:close/>
                  </a:path>
                </a:pathLst>
              </a:custGeom>
              <a:pattFill prst="wdUpDiag">
                <a:fgClr>
                  <a:schemeClr val="folHlink"/>
                </a:fgClr>
                <a:bgClr>
                  <a:srgbClr val="FFFFFF"/>
                </a:bgClr>
              </a:patt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4375" name="Text Box 11"/>
              <p:cNvSpPr txBox="1">
                <a:spLocks noChangeArrowheads="1"/>
              </p:cNvSpPr>
              <p:nvPr/>
            </p:nvSpPr>
            <p:spPr bwMode="auto">
              <a:xfrm flipH="1">
                <a:off x="1488" y="278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400" smtClean="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4376" name="Rectangle 12"/>
              <p:cNvSpPr>
                <a:spLocks noChangeArrowheads="1"/>
              </p:cNvSpPr>
              <p:nvPr/>
            </p:nvSpPr>
            <p:spPr bwMode="auto">
              <a:xfrm>
                <a:off x="1680" y="2640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smtClean="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4377" name="Rectangle 13"/>
              <p:cNvSpPr>
                <a:spLocks noChangeArrowheads="1"/>
              </p:cNvSpPr>
              <p:nvPr/>
            </p:nvSpPr>
            <p:spPr bwMode="auto">
              <a:xfrm>
                <a:off x="1791" y="244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smtClean="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4378" name="Rectangle 14"/>
              <p:cNvSpPr>
                <a:spLocks noChangeArrowheads="1"/>
              </p:cNvSpPr>
              <p:nvPr/>
            </p:nvSpPr>
            <p:spPr bwMode="auto">
              <a:xfrm>
                <a:off x="1839" y="220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smtClean="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4379" name="Rectangle 15"/>
              <p:cNvSpPr>
                <a:spLocks noChangeArrowheads="1"/>
              </p:cNvSpPr>
              <p:nvPr/>
            </p:nvSpPr>
            <p:spPr bwMode="auto">
              <a:xfrm>
                <a:off x="1296" y="268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smtClean="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4380" name="Rectangle 16"/>
              <p:cNvSpPr>
                <a:spLocks noChangeArrowheads="1"/>
              </p:cNvSpPr>
              <p:nvPr/>
            </p:nvSpPr>
            <p:spPr bwMode="auto">
              <a:xfrm>
                <a:off x="1167" y="2496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smtClean="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4381" name="Rectangle 17"/>
              <p:cNvSpPr>
                <a:spLocks noChangeArrowheads="1"/>
              </p:cNvSpPr>
              <p:nvPr/>
            </p:nvSpPr>
            <p:spPr bwMode="auto">
              <a:xfrm>
                <a:off x="1071" y="220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smtClean="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4382" name="Rectangle 18"/>
              <p:cNvSpPr>
                <a:spLocks noChangeArrowheads="1"/>
              </p:cNvSpPr>
              <p:nvPr/>
            </p:nvSpPr>
            <p:spPr bwMode="auto">
              <a:xfrm>
                <a:off x="1839" y="1920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smtClean="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4383" name="Rectangle 19"/>
              <p:cNvSpPr>
                <a:spLocks noChangeArrowheads="1"/>
              </p:cNvSpPr>
              <p:nvPr/>
            </p:nvSpPr>
            <p:spPr bwMode="auto">
              <a:xfrm>
                <a:off x="1071" y="196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smtClean="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4384" name="Rectangle 20"/>
              <p:cNvSpPr>
                <a:spLocks noChangeArrowheads="1"/>
              </p:cNvSpPr>
              <p:nvPr/>
            </p:nvSpPr>
            <p:spPr bwMode="auto">
              <a:xfrm>
                <a:off x="1776" y="1632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smtClean="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4385" name="Rectangle 21"/>
              <p:cNvSpPr>
                <a:spLocks noChangeArrowheads="1"/>
              </p:cNvSpPr>
              <p:nvPr/>
            </p:nvSpPr>
            <p:spPr bwMode="auto">
              <a:xfrm>
                <a:off x="1119" y="1680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smtClean="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4386" name="Rectangle 22"/>
              <p:cNvSpPr>
                <a:spLocks noChangeArrowheads="1"/>
              </p:cNvSpPr>
              <p:nvPr/>
            </p:nvSpPr>
            <p:spPr bwMode="auto">
              <a:xfrm>
                <a:off x="1632" y="1440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smtClean="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4387" name="Rectangle 23"/>
              <p:cNvSpPr>
                <a:spLocks noChangeArrowheads="1"/>
              </p:cNvSpPr>
              <p:nvPr/>
            </p:nvSpPr>
            <p:spPr bwMode="auto">
              <a:xfrm>
                <a:off x="1248" y="1488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smtClean="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4388" name="Rectangle 24"/>
              <p:cNvSpPr>
                <a:spLocks noChangeArrowheads="1"/>
              </p:cNvSpPr>
              <p:nvPr/>
            </p:nvSpPr>
            <p:spPr bwMode="auto">
              <a:xfrm>
                <a:off x="1440" y="1392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zh-CN" altLang="en-US" sz="2400" smtClean="0">
                    <a:solidFill>
                      <a:srgbClr val="FF3300"/>
                    </a:solidFill>
                  </a:rPr>
                  <a:t>+</a:t>
                </a:r>
              </a:p>
            </p:txBody>
          </p:sp>
        </p:grpSp>
        <p:sp>
          <p:nvSpPr>
            <p:cNvPr id="14372" name="Line 25"/>
            <p:cNvSpPr>
              <a:spLocks noChangeShapeType="1"/>
            </p:cNvSpPr>
            <p:nvPr/>
          </p:nvSpPr>
          <p:spPr bwMode="auto">
            <a:xfrm flipH="1" flipV="1">
              <a:off x="1344" y="1680"/>
              <a:ext cx="240" cy="57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14373" name="Object 26"/>
            <p:cNvGraphicFramePr>
              <a:graphicFrameLocks noChangeAspect="1"/>
            </p:cNvGraphicFramePr>
            <p:nvPr/>
          </p:nvGraphicFramePr>
          <p:xfrm>
            <a:off x="1217" y="1920"/>
            <a:ext cx="27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6" name="Equation" r:id="rId9" imgW="190500" imgH="200025" progId="Equation.3">
                    <p:embed/>
                  </p:oleObj>
                </mc:Choice>
                <mc:Fallback>
                  <p:oleObj name="Equation" r:id="rId9" imgW="190500" imgH="2000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7" y="1920"/>
                          <a:ext cx="27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7179" name="Group 27"/>
          <p:cNvGrpSpPr>
            <a:grpSpLocks/>
          </p:cNvGrpSpPr>
          <p:nvPr/>
        </p:nvGrpSpPr>
        <p:grpSpPr bwMode="auto">
          <a:xfrm>
            <a:off x="2057400" y="2335521"/>
            <a:ext cx="3810000" cy="914400"/>
            <a:chOff x="1296" y="1680"/>
            <a:chExt cx="2400" cy="624"/>
          </a:xfrm>
        </p:grpSpPr>
        <p:graphicFrame>
          <p:nvGraphicFramePr>
            <p:cNvPr id="14369" name="Object 28"/>
            <p:cNvGraphicFramePr>
              <a:graphicFrameLocks noChangeAspect="1"/>
            </p:cNvGraphicFramePr>
            <p:nvPr/>
          </p:nvGraphicFramePr>
          <p:xfrm>
            <a:off x="2736" y="1824"/>
            <a:ext cx="21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7" name="Equation" r:id="rId11" imgW="123757" imgH="152310" progId="Equation.3">
                    <p:embed/>
                  </p:oleObj>
                </mc:Choice>
                <mc:Fallback>
                  <p:oleObj name="Equation" r:id="rId11" imgW="123757" imgH="1523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824"/>
                          <a:ext cx="219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0" name="Line 29"/>
            <p:cNvSpPr>
              <a:spLocks noChangeShapeType="1"/>
            </p:cNvSpPr>
            <p:nvPr/>
          </p:nvSpPr>
          <p:spPr bwMode="auto">
            <a:xfrm>
              <a:off x="1296" y="1680"/>
              <a:ext cx="2400" cy="62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  <p:grpSp>
        <p:nvGrpSpPr>
          <p:cNvPr id="14344" name="Group 30"/>
          <p:cNvGrpSpPr>
            <a:grpSpLocks/>
          </p:cNvGrpSpPr>
          <p:nvPr/>
        </p:nvGrpSpPr>
        <p:grpSpPr bwMode="auto">
          <a:xfrm>
            <a:off x="304800" y="265421"/>
            <a:ext cx="8763000" cy="1079500"/>
            <a:chOff x="192" y="376"/>
            <a:chExt cx="5520" cy="680"/>
          </a:xfrm>
        </p:grpSpPr>
        <p:sp>
          <p:nvSpPr>
            <p:cNvPr id="14364" name="Text Box 31"/>
            <p:cNvSpPr txBox="1">
              <a:spLocks noChangeArrowheads="1"/>
            </p:cNvSpPr>
            <p:nvPr/>
          </p:nvSpPr>
          <p:spPr bwMode="auto">
            <a:xfrm>
              <a:off x="192" y="412"/>
              <a:ext cx="552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zh-CN" smtClean="0">
                  <a:solidFill>
                    <a:srgbClr val="CC0000"/>
                  </a:solidFill>
                </a:rPr>
                <a:t>         例</a:t>
              </a:r>
              <a:r>
                <a:rPr kumimoji="1" lang="zh-CN" altLang="en-US" smtClean="0">
                  <a:solidFill>
                    <a:srgbClr val="CC0000"/>
                  </a:solidFill>
                </a:rPr>
                <a:t>1</a:t>
              </a:r>
              <a:r>
                <a:rPr kumimoji="1" lang="zh-CN" altLang="en-US" smtClean="0"/>
                <a:t>    </a:t>
              </a:r>
              <a:r>
                <a:rPr kumimoji="1" lang="zh-CN" altLang="zh-CN" smtClean="0"/>
                <a:t>正电荷    均匀分布在半径为     的细圆环上. 求</a:t>
              </a:r>
              <a:r>
                <a:rPr kumimoji="1" lang="zh-CN" altLang="zh-CN" smtClean="0">
                  <a:solidFill>
                    <a:srgbClr val="CC0000"/>
                  </a:solidFill>
                </a:rPr>
                <a:t>圆环</a:t>
              </a:r>
              <a:r>
                <a:rPr kumimoji="1" lang="zh-CN" altLang="zh-CN" smtClean="0"/>
                <a:t>轴线上距环心为    处点     的电势.</a:t>
              </a:r>
              <a:endParaRPr kumimoji="1" lang="zh-CN" altLang="en-US" smtClean="0"/>
            </a:p>
          </p:txBody>
        </p:sp>
        <p:graphicFrame>
          <p:nvGraphicFramePr>
            <p:cNvPr id="14365" name="Object 32"/>
            <p:cNvGraphicFramePr>
              <a:graphicFrameLocks noChangeAspect="1"/>
            </p:cNvGraphicFramePr>
            <p:nvPr/>
          </p:nvGraphicFramePr>
          <p:xfrm>
            <a:off x="1991" y="376"/>
            <a:ext cx="26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8" name="Equation" r:id="rId13" imgW="126780" imgH="164814" progId="Equation.3">
                    <p:embed/>
                  </p:oleObj>
                </mc:Choice>
                <mc:Fallback>
                  <p:oleObj name="Equation" r:id="rId13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1" y="376"/>
                          <a:ext cx="265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6" name="Object 33"/>
            <p:cNvGraphicFramePr>
              <a:graphicFrameLocks noChangeAspect="1"/>
            </p:cNvGraphicFramePr>
            <p:nvPr/>
          </p:nvGraphicFramePr>
          <p:xfrm>
            <a:off x="4009" y="384"/>
            <a:ext cx="3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9" name="Equation" r:id="rId15" imgW="152268" imgH="164957" progId="Equation.3">
                    <p:embed/>
                  </p:oleObj>
                </mc:Choice>
                <mc:Fallback>
                  <p:oleObj name="Equation" r:id="rId15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9" y="384"/>
                          <a:ext cx="31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7" name="Object 34"/>
            <p:cNvGraphicFramePr>
              <a:graphicFrameLocks noChangeAspect="1"/>
            </p:cNvGraphicFramePr>
            <p:nvPr/>
          </p:nvGraphicFramePr>
          <p:xfrm>
            <a:off x="2448" y="672"/>
            <a:ext cx="34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0" name="Equation" r:id="rId17" imgW="126835" imgH="139518" progId="Equation.3">
                    <p:embed/>
                  </p:oleObj>
                </mc:Choice>
                <mc:Fallback>
                  <p:oleObj name="Equation" r:id="rId17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672"/>
                          <a:ext cx="34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8" name="Object 35"/>
            <p:cNvGraphicFramePr>
              <a:graphicFrameLocks noChangeAspect="1"/>
            </p:cNvGraphicFramePr>
            <p:nvPr/>
          </p:nvGraphicFramePr>
          <p:xfrm>
            <a:off x="3142" y="672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1" name="Equation" r:id="rId19" imgW="152268" imgH="164957" progId="Equation.3">
                    <p:embed/>
                  </p:oleObj>
                </mc:Choice>
                <mc:Fallback>
                  <p:oleObj name="Equation" r:id="rId19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2" y="672"/>
                          <a:ext cx="31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7188" name="Group 36"/>
          <p:cNvGrpSpPr>
            <a:grpSpLocks/>
          </p:cNvGrpSpPr>
          <p:nvPr/>
        </p:nvGrpSpPr>
        <p:grpSpPr bwMode="auto">
          <a:xfrm>
            <a:off x="1447800" y="1878321"/>
            <a:ext cx="712788" cy="631825"/>
            <a:chOff x="920" y="1392"/>
            <a:chExt cx="449" cy="398"/>
          </a:xfrm>
        </p:grpSpPr>
        <p:graphicFrame>
          <p:nvGraphicFramePr>
            <p:cNvPr id="14362" name="Object 37"/>
            <p:cNvGraphicFramePr>
              <a:graphicFrameLocks noChangeAspect="1"/>
            </p:cNvGraphicFramePr>
            <p:nvPr/>
          </p:nvGraphicFramePr>
          <p:xfrm>
            <a:off x="920" y="1392"/>
            <a:ext cx="37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2" name="Equation" r:id="rId21" imgW="228600" imgH="228600" progId="Equation.3">
                    <p:embed/>
                  </p:oleObj>
                </mc:Choice>
                <mc:Fallback>
                  <p:oleObj name="Equation" r:id="rId21" imgW="228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1392"/>
                          <a:ext cx="37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3" name="Rectangle 38"/>
            <p:cNvSpPr>
              <a:spLocks noChangeArrowheads="1"/>
            </p:cNvSpPr>
            <p:nvPr/>
          </p:nvSpPr>
          <p:spPr bwMode="auto">
            <a:xfrm rot="-3505017">
              <a:off x="1222" y="1643"/>
              <a:ext cx="203" cy="91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</p:grpSp>
      <p:grpSp>
        <p:nvGrpSpPr>
          <p:cNvPr id="177191" name="Group 39"/>
          <p:cNvGrpSpPr>
            <a:grpSpLocks/>
          </p:cNvGrpSpPr>
          <p:nvPr/>
        </p:nvGrpSpPr>
        <p:grpSpPr bwMode="auto">
          <a:xfrm>
            <a:off x="3687763" y="2716521"/>
            <a:ext cx="2532062" cy="990600"/>
            <a:chOff x="2323" y="1920"/>
            <a:chExt cx="1595" cy="624"/>
          </a:xfrm>
        </p:grpSpPr>
        <p:graphicFrame>
          <p:nvGraphicFramePr>
            <p:cNvPr id="14358" name="Object 40"/>
            <p:cNvGraphicFramePr>
              <a:graphicFrameLocks noChangeAspect="1"/>
            </p:cNvGraphicFramePr>
            <p:nvPr/>
          </p:nvGraphicFramePr>
          <p:xfrm>
            <a:off x="2323" y="2256"/>
            <a:ext cx="26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3" name="Equation" r:id="rId23" imgW="177646" imgH="190335" progId="Equation.3">
                    <p:embed/>
                  </p:oleObj>
                </mc:Choice>
                <mc:Fallback>
                  <p:oleObj name="Equation" r:id="rId23" imgW="177646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3" y="2256"/>
                          <a:ext cx="26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59" name="Group 41"/>
            <p:cNvGrpSpPr>
              <a:grpSpLocks/>
            </p:cNvGrpSpPr>
            <p:nvPr/>
          </p:nvGrpSpPr>
          <p:grpSpPr bwMode="auto">
            <a:xfrm>
              <a:off x="3648" y="1920"/>
              <a:ext cx="270" cy="360"/>
              <a:chOff x="3618" y="1920"/>
              <a:chExt cx="270" cy="360"/>
            </a:xfrm>
          </p:grpSpPr>
          <p:graphicFrame>
            <p:nvGraphicFramePr>
              <p:cNvPr id="14360" name="Object 42"/>
              <p:cNvGraphicFramePr>
                <a:graphicFrameLocks noChangeAspect="1"/>
              </p:cNvGraphicFramePr>
              <p:nvPr/>
            </p:nvGraphicFramePr>
            <p:xfrm>
              <a:off x="3618" y="1920"/>
              <a:ext cx="270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94" name="Equation" r:id="rId25" imgW="123757" imgH="133440" progId="Equation.3">
                      <p:embed/>
                    </p:oleObj>
                  </mc:Choice>
                  <mc:Fallback>
                    <p:oleObj name="Equation" r:id="rId25" imgW="123757" imgH="1334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8" y="1920"/>
                            <a:ext cx="270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61" name="Oval 43"/>
              <p:cNvSpPr>
                <a:spLocks noChangeArrowheads="1"/>
              </p:cNvSpPr>
              <p:nvPr/>
            </p:nvSpPr>
            <p:spPr bwMode="auto">
              <a:xfrm>
                <a:off x="3648" y="22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</p:grpSp>
      </p:grpSp>
      <p:graphicFrame>
        <p:nvGraphicFramePr>
          <p:cNvPr id="17719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087673"/>
              </p:ext>
            </p:extLst>
          </p:nvPr>
        </p:nvGraphicFramePr>
        <p:xfrm>
          <a:off x="3733800" y="1473509"/>
          <a:ext cx="34290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5" name="Equation" r:id="rId27" imgW="1009785" imgH="362040" progId="Equation.3">
                  <p:embed/>
                </p:oleObj>
              </mc:Choice>
              <mc:Fallback>
                <p:oleObj name="Equation" r:id="rId27" imgW="1009785" imgH="362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73509"/>
                        <a:ext cx="3429000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7197" name="Group 45"/>
          <p:cNvGrpSpPr>
            <a:grpSpLocks/>
          </p:cNvGrpSpPr>
          <p:nvPr/>
        </p:nvGrpSpPr>
        <p:grpSpPr bwMode="auto">
          <a:xfrm>
            <a:off x="990600" y="1421121"/>
            <a:ext cx="7407275" cy="3200400"/>
            <a:chOff x="624" y="1104"/>
            <a:chExt cx="4666" cy="2016"/>
          </a:xfrm>
        </p:grpSpPr>
        <p:sp>
          <p:nvSpPr>
            <p:cNvPr id="14349" name="Line 46"/>
            <p:cNvSpPr>
              <a:spLocks noChangeShapeType="1"/>
            </p:cNvSpPr>
            <p:nvPr/>
          </p:nvSpPr>
          <p:spPr bwMode="auto">
            <a:xfrm flipH="1">
              <a:off x="1248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4350" name="Line 47"/>
            <p:cNvSpPr>
              <a:spLocks noChangeShapeType="1"/>
            </p:cNvSpPr>
            <p:nvPr/>
          </p:nvSpPr>
          <p:spPr bwMode="auto">
            <a:xfrm>
              <a:off x="1584" y="2256"/>
              <a:ext cx="33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14351" name="Object 48"/>
            <p:cNvGraphicFramePr>
              <a:graphicFrameLocks noChangeAspect="1"/>
            </p:cNvGraphicFramePr>
            <p:nvPr/>
          </p:nvGraphicFramePr>
          <p:xfrm>
            <a:off x="1568" y="2016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6" name="Equation" r:id="rId29" imgW="164957" imgH="190335" progId="Equation.3">
                    <p:embed/>
                  </p:oleObj>
                </mc:Choice>
                <mc:Fallback>
                  <p:oleObj name="Equation" r:id="rId29" imgW="164957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" y="2016"/>
                          <a:ext cx="20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2" name="Line 49"/>
            <p:cNvSpPr>
              <a:spLocks noChangeShapeType="1"/>
            </p:cNvSpPr>
            <p:nvPr/>
          </p:nvSpPr>
          <p:spPr bwMode="auto">
            <a:xfrm flipV="1">
              <a:off x="1584" y="1104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4353" name="Line 50"/>
            <p:cNvSpPr>
              <a:spLocks noChangeShapeType="1"/>
            </p:cNvSpPr>
            <p:nvPr/>
          </p:nvSpPr>
          <p:spPr bwMode="auto">
            <a:xfrm flipH="1">
              <a:off x="912" y="2256"/>
              <a:ext cx="672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14354" name="Object 51"/>
            <p:cNvGraphicFramePr>
              <a:graphicFrameLocks noChangeAspect="1"/>
            </p:cNvGraphicFramePr>
            <p:nvPr/>
          </p:nvGraphicFramePr>
          <p:xfrm>
            <a:off x="1639" y="1104"/>
            <a:ext cx="28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7" name="Equation" r:id="rId31" imgW="139579" imgH="164957" progId="Equation.3">
                    <p:embed/>
                  </p:oleObj>
                </mc:Choice>
                <mc:Fallback>
                  <p:oleObj name="Equation" r:id="rId31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9" y="1104"/>
                          <a:ext cx="288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5" name="Object 52"/>
            <p:cNvGraphicFramePr>
              <a:graphicFrameLocks noChangeAspect="1"/>
            </p:cNvGraphicFramePr>
            <p:nvPr/>
          </p:nvGraphicFramePr>
          <p:xfrm>
            <a:off x="624" y="2784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8" name="Equation" r:id="rId33" imgW="126725" imgH="126725" progId="Equation.3">
                    <p:embed/>
                  </p:oleObj>
                </mc:Choice>
                <mc:Fallback>
                  <p:oleObj name="Equation" r:id="rId33" imgW="126725" imgH="1267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784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6" name="Object 53"/>
            <p:cNvGraphicFramePr>
              <a:graphicFrameLocks noChangeAspect="1"/>
            </p:cNvGraphicFramePr>
            <p:nvPr/>
          </p:nvGraphicFramePr>
          <p:xfrm>
            <a:off x="4992" y="2081"/>
            <a:ext cx="298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9" name="Equation" r:id="rId35" imgW="177646" imgH="190335" progId="Equation.3">
                    <p:embed/>
                  </p:oleObj>
                </mc:Choice>
                <mc:Fallback>
                  <p:oleObj name="Equation" r:id="rId35" imgW="177646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081"/>
                          <a:ext cx="298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7" name="Line 54"/>
            <p:cNvSpPr>
              <a:spLocks noChangeShapeType="1"/>
            </p:cNvSpPr>
            <p:nvPr/>
          </p:nvSpPr>
          <p:spPr bwMode="auto">
            <a:xfrm flipH="1">
              <a:off x="816" y="225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28993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7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7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7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7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8178" name="Object 2"/>
          <p:cNvGraphicFramePr>
            <a:graphicFrameLocks noChangeAspect="1"/>
          </p:cNvGraphicFramePr>
          <p:nvPr/>
        </p:nvGraphicFramePr>
        <p:xfrm>
          <a:off x="990600" y="3505200"/>
          <a:ext cx="35052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6" name="Equation" r:id="rId3" imgW="1257300" imgH="431800" progId="Equation.3">
                  <p:embed/>
                </p:oleObj>
              </mc:Choice>
              <mc:Fallback>
                <p:oleObj name="Equation" r:id="rId3" imgW="1257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35052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944563" y="4732338"/>
          <a:ext cx="3551237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7" name="Equation" r:id="rId5" imgW="1371600" imgH="431800" progId="Equation.3">
                  <p:embed/>
                </p:oleObj>
              </mc:Choice>
              <mc:Fallback>
                <p:oleObj name="Equation" r:id="rId5" imgW="1371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4732338"/>
                        <a:ext cx="3551237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57200" y="1066800"/>
          <a:ext cx="396557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8" name="Equation" r:id="rId7" imgW="1295400" imgH="457200" progId="Equation.3">
                  <p:embed/>
                </p:oleObj>
              </mc:Choice>
              <mc:Fallback>
                <p:oleObj name="Equation" r:id="rId7" imgW="1295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3965575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4" name="Text Box 7"/>
          <p:cNvSpPr txBox="1">
            <a:spLocks noChangeArrowheads="1"/>
          </p:cNvSpPr>
          <p:nvPr/>
        </p:nvSpPr>
        <p:spPr bwMode="auto">
          <a:xfrm>
            <a:off x="340307" y="2926512"/>
            <a:ext cx="995785" cy="523220"/>
          </a:xfrm>
          <a:prstGeom prst="rect">
            <a:avLst/>
          </a:prstGeom>
          <a:solidFill>
            <a:srgbClr val="CC0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>
            <a:spAutoFit/>
          </a:bodyPr>
          <a:lstStyle>
            <a:defPPr>
              <a:defRPr lang="zh-CN"/>
            </a:defPPr>
            <a:lvl1pPr algn="ctr">
              <a:defRPr sz="2800" b="1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r>
              <a:rPr lang="zh-CN" altLang="en-US" dirty="0"/>
              <a:t>讨 论</a:t>
            </a:r>
          </a:p>
        </p:txBody>
      </p:sp>
      <p:sp>
        <p:nvSpPr>
          <p:cNvPr id="178184" name="AutoShape 8"/>
          <p:cNvSpPr>
            <a:spLocks/>
          </p:cNvSpPr>
          <p:nvPr/>
        </p:nvSpPr>
        <p:spPr bwMode="auto">
          <a:xfrm>
            <a:off x="685800" y="4122738"/>
            <a:ext cx="304800" cy="1211262"/>
          </a:xfrm>
          <a:prstGeom prst="leftBrace">
            <a:avLst>
              <a:gd name="adj1" fmla="val 33116"/>
              <a:gd name="adj2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dirty="0" smtClean="0"/>
          </a:p>
        </p:txBody>
      </p:sp>
      <p:grpSp>
        <p:nvGrpSpPr>
          <p:cNvPr id="15367" name="Group 9"/>
          <p:cNvGrpSpPr>
            <a:grpSpLocks/>
          </p:cNvGrpSpPr>
          <p:nvPr/>
        </p:nvGrpSpPr>
        <p:grpSpPr bwMode="auto">
          <a:xfrm>
            <a:off x="4800600" y="990600"/>
            <a:ext cx="3886200" cy="5105400"/>
            <a:chOff x="3024" y="624"/>
            <a:chExt cx="2448" cy="3216"/>
          </a:xfrm>
        </p:grpSpPr>
        <p:sp>
          <p:nvSpPr>
            <p:cNvPr id="15368" name="Rectangle 10"/>
            <p:cNvSpPr>
              <a:spLocks noChangeArrowheads="1"/>
            </p:cNvSpPr>
            <p:nvPr/>
          </p:nvSpPr>
          <p:spPr bwMode="auto">
            <a:xfrm>
              <a:off x="3024" y="624"/>
              <a:ext cx="2448" cy="32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15369" name="AutoShape 11"/>
            <p:cNvSpPr>
              <a:spLocks noChangeArrowheads="1"/>
            </p:cNvSpPr>
            <p:nvPr/>
          </p:nvSpPr>
          <p:spPr bwMode="auto">
            <a:xfrm>
              <a:off x="3168" y="762"/>
              <a:ext cx="864" cy="720"/>
            </a:xfrm>
            <a:prstGeom prst="wedgeRoundRectCallout">
              <a:avLst>
                <a:gd name="adj1" fmla="val 76852"/>
                <a:gd name="adj2" fmla="val 31944"/>
                <a:gd name="adj3" fmla="val 16667"/>
              </a:avLst>
            </a:prstGeom>
            <a:noFill/>
            <a:ln w="9525">
              <a:solidFill>
                <a:srgbClr val="0099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1C1C1C"/>
                </a:solidFill>
              </a:endParaRPr>
            </a:p>
          </p:txBody>
        </p:sp>
        <p:sp>
          <p:nvSpPr>
            <p:cNvPr id="15370" name="Line 12"/>
            <p:cNvSpPr>
              <a:spLocks noChangeShapeType="1"/>
            </p:cNvSpPr>
            <p:nvPr/>
          </p:nvSpPr>
          <p:spPr bwMode="auto">
            <a:xfrm>
              <a:off x="3264" y="2611"/>
              <a:ext cx="20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5371" name="Line 13"/>
            <p:cNvSpPr>
              <a:spLocks noChangeShapeType="1"/>
            </p:cNvSpPr>
            <p:nvPr/>
          </p:nvSpPr>
          <p:spPr bwMode="auto">
            <a:xfrm flipV="1">
              <a:off x="4272" y="803"/>
              <a:ext cx="0" cy="22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15372" name="Object 14"/>
            <p:cNvGraphicFramePr>
              <a:graphicFrameLocks noChangeAspect="1"/>
            </p:cNvGraphicFramePr>
            <p:nvPr/>
          </p:nvGraphicFramePr>
          <p:xfrm>
            <a:off x="3216" y="763"/>
            <a:ext cx="720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29" name="Equation" r:id="rId9" imgW="838200" imgH="800100" progId="Equation.3">
                    <p:embed/>
                  </p:oleObj>
                </mc:Choice>
                <mc:Fallback>
                  <p:oleObj name="Equation" r:id="rId9" imgW="838200" imgH="800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763"/>
                          <a:ext cx="720" cy="6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3" name="Object 15"/>
            <p:cNvGraphicFramePr>
              <a:graphicFrameLocks noChangeAspect="1"/>
            </p:cNvGraphicFramePr>
            <p:nvPr/>
          </p:nvGraphicFramePr>
          <p:xfrm>
            <a:off x="4992" y="2611"/>
            <a:ext cx="208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30" name="Equation" r:id="rId11" imgW="177646" imgH="190335" progId="Equation.3">
                    <p:embed/>
                  </p:oleObj>
                </mc:Choice>
                <mc:Fallback>
                  <p:oleObj name="Equation" r:id="rId11" imgW="177646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611"/>
                          <a:ext cx="208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4" name="Object 16"/>
            <p:cNvGraphicFramePr>
              <a:graphicFrameLocks noChangeAspect="1"/>
            </p:cNvGraphicFramePr>
            <p:nvPr/>
          </p:nvGraphicFramePr>
          <p:xfrm>
            <a:off x="4016" y="2627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31" name="Equation" r:id="rId13" imgW="164957" imgH="190335" progId="Equation.3">
                    <p:embed/>
                  </p:oleObj>
                </mc:Choice>
                <mc:Fallback>
                  <p:oleObj name="Equation" r:id="rId13" imgW="164957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6" y="2627"/>
                          <a:ext cx="20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5" name="Object 17"/>
            <p:cNvGraphicFramePr>
              <a:graphicFrameLocks noChangeAspect="1"/>
            </p:cNvGraphicFramePr>
            <p:nvPr/>
          </p:nvGraphicFramePr>
          <p:xfrm>
            <a:off x="4368" y="816"/>
            <a:ext cx="22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32" name="Equation" r:id="rId15" imgW="215713" imgH="241091" progId="Equation.3">
                    <p:embed/>
                  </p:oleObj>
                </mc:Choice>
                <mc:Fallback>
                  <p:oleObj name="Equation" r:id="rId15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816"/>
                          <a:ext cx="22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6" name="Line 18"/>
            <p:cNvSpPr>
              <a:spLocks noChangeShapeType="1"/>
            </p:cNvSpPr>
            <p:nvPr/>
          </p:nvSpPr>
          <p:spPr bwMode="auto">
            <a:xfrm>
              <a:off x="3312" y="2083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pSp>
          <p:nvGrpSpPr>
            <p:cNvPr id="15377" name="Group 19"/>
            <p:cNvGrpSpPr>
              <a:grpSpLocks/>
            </p:cNvGrpSpPr>
            <p:nvPr/>
          </p:nvGrpSpPr>
          <p:grpSpPr bwMode="auto">
            <a:xfrm>
              <a:off x="3504" y="1363"/>
              <a:ext cx="1536" cy="675"/>
              <a:chOff x="3744" y="895"/>
              <a:chExt cx="1536" cy="500"/>
            </a:xfrm>
          </p:grpSpPr>
          <p:sp>
            <p:nvSpPr>
              <p:cNvPr id="15381" name="Freeform 20"/>
              <p:cNvSpPr>
                <a:spLocks/>
              </p:cNvSpPr>
              <p:nvPr/>
            </p:nvSpPr>
            <p:spPr bwMode="auto">
              <a:xfrm>
                <a:off x="3744" y="895"/>
                <a:ext cx="760" cy="500"/>
              </a:xfrm>
              <a:custGeom>
                <a:avLst/>
                <a:gdLst>
                  <a:gd name="T0" fmla="*/ 760 w 760"/>
                  <a:gd name="T1" fmla="*/ 0 h 500"/>
                  <a:gd name="T2" fmla="*/ 587 w 760"/>
                  <a:gd name="T3" fmla="*/ 66 h 500"/>
                  <a:gd name="T4" fmla="*/ 340 w 760"/>
                  <a:gd name="T5" fmla="*/ 312 h 500"/>
                  <a:gd name="T6" fmla="*/ 0 w 760"/>
                  <a:gd name="T7" fmla="*/ 500 h 5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60" h="500">
                    <a:moveTo>
                      <a:pt x="760" y="0"/>
                    </a:moveTo>
                    <a:cubicBezTo>
                      <a:pt x="731" y="12"/>
                      <a:pt x="657" y="14"/>
                      <a:pt x="587" y="66"/>
                    </a:cubicBezTo>
                    <a:cubicBezTo>
                      <a:pt x="517" y="118"/>
                      <a:pt x="438" y="240"/>
                      <a:pt x="340" y="312"/>
                    </a:cubicBezTo>
                    <a:cubicBezTo>
                      <a:pt x="242" y="384"/>
                      <a:pt x="71" y="461"/>
                      <a:pt x="0" y="50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5382" name="Freeform 21"/>
              <p:cNvSpPr>
                <a:spLocks/>
              </p:cNvSpPr>
              <p:nvPr/>
            </p:nvSpPr>
            <p:spPr bwMode="auto">
              <a:xfrm>
                <a:off x="4512" y="896"/>
                <a:ext cx="768" cy="496"/>
              </a:xfrm>
              <a:custGeom>
                <a:avLst/>
                <a:gdLst>
                  <a:gd name="T0" fmla="*/ 0 w 768"/>
                  <a:gd name="T1" fmla="*/ 0 h 496"/>
                  <a:gd name="T2" fmla="*/ 178 w 768"/>
                  <a:gd name="T3" fmla="*/ 62 h 496"/>
                  <a:gd name="T4" fmla="*/ 426 w 768"/>
                  <a:gd name="T5" fmla="*/ 308 h 496"/>
                  <a:gd name="T6" fmla="*/ 768 w 768"/>
                  <a:gd name="T7" fmla="*/ 496 h 49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68" h="496">
                    <a:moveTo>
                      <a:pt x="0" y="0"/>
                    </a:moveTo>
                    <a:cubicBezTo>
                      <a:pt x="30" y="11"/>
                      <a:pt x="107" y="11"/>
                      <a:pt x="178" y="62"/>
                    </a:cubicBezTo>
                    <a:cubicBezTo>
                      <a:pt x="249" y="113"/>
                      <a:pt x="328" y="236"/>
                      <a:pt x="426" y="308"/>
                    </a:cubicBezTo>
                    <a:cubicBezTo>
                      <a:pt x="525" y="380"/>
                      <a:pt x="697" y="457"/>
                      <a:pt x="768" y="496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grpSp>
          <p:nvGrpSpPr>
            <p:cNvPr id="15378" name="Group 22"/>
            <p:cNvGrpSpPr>
              <a:grpSpLocks/>
            </p:cNvGrpSpPr>
            <p:nvPr/>
          </p:nvGrpSpPr>
          <p:grpSpPr bwMode="auto">
            <a:xfrm>
              <a:off x="3696" y="3024"/>
              <a:ext cx="1492" cy="672"/>
              <a:chOff x="3696" y="3024"/>
              <a:chExt cx="1492" cy="672"/>
            </a:xfrm>
          </p:grpSpPr>
          <p:sp>
            <p:nvSpPr>
              <p:cNvPr id="15379" name="AutoShape 23"/>
              <p:cNvSpPr>
                <a:spLocks noChangeArrowheads="1"/>
              </p:cNvSpPr>
              <p:nvPr/>
            </p:nvSpPr>
            <p:spPr bwMode="auto">
              <a:xfrm>
                <a:off x="3696" y="3072"/>
                <a:ext cx="1488" cy="624"/>
              </a:xfrm>
              <a:prstGeom prst="wedgeRoundRectCallout">
                <a:avLst>
                  <a:gd name="adj1" fmla="val 21574"/>
                  <a:gd name="adj2" fmla="val -245032"/>
                  <a:gd name="adj3" fmla="val 16667"/>
                </a:avLst>
              </a:prstGeom>
              <a:noFill/>
              <a:ln w="9525">
                <a:solidFill>
                  <a:srgbClr val="009999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algn="ctr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1C1C1C"/>
                  </a:solidFill>
                </a:endParaRPr>
              </a:p>
            </p:txBody>
          </p:sp>
          <p:graphicFrame>
            <p:nvGraphicFramePr>
              <p:cNvPr id="15380" name="Object 24"/>
              <p:cNvGraphicFramePr>
                <a:graphicFrameLocks noChangeAspect="1"/>
              </p:cNvGraphicFramePr>
              <p:nvPr/>
            </p:nvGraphicFramePr>
            <p:xfrm>
              <a:off x="3696" y="3024"/>
              <a:ext cx="1492" cy="6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33" name="Equation" r:id="rId17" imgW="1104900" imgH="431800" progId="Equation.3">
                      <p:embed/>
                    </p:oleObj>
                  </mc:Choice>
                  <mc:Fallback>
                    <p:oleObj name="Equation" r:id="rId17" imgW="1104900" imgH="431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3024"/>
                            <a:ext cx="1492" cy="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599549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7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4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9.5  </a:t>
            </a:r>
            <a:r>
              <a:rPr lang="zh-CN" altLang="en-US" dirty="0" smtClean="0"/>
              <a:t>静电场的环路定理  电势能</a:t>
            </a:r>
            <a:endParaRPr lang="zh-CN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大学物理</a:t>
            </a:r>
            <a:r>
              <a:rPr lang="zh-CN" altLang="en-US" dirty="0" smtClean="0"/>
              <a:t>（下）</a:t>
            </a:r>
            <a:endParaRPr lang="en-US" altLang="zh-CN" dirty="0"/>
          </a:p>
          <a:p>
            <a:r>
              <a:rPr lang="en-US" altLang="zh-CN" dirty="0"/>
              <a:t>9</a:t>
            </a:r>
            <a:r>
              <a:rPr lang="zh-CN" altLang="en-US" dirty="0" smtClean="0"/>
              <a:t>　</a:t>
            </a:r>
            <a:r>
              <a:rPr lang="zh-CN" altLang="en-US" dirty="0"/>
              <a:t>静电场</a:t>
            </a:r>
          </a:p>
        </p:txBody>
      </p:sp>
    </p:spTree>
    <p:extLst>
      <p:ext uri="{BB962C8B-B14F-4D97-AF65-F5344CB8AC3E}">
        <p14:creationId xmlns:p14="http://schemas.microsoft.com/office/powerpoint/2010/main" val="1345945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381000" y="1219200"/>
            <a:ext cx="8305800" cy="3048000"/>
            <a:chOff x="240" y="768"/>
            <a:chExt cx="5232" cy="1920"/>
          </a:xfrm>
        </p:grpSpPr>
        <p:grpSp>
          <p:nvGrpSpPr>
            <p:cNvPr id="16410" name="Group 3"/>
            <p:cNvGrpSpPr>
              <a:grpSpLocks/>
            </p:cNvGrpSpPr>
            <p:nvPr/>
          </p:nvGrpSpPr>
          <p:grpSpPr bwMode="auto">
            <a:xfrm>
              <a:off x="240" y="768"/>
              <a:ext cx="5232" cy="1920"/>
              <a:chOff x="240" y="768"/>
              <a:chExt cx="5232" cy="1920"/>
            </a:xfrm>
          </p:grpSpPr>
          <p:grpSp>
            <p:nvGrpSpPr>
              <p:cNvPr id="16415" name="Group 4"/>
              <p:cNvGrpSpPr>
                <a:grpSpLocks/>
              </p:cNvGrpSpPr>
              <p:nvPr/>
            </p:nvGrpSpPr>
            <p:grpSpPr bwMode="auto">
              <a:xfrm>
                <a:off x="240" y="768"/>
                <a:ext cx="5232" cy="1920"/>
                <a:chOff x="240" y="768"/>
                <a:chExt cx="5232" cy="1920"/>
              </a:xfrm>
            </p:grpSpPr>
            <p:sp>
              <p:nvSpPr>
                <p:cNvPr id="16418" name="Rectangle 5"/>
                <p:cNvSpPr>
                  <a:spLocks noChangeArrowheads="1"/>
                </p:cNvSpPr>
                <p:nvPr/>
              </p:nvSpPr>
              <p:spPr bwMode="auto">
                <a:xfrm>
                  <a:off x="240" y="768"/>
                  <a:ext cx="5232" cy="192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mtClean="0"/>
                </a:p>
              </p:txBody>
            </p:sp>
            <p:sp>
              <p:nvSpPr>
                <p:cNvPr id="16419" name="Oval 6" descr="宽上对角线"/>
                <p:cNvSpPr>
                  <a:spLocks noChangeArrowheads="1"/>
                </p:cNvSpPr>
                <p:nvPr/>
              </p:nvSpPr>
              <p:spPr bwMode="auto">
                <a:xfrm>
                  <a:off x="672" y="1056"/>
                  <a:ext cx="864" cy="1536"/>
                </a:xfrm>
                <a:prstGeom prst="ellipse">
                  <a:avLst/>
                </a:prstGeom>
                <a:pattFill prst="wdUpDiag">
                  <a:fgClr>
                    <a:schemeClr val="folHlink"/>
                  </a:fgClr>
                  <a:bgClr>
                    <a:schemeClr val="bg1"/>
                  </a:bgClr>
                </a:pattFill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mtClean="0"/>
                </a:p>
              </p:txBody>
            </p:sp>
          </p:grpSp>
          <p:sp>
            <p:nvSpPr>
              <p:cNvPr id="16416" name="Line 7"/>
              <p:cNvSpPr>
                <a:spLocks noChangeShapeType="1"/>
              </p:cNvSpPr>
              <p:nvPr/>
            </p:nvSpPr>
            <p:spPr bwMode="auto">
              <a:xfrm flipH="1">
                <a:off x="816" y="1872"/>
                <a:ext cx="288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graphicFrame>
            <p:nvGraphicFramePr>
              <p:cNvPr id="16417" name="Object 8"/>
              <p:cNvGraphicFramePr>
                <a:graphicFrameLocks noChangeAspect="1"/>
              </p:cNvGraphicFramePr>
              <p:nvPr/>
            </p:nvGraphicFramePr>
            <p:xfrm>
              <a:off x="977" y="1920"/>
              <a:ext cx="271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40" name="Equation" r:id="rId3" imgW="190500" imgH="200025" progId="Equation.3">
                      <p:embed/>
                    </p:oleObj>
                  </mc:Choice>
                  <mc:Fallback>
                    <p:oleObj name="Equation" r:id="rId3" imgW="190500" imgH="2000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7" y="1920"/>
                            <a:ext cx="271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411" name="Group 9"/>
            <p:cNvGrpSpPr>
              <a:grpSpLocks/>
            </p:cNvGrpSpPr>
            <p:nvPr/>
          </p:nvGrpSpPr>
          <p:grpSpPr bwMode="auto">
            <a:xfrm>
              <a:off x="1088" y="1632"/>
              <a:ext cx="3722" cy="384"/>
              <a:chOff x="1184" y="1440"/>
              <a:chExt cx="3722" cy="384"/>
            </a:xfrm>
          </p:grpSpPr>
          <p:sp>
            <p:nvSpPr>
              <p:cNvPr id="16412" name="Line 10"/>
              <p:cNvSpPr>
                <a:spLocks noChangeShapeType="1"/>
              </p:cNvSpPr>
              <p:nvPr/>
            </p:nvSpPr>
            <p:spPr bwMode="auto">
              <a:xfrm>
                <a:off x="1200" y="1680"/>
                <a:ext cx="33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graphicFrame>
            <p:nvGraphicFramePr>
              <p:cNvPr id="16413" name="Object 11"/>
              <p:cNvGraphicFramePr>
                <a:graphicFrameLocks noChangeAspect="1"/>
              </p:cNvGraphicFramePr>
              <p:nvPr/>
            </p:nvGraphicFramePr>
            <p:xfrm>
              <a:off x="1184" y="1440"/>
              <a:ext cx="20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41" name="Equation" r:id="rId5" imgW="164957" imgH="190335" progId="Equation.3">
                      <p:embed/>
                    </p:oleObj>
                  </mc:Choice>
                  <mc:Fallback>
                    <p:oleObj name="Equation" r:id="rId5" imgW="164957" imgH="19033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4" y="1440"/>
                            <a:ext cx="20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14" name="Object 12"/>
              <p:cNvGraphicFramePr>
                <a:graphicFrameLocks noChangeAspect="1"/>
              </p:cNvGraphicFramePr>
              <p:nvPr/>
            </p:nvGraphicFramePr>
            <p:xfrm>
              <a:off x="4608" y="1505"/>
              <a:ext cx="298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42" name="Equation" r:id="rId7" imgW="177646" imgH="190335" progId="Equation.3">
                      <p:embed/>
                    </p:oleObj>
                  </mc:Choice>
                  <mc:Fallback>
                    <p:oleObj name="Equation" r:id="rId7" imgW="177646" imgH="19033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505"/>
                            <a:ext cx="298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79213" name="Object 13"/>
          <p:cNvGraphicFramePr>
            <a:graphicFrameLocks noChangeAspect="1"/>
          </p:cNvGraphicFramePr>
          <p:nvPr/>
        </p:nvGraphicFramePr>
        <p:xfrm>
          <a:off x="4841875" y="4310063"/>
          <a:ext cx="369252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43" name="Equation" r:id="rId9" imgW="1358310" imgH="431613" progId="Equation.3">
                  <p:embed/>
                </p:oleObj>
              </mc:Choice>
              <mc:Fallback>
                <p:oleObj name="Equation" r:id="rId9" imgW="135831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4310063"/>
                        <a:ext cx="3692525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9214" name="Group 14"/>
          <p:cNvGrpSpPr>
            <a:grpSpLocks/>
          </p:cNvGrpSpPr>
          <p:nvPr/>
        </p:nvGrpSpPr>
        <p:grpSpPr bwMode="auto">
          <a:xfrm>
            <a:off x="1905000" y="1905000"/>
            <a:ext cx="3886200" cy="1066800"/>
            <a:chOff x="1296" y="1008"/>
            <a:chExt cx="2448" cy="672"/>
          </a:xfrm>
        </p:grpSpPr>
        <p:graphicFrame>
          <p:nvGraphicFramePr>
            <p:cNvPr id="16408" name="Object 15"/>
            <p:cNvGraphicFramePr>
              <a:graphicFrameLocks noChangeAspect="1"/>
            </p:cNvGraphicFramePr>
            <p:nvPr/>
          </p:nvGraphicFramePr>
          <p:xfrm>
            <a:off x="2592" y="1008"/>
            <a:ext cx="1152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44" name="Equation" r:id="rId11" imgW="552585" imgH="228600" progId="Equation.3">
                    <p:embed/>
                  </p:oleObj>
                </mc:Choice>
                <mc:Fallback>
                  <p:oleObj name="Equation" r:id="rId11" imgW="552585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008"/>
                          <a:ext cx="1152" cy="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9" name="Line 16"/>
            <p:cNvSpPr>
              <a:spLocks noChangeShapeType="1"/>
            </p:cNvSpPr>
            <p:nvPr/>
          </p:nvSpPr>
          <p:spPr bwMode="auto">
            <a:xfrm>
              <a:off x="1296" y="1056"/>
              <a:ext cx="2400" cy="62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  <p:grpSp>
        <p:nvGrpSpPr>
          <p:cNvPr id="179217" name="Group 17"/>
          <p:cNvGrpSpPr>
            <a:grpSpLocks/>
          </p:cNvGrpSpPr>
          <p:nvPr/>
        </p:nvGrpSpPr>
        <p:grpSpPr bwMode="auto">
          <a:xfrm>
            <a:off x="2895600" y="2438400"/>
            <a:ext cx="3200400" cy="990600"/>
            <a:chOff x="1920" y="1344"/>
            <a:chExt cx="2016" cy="624"/>
          </a:xfrm>
        </p:grpSpPr>
        <p:graphicFrame>
          <p:nvGraphicFramePr>
            <p:cNvPr id="16404" name="Object 18"/>
            <p:cNvGraphicFramePr>
              <a:graphicFrameLocks noChangeAspect="1"/>
            </p:cNvGraphicFramePr>
            <p:nvPr/>
          </p:nvGraphicFramePr>
          <p:xfrm>
            <a:off x="1920" y="1680"/>
            <a:ext cx="26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45" name="Equation" r:id="rId13" imgW="177646" imgH="190335" progId="Equation.3">
                    <p:embed/>
                  </p:oleObj>
                </mc:Choice>
                <mc:Fallback>
                  <p:oleObj name="Equation" r:id="rId13" imgW="177646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680"/>
                          <a:ext cx="26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405" name="Group 19"/>
            <p:cNvGrpSpPr>
              <a:grpSpLocks/>
            </p:cNvGrpSpPr>
            <p:nvPr/>
          </p:nvGrpSpPr>
          <p:grpSpPr bwMode="auto">
            <a:xfrm>
              <a:off x="3666" y="1344"/>
              <a:ext cx="270" cy="360"/>
              <a:chOff x="3618" y="1920"/>
              <a:chExt cx="270" cy="360"/>
            </a:xfrm>
          </p:grpSpPr>
          <p:graphicFrame>
            <p:nvGraphicFramePr>
              <p:cNvPr id="16406" name="Object 20"/>
              <p:cNvGraphicFramePr>
                <a:graphicFrameLocks noChangeAspect="1"/>
              </p:cNvGraphicFramePr>
              <p:nvPr/>
            </p:nvGraphicFramePr>
            <p:xfrm>
              <a:off x="3618" y="1920"/>
              <a:ext cx="270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46" name="Equation" r:id="rId14" imgW="123757" imgH="133440" progId="Equation.3">
                      <p:embed/>
                    </p:oleObj>
                  </mc:Choice>
                  <mc:Fallback>
                    <p:oleObj name="Equation" r:id="rId14" imgW="123757" imgH="1334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8" y="1920"/>
                            <a:ext cx="270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07" name="Oval 21"/>
              <p:cNvSpPr>
                <a:spLocks noChangeArrowheads="1"/>
              </p:cNvSpPr>
              <p:nvPr/>
            </p:nvSpPr>
            <p:spPr bwMode="auto">
              <a:xfrm>
                <a:off x="3648" y="223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</p:grpSp>
      </p:grpSp>
      <p:graphicFrame>
        <p:nvGraphicFramePr>
          <p:cNvPr id="179222" name="Object 22"/>
          <p:cNvGraphicFramePr>
            <a:graphicFrameLocks noChangeAspect="1"/>
          </p:cNvGraphicFramePr>
          <p:nvPr/>
        </p:nvGraphicFramePr>
        <p:xfrm>
          <a:off x="2286000" y="1295400"/>
          <a:ext cx="3124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47" name="Equation" r:id="rId16" imgW="847657" imgH="171450" progId="Equation.3">
                  <p:embed/>
                </p:oleObj>
              </mc:Choice>
              <mc:Fallback>
                <p:oleObj name="Equation" r:id="rId16" imgW="847657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95400"/>
                        <a:ext cx="3124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9223" name="Group 23"/>
          <p:cNvGrpSpPr>
            <a:grpSpLocks/>
          </p:cNvGrpSpPr>
          <p:nvPr/>
        </p:nvGrpSpPr>
        <p:grpSpPr bwMode="auto">
          <a:xfrm>
            <a:off x="762000" y="1295400"/>
            <a:ext cx="1482725" cy="2554288"/>
            <a:chOff x="576" y="624"/>
            <a:chExt cx="934" cy="1609"/>
          </a:xfrm>
        </p:grpSpPr>
        <p:sp>
          <p:nvSpPr>
            <p:cNvPr id="16398" name="AutoShape 24"/>
            <p:cNvSpPr>
              <a:spLocks noChangeArrowheads="1"/>
            </p:cNvSpPr>
            <p:nvPr/>
          </p:nvSpPr>
          <p:spPr bwMode="auto">
            <a:xfrm>
              <a:off x="886" y="1033"/>
              <a:ext cx="624" cy="12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1 h 21600"/>
                <a:gd name="T4" fmla="*/ 0 w 21600"/>
                <a:gd name="T5" fmla="*/ 2 h 21600"/>
                <a:gd name="T6" fmla="*/ 0 w 21600"/>
                <a:gd name="T7" fmla="*/ 3 h 21600"/>
                <a:gd name="T8" fmla="*/ 0 w 21600"/>
                <a:gd name="T9" fmla="*/ 4 h 21600"/>
                <a:gd name="T10" fmla="*/ 0 w 21600"/>
                <a:gd name="T11" fmla="*/ 3 h 21600"/>
                <a:gd name="T12" fmla="*/ 1 w 21600"/>
                <a:gd name="T13" fmla="*/ 2 h 21600"/>
                <a:gd name="T14" fmla="*/ 0 w 21600"/>
                <a:gd name="T15" fmla="*/ 1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0 w 21600"/>
                <a:gd name="T25" fmla="*/ 3168 h 21600"/>
                <a:gd name="T26" fmla="*/ 18450 w 21600"/>
                <a:gd name="T27" fmla="*/ 18432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057" y="10800"/>
                  </a:moveTo>
                  <a:cubicBezTo>
                    <a:pt x="2057" y="15629"/>
                    <a:pt x="5971" y="19543"/>
                    <a:pt x="10800" y="19543"/>
                  </a:cubicBezTo>
                  <a:cubicBezTo>
                    <a:pt x="15629" y="19543"/>
                    <a:pt x="19543" y="15629"/>
                    <a:pt x="19543" y="10800"/>
                  </a:cubicBezTo>
                  <a:cubicBezTo>
                    <a:pt x="19543" y="5971"/>
                    <a:pt x="15629" y="2057"/>
                    <a:pt x="10800" y="2057"/>
                  </a:cubicBezTo>
                  <a:cubicBezTo>
                    <a:pt x="5971" y="2057"/>
                    <a:pt x="2057" y="5971"/>
                    <a:pt x="2057" y="10800"/>
                  </a:cubicBezTo>
                  <a:close/>
                </a:path>
              </a:pathLst>
            </a:custGeom>
            <a:solidFill>
              <a:srgbClr val="0000FF">
                <a:alpha val="50195"/>
              </a:srgbClr>
            </a:solidFill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399" name="Line 25"/>
            <p:cNvSpPr>
              <a:spLocks noChangeShapeType="1"/>
            </p:cNvSpPr>
            <p:nvPr/>
          </p:nvSpPr>
          <p:spPr bwMode="auto">
            <a:xfrm flipH="1" flipV="1">
              <a:off x="960" y="1344"/>
              <a:ext cx="240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16400" name="Object 26"/>
            <p:cNvGraphicFramePr>
              <a:graphicFrameLocks noChangeAspect="1"/>
            </p:cNvGraphicFramePr>
            <p:nvPr/>
          </p:nvGraphicFramePr>
          <p:xfrm>
            <a:off x="912" y="1488"/>
            <a:ext cx="30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48" name="Equation" r:id="rId18" imgW="85657" imgH="95160" progId="Equation.3">
                    <p:embed/>
                  </p:oleObj>
                </mc:Choice>
                <mc:Fallback>
                  <p:oleObj name="Equation" r:id="rId18" imgW="85657" imgH="95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488"/>
                          <a:ext cx="30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1" name="Line 27"/>
            <p:cNvSpPr>
              <a:spLocks noChangeShapeType="1"/>
            </p:cNvSpPr>
            <p:nvPr/>
          </p:nvSpPr>
          <p:spPr bwMode="auto">
            <a:xfrm>
              <a:off x="1200" y="672"/>
              <a:ext cx="0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402" name="Line 28"/>
            <p:cNvSpPr>
              <a:spLocks noChangeShapeType="1"/>
            </p:cNvSpPr>
            <p:nvPr/>
          </p:nvSpPr>
          <p:spPr bwMode="auto">
            <a:xfrm flipV="1">
              <a:off x="1200" y="1152"/>
              <a:ext cx="0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16403" name="Object 29"/>
            <p:cNvGraphicFramePr>
              <a:graphicFrameLocks noChangeAspect="1"/>
            </p:cNvGraphicFramePr>
            <p:nvPr/>
          </p:nvGraphicFramePr>
          <p:xfrm>
            <a:off x="576" y="624"/>
            <a:ext cx="480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49" name="Equation" r:id="rId20" imgW="161857" imgH="152310" progId="Equation.3">
                    <p:embed/>
                  </p:oleObj>
                </mc:Choice>
                <mc:Fallback>
                  <p:oleObj name="Equation" r:id="rId20" imgW="161857" imgH="1523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624"/>
                          <a:ext cx="480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9230" name="Object 30"/>
          <p:cNvGraphicFramePr>
            <a:graphicFrameLocks noChangeAspect="1"/>
          </p:cNvGraphicFramePr>
          <p:nvPr/>
        </p:nvGraphicFramePr>
        <p:xfrm>
          <a:off x="609600" y="4267200"/>
          <a:ext cx="41148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0" name="Equation" r:id="rId22" imgW="1459866" imgH="431613" progId="Equation.3">
                  <p:embed/>
                </p:oleObj>
              </mc:Choice>
              <mc:Fallback>
                <p:oleObj name="Equation" r:id="rId22" imgW="145986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411480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1" name="Object 31"/>
          <p:cNvGraphicFramePr>
            <a:graphicFrameLocks noChangeAspect="1"/>
          </p:cNvGraphicFramePr>
          <p:nvPr/>
        </p:nvGraphicFramePr>
        <p:xfrm>
          <a:off x="457200" y="5729288"/>
          <a:ext cx="13716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" name="Equation" r:id="rId24" imgW="469696" imgH="177723" progId="Equation.3">
                  <p:embed/>
                </p:oleObj>
              </mc:Choice>
              <mc:Fallback>
                <p:oleObj name="Equation" r:id="rId24" imgW="469696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29288"/>
                        <a:ext cx="13716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2" name="Object 32"/>
          <p:cNvGraphicFramePr>
            <a:graphicFrameLocks noChangeAspect="1"/>
          </p:cNvGraphicFramePr>
          <p:nvPr/>
        </p:nvGraphicFramePr>
        <p:xfrm>
          <a:off x="2057400" y="5437188"/>
          <a:ext cx="31242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" name="Equation" r:id="rId26" imgW="2260600" imgH="762000" progId="Equation.3">
                  <p:embed/>
                </p:oleObj>
              </mc:Choice>
              <mc:Fallback>
                <p:oleObj name="Equation" r:id="rId26" imgW="22606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437188"/>
                        <a:ext cx="31242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3" name="Object 33"/>
          <p:cNvGraphicFramePr>
            <a:graphicFrameLocks noChangeAspect="1"/>
          </p:cNvGraphicFramePr>
          <p:nvPr/>
        </p:nvGraphicFramePr>
        <p:xfrm>
          <a:off x="5943600" y="5500688"/>
          <a:ext cx="24622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" name="Equation" r:id="rId28" imgW="889000" imgH="228600" progId="Equation.3">
                  <p:embed/>
                </p:oleObj>
              </mc:Choice>
              <mc:Fallback>
                <p:oleObj name="Equation" r:id="rId28" imgW="889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500688"/>
                        <a:ext cx="2462213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4" name="Text Box 34"/>
          <p:cNvSpPr txBox="1">
            <a:spLocks noChangeArrowheads="1"/>
          </p:cNvSpPr>
          <p:nvPr/>
        </p:nvSpPr>
        <p:spPr bwMode="auto">
          <a:xfrm>
            <a:off x="5867400" y="6034088"/>
            <a:ext cx="289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1C1C1C"/>
                </a:solidFill>
              </a:rPr>
              <a:t>（</a:t>
            </a:r>
            <a:r>
              <a:rPr lang="zh-CN" altLang="en-US" smtClean="0">
                <a:solidFill>
                  <a:srgbClr val="CC0000"/>
                </a:solidFill>
              </a:rPr>
              <a:t>点</a:t>
            </a:r>
            <a:r>
              <a:rPr lang="zh-CN" altLang="en-US" smtClean="0">
                <a:solidFill>
                  <a:srgbClr val="1C1C1C"/>
                </a:solidFill>
              </a:rPr>
              <a:t>电荷电势）</a:t>
            </a:r>
          </a:p>
        </p:txBody>
      </p:sp>
      <p:sp>
        <p:nvSpPr>
          <p:cNvPr id="16397" name="Text Box 35"/>
          <p:cNvSpPr txBox="1">
            <a:spLocks noChangeArrowheads="1"/>
          </p:cNvSpPr>
          <p:nvPr/>
        </p:nvSpPr>
        <p:spPr bwMode="auto">
          <a:xfrm>
            <a:off x="971600" y="412796"/>
            <a:ext cx="647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C00000"/>
                </a:solidFill>
                <a:latin typeface="宋体" charset="-122"/>
              </a:rPr>
              <a:t>例</a:t>
            </a:r>
            <a:r>
              <a:rPr lang="en-US" altLang="zh-CN" dirty="0" smtClean="0">
                <a:solidFill>
                  <a:srgbClr val="C00000"/>
                </a:solidFill>
                <a:latin typeface="宋体" charset="-122"/>
              </a:rPr>
              <a:t>2  </a:t>
            </a:r>
            <a:r>
              <a:rPr lang="zh-CN" altLang="en-US" dirty="0" smtClean="0">
                <a:solidFill>
                  <a:srgbClr val="1C1C1C"/>
                </a:solidFill>
                <a:latin typeface="宋体" charset="-122"/>
              </a:rPr>
              <a:t>均匀带电薄圆盘轴线上的电势</a:t>
            </a:r>
          </a:p>
        </p:txBody>
      </p:sp>
    </p:spTree>
    <p:extLst>
      <p:ext uri="{BB962C8B-B14F-4D97-AF65-F5344CB8AC3E}">
        <p14:creationId xmlns:p14="http://schemas.microsoft.com/office/powerpoint/2010/main" val="3173111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7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7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7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7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17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17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3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3298" name="Group 2"/>
          <p:cNvGrpSpPr>
            <a:grpSpLocks/>
          </p:cNvGrpSpPr>
          <p:nvPr/>
        </p:nvGrpSpPr>
        <p:grpSpPr bwMode="auto">
          <a:xfrm>
            <a:off x="5871882" y="1268760"/>
            <a:ext cx="3200400" cy="4800600"/>
            <a:chOff x="3600" y="912"/>
            <a:chExt cx="2016" cy="3024"/>
          </a:xfrm>
        </p:grpSpPr>
        <p:sp>
          <p:nvSpPr>
            <p:cNvPr id="17440" name="Rectangle 3"/>
            <p:cNvSpPr>
              <a:spLocks noChangeArrowheads="1"/>
            </p:cNvSpPr>
            <p:nvPr/>
          </p:nvSpPr>
          <p:spPr bwMode="auto">
            <a:xfrm>
              <a:off x="3600" y="912"/>
              <a:ext cx="2016" cy="30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17441" name="Line 4"/>
            <p:cNvSpPr>
              <a:spLocks noChangeShapeType="1"/>
            </p:cNvSpPr>
            <p:nvPr/>
          </p:nvSpPr>
          <p:spPr bwMode="auto">
            <a:xfrm>
              <a:off x="3792" y="1632"/>
              <a:ext cx="0" cy="16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7442" name="Line 5"/>
            <p:cNvSpPr>
              <a:spLocks noChangeShapeType="1"/>
            </p:cNvSpPr>
            <p:nvPr/>
          </p:nvSpPr>
          <p:spPr bwMode="auto">
            <a:xfrm>
              <a:off x="3792" y="1152"/>
              <a:ext cx="0" cy="4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7443" name="Line 6"/>
            <p:cNvSpPr>
              <a:spLocks noChangeShapeType="1"/>
            </p:cNvSpPr>
            <p:nvPr/>
          </p:nvSpPr>
          <p:spPr bwMode="auto">
            <a:xfrm>
              <a:off x="3792" y="3312"/>
              <a:ext cx="0" cy="4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7444" name="Line 7"/>
            <p:cNvSpPr>
              <a:spLocks noChangeShapeType="1"/>
            </p:cNvSpPr>
            <p:nvPr/>
          </p:nvSpPr>
          <p:spPr bwMode="auto">
            <a:xfrm>
              <a:off x="3888" y="1632"/>
              <a:ext cx="0" cy="172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7445" name="Line 8"/>
            <p:cNvSpPr>
              <a:spLocks noChangeShapeType="1"/>
            </p:cNvSpPr>
            <p:nvPr/>
          </p:nvSpPr>
          <p:spPr bwMode="auto">
            <a:xfrm>
              <a:off x="3888" y="1152"/>
              <a:ext cx="0" cy="4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7446" name="Line 9"/>
            <p:cNvSpPr>
              <a:spLocks noChangeShapeType="1"/>
            </p:cNvSpPr>
            <p:nvPr/>
          </p:nvSpPr>
          <p:spPr bwMode="auto">
            <a:xfrm>
              <a:off x="3888" y="3312"/>
              <a:ext cx="0" cy="4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7447" name="Rectangle 10"/>
            <p:cNvSpPr>
              <a:spLocks noChangeArrowheads="1"/>
            </p:cNvSpPr>
            <p:nvPr/>
          </p:nvSpPr>
          <p:spPr bwMode="auto">
            <a:xfrm>
              <a:off x="3792" y="1152"/>
              <a:ext cx="96" cy="2688"/>
            </a:xfrm>
            <a:prstGeom prst="rect">
              <a:avLst/>
            </a:prstGeom>
            <a:gradFill rotWithShape="0">
              <a:gsLst>
                <a:gs pos="0">
                  <a:srgbClr val="99CCFF"/>
                </a:gs>
                <a:gs pos="50000">
                  <a:srgbClr val="F1F8FF"/>
                </a:gs>
                <a:gs pos="100000">
                  <a:srgbClr val="99CC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</p:grpSp>
      <p:sp>
        <p:nvSpPr>
          <p:cNvPr id="17411" name="Text Box 11"/>
          <p:cNvSpPr txBox="1">
            <a:spLocks noChangeArrowheads="1"/>
          </p:cNvSpPr>
          <p:nvPr/>
        </p:nvSpPr>
        <p:spPr bwMode="auto">
          <a:xfrm>
            <a:off x="457200" y="476672"/>
            <a:ext cx="69386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CC0000"/>
                </a:solidFill>
              </a:rPr>
              <a:t>例2</a:t>
            </a:r>
            <a:r>
              <a:rPr lang="zh-CN" altLang="en-US" dirty="0" smtClean="0">
                <a:solidFill>
                  <a:srgbClr val="1C1C1C"/>
                </a:solidFill>
              </a:rPr>
              <a:t>    “无限长”带电直导线周围的电势</a:t>
            </a:r>
          </a:p>
        </p:txBody>
      </p:sp>
      <p:sp>
        <p:nvSpPr>
          <p:cNvPr id="17412" name="Text Box 12"/>
          <p:cNvSpPr txBox="1">
            <a:spLocks noChangeArrowheads="1"/>
          </p:cNvSpPr>
          <p:nvPr/>
        </p:nvSpPr>
        <p:spPr bwMode="auto">
          <a:xfrm>
            <a:off x="457200" y="126876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CC0000"/>
                </a:solidFill>
              </a:rPr>
              <a:t>解</a:t>
            </a:r>
          </a:p>
        </p:txBody>
      </p:sp>
      <p:graphicFrame>
        <p:nvGraphicFramePr>
          <p:cNvPr id="1833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937105"/>
              </p:ext>
            </p:extLst>
          </p:nvPr>
        </p:nvGraphicFramePr>
        <p:xfrm>
          <a:off x="997396" y="1175023"/>
          <a:ext cx="34305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34" name="公式" r:id="rId3" imgW="1129810" imgH="291973" progId="Equation.3">
                  <p:embed/>
                </p:oleObj>
              </mc:Choice>
              <mc:Fallback>
                <p:oleObj name="公式" r:id="rId3" imgW="1129810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396" y="1175023"/>
                        <a:ext cx="343058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3310" name="Group 14"/>
          <p:cNvGrpSpPr>
            <a:grpSpLocks/>
          </p:cNvGrpSpPr>
          <p:nvPr/>
        </p:nvGrpSpPr>
        <p:grpSpPr bwMode="auto">
          <a:xfrm>
            <a:off x="6294157" y="3103910"/>
            <a:ext cx="2636838" cy="1047750"/>
            <a:chOff x="3770" y="2068"/>
            <a:chExt cx="1661" cy="660"/>
          </a:xfrm>
        </p:grpSpPr>
        <p:sp>
          <p:nvSpPr>
            <p:cNvPr id="17436" name="Line 15"/>
            <p:cNvSpPr>
              <a:spLocks noChangeShapeType="1"/>
            </p:cNvSpPr>
            <p:nvPr/>
          </p:nvSpPr>
          <p:spPr bwMode="auto">
            <a:xfrm>
              <a:off x="3792" y="2400"/>
              <a:ext cx="16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7437" name="Oval 16"/>
            <p:cNvSpPr>
              <a:spLocks noChangeArrowheads="1"/>
            </p:cNvSpPr>
            <p:nvPr/>
          </p:nvSpPr>
          <p:spPr bwMode="auto">
            <a:xfrm>
              <a:off x="3770" y="23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aphicFrame>
          <p:nvGraphicFramePr>
            <p:cNvPr id="17438" name="Object 17"/>
            <p:cNvGraphicFramePr>
              <a:graphicFrameLocks noChangeAspect="1"/>
            </p:cNvGraphicFramePr>
            <p:nvPr/>
          </p:nvGraphicFramePr>
          <p:xfrm>
            <a:off x="3778" y="2068"/>
            <a:ext cx="30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35" name="Equation" r:id="rId5" imgW="126835" imgH="139518" progId="Equation.3">
                    <p:embed/>
                  </p:oleObj>
                </mc:Choice>
                <mc:Fallback>
                  <p:oleObj name="Equation" r:id="rId5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8" y="2068"/>
                          <a:ext cx="30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9" name="Object 18"/>
            <p:cNvGraphicFramePr>
              <a:graphicFrameLocks noChangeAspect="1"/>
            </p:cNvGraphicFramePr>
            <p:nvPr/>
          </p:nvGraphicFramePr>
          <p:xfrm>
            <a:off x="5136" y="2400"/>
            <a:ext cx="295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36" name="Equation" r:id="rId7" imgW="114102" imgH="126780" progId="Equation.3">
                    <p:embed/>
                  </p:oleObj>
                </mc:Choice>
                <mc:Fallback>
                  <p:oleObj name="Equation" r:id="rId7" imgW="114102" imgH="126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400"/>
                          <a:ext cx="295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3315" name="Group 19"/>
          <p:cNvGrpSpPr>
            <a:grpSpLocks/>
          </p:cNvGrpSpPr>
          <p:nvPr/>
        </p:nvGrpSpPr>
        <p:grpSpPr bwMode="auto">
          <a:xfrm>
            <a:off x="6329082" y="3021360"/>
            <a:ext cx="1295400" cy="1524000"/>
            <a:chOff x="3792" y="2016"/>
            <a:chExt cx="816" cy="960"/>
          </a:xfrm>
        </p:grpSpPr>
        <p:sp>
          <p:nvSpPr>
            <p:cNvPr id="17431" name="Oval 20"/>
            <p:cNvSpPr>
              <a:spLocks noChangeArrowheads="1"/>
            </p:cNvSpPr>
            <p:nvPr/>
          </p:nvSpPr>
          <p:spPr bwMode="auto">
            <a:xfrm>
              <a:off x="4464" y="237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aphicFrame>
          <p:nvGraphicFramePr>
            <p:cNvPr id="17432" name="Object 21"/>
            <p:cNvGraphicFramePr>
              <a:graphicFrameLocks noChangeAspect="1"/>
            </p:cNvGraphicFramePr>
            <p:nvPr/>
          </p:nvGraphicFramePr>
          <p:xfrm>
            <a:off x="4294" y="2016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37" name="Equation" r:id="rId9" imgW="123757" imgH="133440" progId="Equation.3">
                    <p:embed/>
                  </p:oleObj>
                </mc:Choice>
                <mc:Fallback>
                  <p:oleObj name="Equation" r:id="rId9" imgW="123757" imgH="133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4" y="2016"/>
                          <a:ext cx="31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3" name="Line 22"/>
            <p:cNvSpPr>
              <a:spLocks noChangeShapeType="1"/>
            </p:cNvSpPr>
            <p:nvPr/>
          </p:nvSpPr>
          <p:spPr bwMode="auto">
            <a:xfrm>
              <a:off x="4486" y="2400"/>
              <a:ext cx="0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7434" name="Line 23"/>
            <p:cNvSpPr>
              <a:spLocks noChangeShapeType="1"/>
            </p:cNvSpPr>
            <p:nvPr/>
          </p:nvSpPr>
          <p:spPr bwMode="auto">
            <a:xfrm>
              <a:off x="3792" y="2880"/>
              <a:ext cx="6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17435" name="Object 24"/>
            <p:cNvGraphicFramePr>
              <a:graphicFrameLocks noChangeAspect="1"/>
            </p:cNvGraphicFramePr>
            <p:nvPr/>
          </p:nvGraphicFramePr>
          <p:xfrm>
            <a:off x="3984" y="2400"/>
            <a:ext cx="37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38" name="Equation" r:id="rId11" imgW="152268" imgH="215713" progId="Equation.3">
                    <p:embed/>
                  </p:oleObj>
                </mc:Choice>
                <mc:Fallback>
                  <p:oleObj name="Equation" r:id="rId11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400"/>
                          <a:ext cx="37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3321" name="Group 25"/>
          <p:cNvGrpSpPr>
            <a:grpSpLocks/>
          </p:cNvGrpSpPr>
          <p:nvPr/>
        </p:nvGrpSpPr>
        <p:grpSpPr bwMode="auto">
          <a:xfrm>
            <a:off x="6329082" y="3015010"/>
            <a:ext cx="2286000" cy="2139950"/>
            <a:chOff x="3792" y="2012"/>
            <a:chExt cx="1440" cy="1348"/>
          </a:xfrm>
        </p:grpSpPr>
        <p:sp>
          <p:nvSpPr>
            <p:cNvPr id="17426" name="Oval 26"/>
            <p:cNvSpPr>
              <a:spLocks noChangeArrowheads="1"/>
            </p:cNvSpPr>
            <p:nvPr/>
          </p:nvSpPr>
          <p:spPr bwMode="auto">
            <a:xfrm>
              <a:off x="5014" y="2376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aphicFrame>
          <p:nvGraphicFramePr>
            <p:cNvPr id="17427" name="Object 27"/>
            <p:cNvGraphicFramePr>
              <a:graphicFrameLocks noChangeAspect="1"/>
            </p:cNvGraphicFramePr>
            <p:nvPr/>
          </p:nvGraphicFramePr>
          <p:xfrm>
            <a:off x="4918" y="2012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39" name="Equation" r:id="rId13" imgW="123757" imgH="133440" progId="Equation.3">
                    <p:embed/>
                  </p:oleObj>
                </mc:Choice>
                <mc:Fallback>
                  <p:oleObj name="Equation" r:id="rId13" imgW="123757" imgH="133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8" y="2012"/>
                          <a:ext cx="31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8" name="Line 28"/>
            <p:cNvSpPr>
              <a:spLocks noChangeShapeType="1"/>
            </p:cNvSpPr>
            <p:nvPr/>
          </p:nvSpPr>
          <p:spPr bwMode="auto">
            <a:xfrm>
              <a:off x="5040" y="2400"/>
              <a:ext cx="0" cy="9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7429" name="Line 29"/>
            <p:cNvSpPr>
              <a:spLocks noChangeShapeType="1"/>
            </p:cNvSpPr>
            <p:nvPr/>
          </p:nvSpPr>
          <p:spPr bwMode="auto">
            <a:xfrm>
              <a:off x="3792" y="3264"/>
              <a:ext cx="12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17430" name="Object 30"/>
            <p:cNvGraphicFramePr>
              <a:graphicFrameLocks noChangeAspect="1"/>
            </p:cNvGraphicFramePr>
            <p:nvPr/>
          </p:nvGraphicFramePr>
          <p:xfrm>
            <a:off x="4457" y="2984"/>
            <a:ext cx="295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40" name="Equation" r:id="rId15" imgW="114102" imgH="126780" progId="Equation.3">
                    <p:embed/>
                  </p:oleObj>
                </mc:Choice>
                <mc:Fallback>
                  <p:oleObj name="Equation" r:id="rId15" imgW="114102" imgH="126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7" y="2984"/>
                          <a:ext cx="295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3327" name="Group 31"/>
          <p:cNvGrpSpPr>
            <a:grpSpLocks/>
          </p:cNvGrpSpPr>
          <p:nvPr/>
        </p:nvGrpSpPr>
        <p:grpSpPr bwMode="auto">
          <a:xfrm>
            <a:off x="883494" y="2201319"/>
            <a:ext cx="1816298" cy="635794"/>
            <a:chOff x="768" y="1561"/>
            <a:chExt cx="1017" cy="356"/>
          </a:xfrm>
        </p:grpSpPr>
        <p:sp>
          <p:nvSpPr>
            <p:cNvPr id="17424" name="Text Box 32"/>
            <p:cNvSpPr txBox="1">
              <a:spLocks noChangeArrowheads="1"/>
            </p:cNvSpPr>
            <p:nvPr/>
          </p:nvSpPr>
          <p:spPr bwMode="auto">
            <a:xfrm>
              <a:off x="768" y="1584"/>
              <a:ext cx="10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mtClean="0">
                  <a:solidFill>
                    <a:srgbClr val="1C1C1C"/>
                  </a:solidFill>
                </a:rPr>
                <a:t>令</a:t>
              </a:r>
            </a:p>
          </p:txBody>
        </p:sp>
        <p:graphicFrame>
          <p:nvGraphicFramePr>
            <p:cNvPr id="17425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9331097"/>
                </p:ext>
              </p:extLst>
            </p:nvPr>
          </p:nvGraphicFramePr>
          <p:xfrm>
            <a:off x="1073" y="1561"/>
            <a:ext cx="712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41" name="Equation" r:id="rId17" imgW="431613" imgH="215806" progId="Equation.3">
                    <p:embed/>
                  </p:oleObj>
                </mc:Choice>
                <mc:Fallback>
                  <p:oleObj name="Equation" r:id="rId17" imgW="431613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" y="1561"/>
                          <a:ext cx="712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33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499835"/>
              </p:ext>
            </p:extLst>
          </p:nvPr>
        </p:nvGraphicFramePr>
        <p:xfrm>
          <a:off x="954087" y="2837111"/>
          <a:ext cx="251142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2" name="Equation" r:id="rId19" imgW="901309" imgH="342751" progId="Equation.3">
                  <p:embed/>
                </p:oleObj>
              </mc:Choice>
              <mc:Fallback>
                <p:oleObj name="Equation" r:id="rId19" imgW="901309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7" y="2837111"/>
                        <a:ext cx="2511425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3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880087"/>
              </p:ext>
            </p:extLst>
          </p:nvPr>
        </p:nvGraphicFramePr>
        <p:xfrm>
          <a:off x="1475656" y="3799874"/>
          <a:ext cx="31877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3" name="Equation" r:id="rId21" imgW="1167893" imgH="431613" progId="Equation.3">
                  <p:embed/>
                </p:oleObj>
              </mc:Choice>
              <mc:Fallback>
                <p:oleObj name="Equation" r:id="rId21" imgW="1167893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799874"/>
                        <a:ext cx="318770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3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597855"/>
              </p:ext>
            </p:extLst>
          </p:nvPr>
        </p:nvGraphicFramePr>
        <p:xfrm>
          <a:off x="1547664" y="4823734"/>
          <a:ext cx="248443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4" name="Equation" r:id="rId23" imgW="837836" imgH="431613" progId="Equation.3">
                  <p:embed/>
                </p:oleObj>
              </mc:Choice>
              <mc:Fallback>
                <p:oleObj name="Equation" r:id="rId23" imgW="83783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823734"/>
                        <a:ext cx="2484437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3336" name="Group 40"/>
          <p:cNvGrpSpPr>
            <a:grpSpLocks/>
          </p:cNvGrpSpPr>
          <p:nvPr/>
        </p:nvGrpSpPr>
        <p:grpSpPr bwMode="auto">
          <a:xfrm>
            <a:off x="838200" y="6071443"/>
            <a:ext cx="4114800" cy="669925"/>
            <a:chOff x="528" y="3696"/>
            <a:chExt cx="2592" cy="422"/>
          </a:xfrm>
        </p:grpSpPr>
        <p:sp>
          <p:nvSpPr>
            <p:cNvPr id="17422" name="Text Box 38"/>
            <p:cNvSpPr txBox="1">
              <a:spLocks noChangeArrowheads="1"/>
            </p:cNvSpPr>
            <p:nvPr/>
          </p:nvSpPr>
          <p:spPr bwMode="auto">
            <a:xfrm>
              <a:off x="528" y="3706"/>
              <a:ext cx="25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dirty="0" smtClean="0">
                  <a:solidFill>
                    <a:srgbClr val="FF0000"/>
                  </a:solidFill>
                </a:rPr>
                <a:t>注意</a:t>
              </a:r>
              <a:r>
                <a:rPr lang="zh-CN" altLang="en-US" dirty="0" smtClean="0">
                  <a:solidFill>
                    <a:srgbClr val="1C1C1C"/>
                  </a:solidFill>
                </a:rPr>
                <a:t>：不能选                  </a:t>
              </a:r>
              <a:endParaRPr lang="zh-CN" altLang="en-US" dirty="0" smtClean="0">
                <a:solidFill>
                  <a:srgbClr val="CC0000"/>
                </a:solidFill>
              </a:endParaRPr>
            </a:p>
          </p:txBody>
        </p:sp>
        <p:graphicFrame>
          <p:nvGraphicFramePr>
            <p:cNvPr id="17423" name="Object 39"/>
            <p:cNvGraphicFramePr>
              <a:graphicFrameLocks noChangeAspect="1"/>
            </p:cNvGraphicFramePr>
            <p:nvPr/>
          </p:nvGraphicFramePr>
          <p:xfrm>
            <a:off x="2011" y="3696"/>
            <a:ext cx="869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45" name="Equation" r:id="rId25" imgW="444114" imgH="215713" progId="Equation.3">
                    <p:embed/>
                  </p:oleObj>
                </mc:Choice>
                <mc:Fallback>
                  <p:oleObj name="Equation" r:id="rId25" imgW="444114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1" y="3696"/>
                          <a:ext cx="869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06684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8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18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143000" y="426243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dirty="0" smtClean="0">
                <a:solidFill>
                  <a:srgbClr val="CC0000"/>
                </a:solidFill>
                <a:latin typeface="宋体" charset="-122"/>
              </a:rPr>
              <a:t>例3  </a:t>
            </a:r>
            <a:r>
              <a:rPr kumimoji="1" lang="zh-CN" altLang="en-US" dirty="0" smtClean="0">
                <a:solidFill>
                  <a:schemeClr val="tx1"/>
                </a:solidFill>
                <a:latin typeface="宋体" charset="-122"/>
              </a:rPr>
              <a:t>均匀带电球壳的电势分布.</a:t>
            </a:r>
          </a:p>
        </p:txBody>
      </p:sp>
      <p:grpSp>
        <p:nvGrpSpPr>
          <p:cNvPr id="180227" name="Group 3"/>
          <p:cNvGrpSpPr>
            <a:grpSpLocks/>
          </p:cNvGrpSpPr>
          <p:nvPr/>
        </p:nvGrpSpPr>
        <p:grpSpPr bwMode="auto">
          <a:xfrm>
            <a:off x="4724400" y="2394744"/>
            <a:ext cx="4114800" cy="2627313"/>
            <a:chOff x="3024" y="1680"/>
            <a:chExt cx="2592" cy="1655"/>
          </a:xfrm>
        </p:grpSpPr>
        <p:sp>
          <p:nvSpPr>
            <p:cNvPr id="18477" name="Rectangle 4"/>
            <p:cNvSpPr>
              <a:spLocks noChangeArrowheads="1"/>
            </p:cNvSpPr>
            <p:nvPr/>
          </p:nvSpPr>
          <p:spPr bwMode="auto">
            <a:xfrm>
              <a:off x="3024" y="1680"/>
              <a:ext cx="2592" cy="165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pSp>
          <p:nvGrpSpPr>
            <p:cNvPr id="18478" name="Group 5"/>
            <p:cNvGrpSpPr>
              <a:grpSpLocks/>
            </p:cNvGrpSpPr>
            <p:nvPr/>
          </p:nvGrpSpPr>
          <p:grpSpPr bwMode="auto">
            <a:xfrm>
              <a:off x="3072" y="1703"/>
              <a:ext cx="1233" cy="1490"/>
              <a:chOff x="3072" y="1703"/>
              <a:chExt cx="1233" cy="1490"/>
            </a:xfrm>
          </p:grpSpPr>
          <p:sp>
            <p:nvSpPr>
              <p:cNvPr id="18479" name="Oval 6"/>
              <p:cNvSpPr>
                <a:spLocks noChangeArrowheads="1"/>
              </p:cNvSpPr>
              <p:nvPr/>
            </p:nvSpPr>
            <p:spPr bwMode="auto">
              <a:xfrm>
                <a:off x="3153" y="1751"/>
                <a:ext cx="1104" cy="1104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18480" name="Text Box 7"/>
              <p:cNvSpPr txBox="1">
                <a:spLocks noChangeArrowheads="1"/>
              </p:cNvSpPr>
              <p:nvPr/>
            </p:nvSpPr>
            <p:spPr bwMode="auto">
              <a:xfrm>
                <a:off x="3633" y="1703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400" smtClean="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8481" name="Text Box 8"/>
              <p:cNvSpPr txBox="1">
                <a:spLocks noChangeArrowheads="1"/>
              </p:cNvSpPr>
              <p:nvPr/>
            </p:nvSpPr>
            <p:spPr bwMode="auto">
              <a:xfrm>
                <a:off x="3873" y="1799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400" smtClean="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8482" name="Text Box 9"/>
              <p:cNvSpPr txBox="1">
                <a:spLocks noChangeArrowheads="1"/>
              </p:cNvSpPr>
              <p:nvPr/>
            </p:nvSpPr>
            <p:spPr bwMode="auto">
              <a:xfrm>
                <a:off x="3345" y="1751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400" smtClean="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8483" name="Text Box 10"/>
              <p:cNvSpPr txBox="1">
                <a:spLocks noChangeArrowheads="1"/>
              </p:cNvSpPr>
              <p:nvPr/>
            </p:nvSpPr>
            <p:spPr bwMode="auto">
              <a:xfrm>
                <a:off x="3153" y="1943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400" smtClean="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8484" name="Text Box 11"/>
              <p:cNvSpPr txBox="1">
                <a:spLocks noChangeArrowheads="1"/>
              </p:cNvSpPr>
              <p:nvPr/>
            </p:nvSpPr>
            <p:spPr bwMode="auto">
              <a:xfrm>
                <a:off x="4032" y="1991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400" smtClean="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8485" name="Text Box 12"/>
              <p:cNvSpPr txBox="1">
                <a:spLocks noChangeArrowheads="1"/>
              </p:cNvSpPr>
              <p:nvPr/>
            </p:nvSpPr>
            <p:spPr bwMode="auto">
              <a:xfrm>
                <a:off x="3072" y="2183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400" smtClean="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8486" name="Text Box 13"/>
              <p:cNvSpPr txBox="1">
                <a:spLocks noChangeArrowheads="1"/>
              </p:cNvSpPr>
              <p:nvPr/>
            </p:nvSpPr>
            <p:spPr bwMode="auto">
              <a:xfrm>
                <a:off x="3201" y="2471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400" smtClean="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8487" name="Text Box 14"/>
              <p:cNvSpPr txBox="1">
                <a:spLocks noChangeArrowheads="1"/>
              </p:cNvSpPr>
              <p:nvPr/>
            </p:nvSpPr>
            <p:spPr bwMode="auto">
              <a:xfrm>
                <a:off x="3441" y="2615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400" smtClean="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8488" name="Text Box 15"/>
              <p:cNvSpPr txBox="1">
                <a:spLocks noChangeArrowheads="1"/>
              </p:cNvSpPr>
              <p:nvPr/>
            </p:nvSpPr>
            <p:spPr bwMode="auto">
              <a:xfrm>
                <a:off x="4080" y="2231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400" smtClean="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8489" name="Text Box 16"/>
              <p:cNvSpPr txBox="1">
                <a:spLocks noChangeArrowheads="1"/>
              </p:cNvSpPr>
              <p:nvPr/>
            </p:nvSpPr>
            <p:spPr bwMode="auto">
              <a:xfrm>
                <a:off x="3936" y="2471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400" smtClean="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8490" name="Text Box 17"/>
              <p:cNvSpPr txBox="1">
                <a:spLocks noChangeArrowheads="1"/>
              </p:cNvSpPr>
              <p:nvPr/>
            </p:nvSpPr>
            <p:spPr bwMode="auto">
              <a:xfrm>
                <a:off x="3729" y="2615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400" smtClean="0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8491" name="Line 18"/>
              <p:cNvSpPr>
                <a:spLocks noChangeShapeType="1"/>
              </p:cNvSpPr>
              <p:nvPr/>
            </p:nvSpPr>
            <p:spPr bwMode="auto">
              <a:xfrm flipH="1">
                <a:off x="3168" y="2279"/>
                <a:ext cx="576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graphicFrame>
            <p:nvGraphicFramePr>
              <p:cNvPr id="18492" name="Object 19"/>
              <p:cNvGraphicFramePr>
                <a:graphicFrameLocks noChangeAspect="1"/>
              </p:cNvGraphicFramePr>
              <p:nvPr/>
            </p:nvGraphicFramePr>
            <p:xfrm>
              <a:off x="3168" y="2784"/>
              <a:ext cx="306" cy="4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24" name="Equation" r:id="rId3" imgW="123757" imgH="171450" progId="Equation.3">
                      <p:embed/>
                    </p:oleObj>
                  </mc:Choice>
                  <mc:Fallback>
                    <p:oleObj name="Equation" r:id="rId3" imgW="123757" imgH="17145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2784"/>
                            <a:ext cx="306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93" name="Object 20"/>
              <p:cNvGraphicFramePr>
                <a:graphicFrameLocks noChangeAspect="1"/>
              </p:cNvGraphicFramePr>
              <p:nvPr/>
            </p:nvGraphicFramePr>
            <p:xfrm>
              <a:off x="3345" y="2063"/>
              <a:ext cx="249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25" name="Equation" r:id="rId5" imgW="215806" imgH="228501" progId="Equation.3">
                      <p:embed/>
                    </p:oleObj>
                  </mc:Choice>
                  <mc:Fallback>
                    <p:oleObj name="Equation" r:id="rId5" imgW="215806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5" y="2063"/>
                            <a:ext cx="249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8436" name="Group 61"/>
          <p:cNvGrpSpPr>
            <a:grpSpLocks/>
          </p:cNvGrpSpPr>
          <p:nvPr/>
        </p:nvGrpSpPr>
        <p:grpSpPr bwMode="auto">
          <a:xfrm>
            <a:off x="304800" y="1124744"/>
            <a:ext cx="8915400" cy="1651000"/>
            <a:chOff x="240" y="720"/>
            <a:chExt cx="5616" cy="1040"/>
          </a:xfrm>
        </p:grpSpPr>
        <p:sp>
          <p:nvSpPr>
            <p:cNvPr id="18473" name="Text Box 22"/>
            <p:cNvSpPr txBox="1">
              <a:spLocks noChangeArrowheads="1"/>
            </p:cNvSpPr>
            <p:nvPr/>
          </p:nvSpPr>
          <p:spPr bwMode="auto">
            <a:xfrm>
              <a:off x="768" y="720"/>
              <a:ext cx="50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mtClean="0">
                  <a:solidFill>
                    <a:srgbClr val="1C1C1C"/>
                  </a:solidFill>
                </a:rPr>
                <a:t>真空中，有一带电为      ，半径为     的带电球壳.</a:t>
              </a:r>
            </a:p>
          </p:txBody>
        </p:sp>
        <p:graphicFrame>
          <p:nvGraphicFramePr>
            <p:cNvPr id="18474" name="Object 23"/>
            <p:cNvGraphicFramePr>
              <a:graphicFrameLocks noChangeAspect="1"/>
            </p:cNvGraphicFramePr>
            <p:nvPr/>
          </p:nvGraphicFramePr>
          <p:xfrm>
            <a:off x="2880" y="720"/>
            <a:ext cx="25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26" name="Equation" r:id="rId7" imgW="152268" imgH="203024" progId="Equation.3">
                    <p:embed/>
                  </p:oleObj>
                </mc:Choice>
                <mc:Fallback>
                  <p:oleObj name="Equation" r:id="rId7" imgW="152268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720"/>
                          <a:ext cx="25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5" name="Object 24"/>
            <p:cNvGraphicFramePr>
              <a:graphicFrameLocks noChangeAspect="1"/>
            </p:cNvGraphicFramePr>
            <p:nvPr/>
          </p:nvGraphicFramePr>
          <p:xfrm>
            <a:off x="4080" y="720"/>
            <a:ext cx="31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27" name="Equation" r:id="rId9" imgW="152268" imgH="164957" progId="Equation.3">
                    <p:embed/>
                  </p:oleObj>
                </mc:Choice>
                <mc:Fallback>
                  <p:oleObj name="Equation" r:id="rId9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720"/>
                          <a:ext cx="311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6" name="Text Box 25"/>
            <p:cNvSpPr txBox="1">
              <a:spLocks noChangeArrowheads="1"/>
            </p:cNvSpPr>
            <p:nvPr/>
          </p:nvSpPr>
          <p:spPr bwMode="auto">
            <a:xfrm>
              <a:off x="240" y="1056"/>
              <a:ext cx="5376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mtClean="0">
                  <a:solidFill>
                    <a:srgbClr val="1C1C1C"/>
                  </a:solidFill>
                </a:rPr>
                <a:t>试</a:t>
              </a:r>
              <a:r>
                <a:rPr lang="zh-CN" altLang="en-US" smtClean="0">
                  <a:solidFill>
                    <a:srgbClr val="CC0000"/>
                  </a:solidFill>
                </a:rPr>
                <a:t>求</a:t>
              </a:r>
              <a:r>
                <a:rPr lang="zh-CN" altLang="en-US" smtClean="0">
                  <a:solidFill>
                    <a:srgbClr val="1C1C1C"/>
                  </a:solidFill>
                </a:rPr>
                <a:t>（</a:t>
              </a:r>
              <a:r>
                <a:rPr lang="zh-CN" altLang="en-US" smtClean="0">
                  <a:solidFill>
                    <a:srgbClr val="CC0000"/>
                  </a:solidFill>
                </a:rPr>
                <a:t>1</a:t>
              </a:r>
              <a:r>
                <a:rPr lang="zh-CN" altLang="en-US" smtClean="0">
                  <a:solidFill>
                    <a:srgbClr val="1C1C1C"/>
                  </a:solidFill>
                </a:rPr>
                <a:t>）球壳外两点间的电势差；（</a:t>
              </a:r>
              <a:r>
                <a:rPr lang="zh-CN" altLang="en-US" smtClean="0">
                  <a:solidFill>
                    <a:srgbClr val="CC0000"/>
                  </a:solidFill>
                </a:rPr>
                <a:t>2</a:t>
              </a:r>
              <a:r>
                <a:rPr lang="zh-CN" altLang="en-US" smtClean="0">
                  <a:solidFill>
                    <a:srgbClr val="1C1C1C"/>
                  </a:solidFill>
                </a:rPr>
                <a:t>）球壳内两点间的电势差；</a:t>
              </a:r>
            </a:p>
          </p:txBody>
        </p:sp>
      </p:grpSp>
      <p:sp>
        <p:nvSpPr>
          <p:cNvPr id="18437" name="Text Box 26"/>
          <p:cNvSpPr txBox="1">
            <a:spLocks noChangeArrowheads="1"/>
          </p:cNvSpPr>
          <p:nvPr/>
        </p:nvSpPr>
        <p:spPr bwMode="auto">
          <a:xfrm>
            <a:off x="304800" y="2775744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CC0000"/>
                </a:solidFill>
              </a:rPr>
              <a:t>解</a:t>
            </a:r>
          </a:p>
        </p:txBody>
      </p:sp>
      <p:grpSp>
        <p:nvGrpSpPr>
          <p:cNvPr id="180286" name="Group 62"/>
          <p:cNvGrpSpPr>
            <a:grpSpLocks/>
          </p:cNvGrpSpPr>
          <p:nvPr/>
        </p:nvGrpSpPr>
        <p:grpSpPr bwMode="auto">
          <a:xfrm>
            <a:off x="717550" y="2775744"/>
            <a:ext cx="3854450" cy="1676400"/>
            <a:chOff x="452" y="1824"/>
            <a:chExt cx="2428" cy="1056"/>
          </a:xfrm>
        </p:grpSpPr>
        <p:graphicFrame>
          <p:nvGraphicFramePr>
            <p:cNvPr id="18470" name="Object 28"/>
            <p:cNvGraphicFramePr>
              <a:graphicFrameLocks noChangeAspect="1"/>
            </p:cNvGraphicFramePr>
            <p:nvPr/>
          </p:nvGraphicFramePr>
          <p:xfrm>
            <a:off x="576" y="2121"/>
            <a:ext cx="2304" cy="7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28" name="Equation" r:id="rId11" imgW="1447172" imgH="444307" progId="Equation.3">
                    <p:embed/>
                  </p:oleObj>
                </mc:Choice>
                <mc:Fallback>
                  <p:oleObj name="Equation" r:id="rId11" imgW="1447172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121"/>
                          <a:ext cx="2304" cy="7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1" name="AutoShape 29"/>
            <p:cNvSpPr>
              <a:spLocks/>
            </p:cNvSpPr>
            <p:nvPr/>
          </p:nvSpPr>
          <p:spPr bwMode="auto">
            <a:xfrm>
              <a:off x="452" y="2064"/>
              <a:ext cx="95" cy="410"/>
            </a:xfrm>
            <a:prstGeom prst="leftBrace">
              <a:avLst>
                <a:gd name="adj1" fmla="val 35965"/>
                <a:gd name="adj2" fmla="val 50000"/>
              </a:avLst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aphicFrame>
          <p:nvGraphicFramePr>
            <p:cNvPr id="18472" name="Object 30"/>
            <p:cNvGraphicFramePr>
              <a:graphicFrameLocks noChangeAspect="1"/>
            </p:cNvGraphicFramePr>
            <p:nvPr/>
          </p:nvGraphicFramePr>
          <p:xfrm>
            <a:off x="528" y="1824"/>
            <a:ext cx="1586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29" name="Equation" r:id="rId13" imgW="889000" imgH="228600" progId="Equation.3">
                    <p:embed/>
                  </p:oleObj>
                </mc:Choice>
                <mc:Fallback>
                  <p:oleObj name="Equation" r:id="rId13" imgW="889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824"/>
                          <a:ext cx="1586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0287" name="Group 63"/>
          <p:cNvGrpSpPr>
            <a:grpSpLocks/>
          </p:cNvGrpSpPr>
          <p:nvPr/>
        </p:nvGrpSpPr>
        <p:grpSpPr bwMode="auto">
          <a:xfrm>
            <a:off x="152400" y="4404519"/>
            <a:ext cx="4343400" cy="1038225"/>
            <a:chOff x="96" y="2850"/>
            <a:chExt cx="2736" cy="654"/>
          </a:xfrm>
        </p:grpSpPr>
        <p:sp>
          <p:nvSpPr>
            <p:cNvPr id="18468" name="Text Box 31"/>
            <p:cNvSpPr txBox="1">
              <a:spLocks noChangeArrowheads="1"/>
            </p:cNvSpPr>
            <p:nvPr/>
          </p:nvSpPr>
          <p:spPr bwMode="auto">
            <a:xfrm>
              <a:off x="96" y="2976"/>
              <a:ext cx="10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mtClean="0">
                  <a:solidFill>
                    <a:srgbClr val="CC0000"/>
                  </a:solidFill>
                </a:rPr>
                <a:t>（1）</a:t>
              </a:r>
            </a:p>
          </p:txBody>
        </p:sp>
        <p:graphicFrame>
          <p:nvGraphicFramePr>
            <p:cNvPr id="18469" name="Object 32"/>
            <p:cNvGraphicFramePr>
              <a:graphicFrameLocks noChangeAspect="1"/>
            </p:cNvGraphicFramePr>
            <p:nvPr/>
          </p:nvGraphicFramePr>
          <p:xfrm>
            <a:off x="672" y="2850"/>
            <a:ext cx="2160" cy="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30" name="Equation" r:id="rId15" imgW="1219200" imgH="368300" progId="Equation.3">
                    <p:embed/>
                  </p:oleObj>
                </mc:Choice>
                <mc:Fallback>
                  <p:oleObj name="Equation" r:id="rId15" imgW="12192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850"/>
                          <a:ext cx="2160" cy="6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025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162850"/>
              </p:ext>
            </p:extLst>
          </p:nvPr>
        </p:nvGraphicFramePr>
        <p:xfrm>
          <a:off x="1793875" y="5366544"/>
          <a:ext cx="36925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1" name="Equation" r:id="rId17" imgW="1244600" imgH="431800" progId="Equation.3">
                  <p:embed/>
                </p:oleObj>
              </mc:Choice>
              <mc:Fallback>
                <p:oleObj name="Equation" r:id="rId17" imgW="1244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5366544"/>
                        <a:ext cx="36925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5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10260"/>
              </p:ext>
            </p:extLst>
          </p:nvPr>
        </p:nvGraphicFramePr>
        <p:xfrm>
          <a:off x="5324475" y="5337969"/>
          <a:ext cx="313372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2" name="Equation" r:id="rId19" imgW="1091726" imgH="431613" progId="Equation.3">
                  <p:embed/>
                </p:oleObj>
              </mc:Choice>
              <mc:Fallback>
                <p:oleObj name="Equation" r:id="rId19" imgW="109172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5337969"/>
                        <a:ext cx="3133725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0259" name="Group 35"/>
          <p:cNvGrpSpPr>
            <a:grpSpLocks/>
          </p:cNvGrpSpPr>
          <p:nvPr/>
        </p:nvGrpSpPr>
        <p:grpSpPr bwMode="auto">
          <a:xfrm>
            <a:off x="5410200" y="3345657"/>
            <a:ext cx="3276600" cy="609600"/>
            <a:chOff x="3456" y="2279"/>
            <a:chExt cx="2064" cy="384"/>
          </a:xfrm>
        </p:grpSpPr>
        <p:sp>
          <p:nvSpPr>
            <p:cNvPr id="18465" name="Line 36"/>
            <p:cNvSpPr>
              <a:spLocks noChangeShapeType="1"/>
            </p:cNvSpPr>
            <p:nvPr/>
          </p:nvSpPr>
          <p:spPr bwMode="auto">
            <a:xfrm>
              <a:off x="3744" y="2279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18466" name="Object 37"/>
            <p:cNvGraphicFramePr>
              <a:graphicFrameLocks noChangeAspect="1"/>
            </p:cNvGraphicFramePr>
            <p:nvPr/>
          </p:nvGraphicFramePr>
          <p:xfrm>
            <a:off x="5218" y="2327"/>
            <a:ext cx="30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33" name="Equation" r:id="rId21" imgW="114102" imgH="126780" progId="Equation.3">
                    <p:embed/>
                  </p:oleObj>
                </mc:Choice>
                <mc:Fallback>
                  <p:oleObj name="Equation" r:id="rId21" imgW="114102" imgH="126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8" y="2327"/>
                          <a:ext cx="30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7" name="Object 38"/>
            <p:cNvGraphicFramePr>
              <a:graphicFrameLocks noChangeAspect="1"/>
            </p:cNvGraphicFramePr>
            <p:nvPr/>
          </p:nvGraphicFramePr>
          <p:xfrm>
            <a:off x="3456" y="2308"/>
            <a:ext cx="30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34" name="Equation" r:id="rId23" imgW="126835" imgH="139518" progId="Equation.3">
                    <p:embed/>
                  </p:oleObj>
                </mc:Choice>
                <mc:Fallback>
                  <p:oleObj name="Equation" r:id="rId23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308"/>
                          <a:ext cx="302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0263" name="Group 39"/>
          <p:cNvGrpSpPr>
            <a:grpSpLocks/>
          </p:cNvGrpSpPr>
          <p:nvPr/>
        </p:nvGrpSpPr>
        <p:grpSpPr bwMode="auto">
          <a:xfrm>
            <a:off x="5867400" y="3232944"/>
            <a:ext cx="685800" cy="762000"/>
            <a:chOff x="3744" y="2208"/>
            <a:chExt cx="432" cy="480"/>
          </a:xfrm>
        </p:grpSpPr>
        <p:sp>
          <p:nvSpPr>
            <p:cNvPr id="18463" name="Line 40"/>
            <p:cNvSpPr>
              <a:spLocks noChangeShapeType="1"/>
            </p:cNvSpPr>
            <p:nvPr/>
          </p:nvSpPr>
          <p:spPr bwMode="auto">
            <a:xfrm>
              <a:off x="3744" y="2279"/>
              <a:ext cx="43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18464" name="Object 41"/>
            <p:cNvGraphicFramePr>
              <a:graphicFrameLocks noChangeAspect="1"/>
            </p:cNvGraphicFramePr>
            <p:nvPr/>
          </p:nvGraphicFramePr>
          <p:xfrm>
            <a:off x="3760" y="2208"/>
            <a:ext cx="32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35" name="Equation" r:id="rId25" imgW="123757" imgH="190590" progId="Equation.3">
                    <p:embed/>
                  </p:oleObj>
                </mc:Choice>
                <mc:Fallback>
                  <p:oleObj name="Equation" r:id="rId25" imgW="123757" imgH="1905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0" y="2208"/>
                          <a:ext cx="320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0266" name="Group 42"/>
          <p:cNvGrpSpPr>
            <a:grpSpLocks/>
          </p:cNvGrpSpPr>
          <p:nvPr/>
        </p:nvGrpSpPr>
        <p:grpSpPr bwMode="auto">
          <a:xfrm>
            <a:off x="7315200" y="2775744"/>
            <a:ext cx="762000" cy="571500"/>
            <a:chOff x="4656" y="1929"/>
            <a:chExt cx="480" cy="360"/>
          </a:xfrm>
        </p:grpSpPr>
        <p:sp>
          <p:nvSpPr>
            <p:cNvPr id="18461" name="Line 43"/>
            <p:cNvSpPr>
              <a:spLocks noChangeShapeType="1"/>
            </p:cNvSpPr>
            <p:nvPr/>
          </p:nvSpPr>
          <p:spPr bwMode="auto">
            <a:xfrm>
              <a:off x="4800" y="2289"/>
              <a:ext cx="3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18462" name="Object 44"/>
            <p:cNvGraphicFramePr>
              <a:graphicFrameLocks noChangeAspect="1"/>
            </p:cNvGraphicFramePr>
            <p:nvPr/>
          </p:nvGraphicFramePr>
          <p:xfrm>
            <a:off x="4656" y="1929"/>
            <a:ext cx="400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36" name="Equation" r:id="rId27" imgW="171585" imgH="152310" progId="Equation.3">
                    <p:embed/>
                  </p:oleObj>
                </mc:Choice>
                <mc:Fallback>
                  <p:oleObj name="Equation" r:id="rId27" imgW="171585" imgH="15231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929"/>
                          <a:ext cx="400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0269" name="Group 45"/>
          <p:cNvGrpSpPr>
            <a:grpSpLocks/>
          </p:cNvGrpSpPr>
          <p:nvPr/>
        </p:nvGrpSpPr>
        <p:grpSpPr bwMode="auto">
          <a:xfrm>
            <a:off x="6705600" y="2851944"/>
            <a:ext cx="1724025" cy="520700"/>
            <a:chOff x="4290" y="1987"/>
            <a:chExt cx="1086" cy="328"/>
          </a:xfrm>
        </p:grpSpPr>
        <p:sp>
          <p:nvSpPr>
            <p:cNvPr id="18457" name="Oval 46"/>
            <p:cNvSpPr>
              <a:spLocks noChangeArrowheads="1"/>
            </p:cNvSpPr>
            <p:nvPr/>
          </p:nvSpPr>
          <p:spPr bwMode="auto">
            <a:xfrm>
              <a:off x="4393" y="2267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18458" name="Oval 47"/>
            <p:cNvSpPr>
              <a:spLocks noChangeArrowheads="1"/>
            </p:cNvSpPr>
            <p:nvPr/>
          </p:nvSpPr>
          <p:spPr bwMode="auto">
            <a:xfrm>
              <a:off x="5184" y="2267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aphicFrame>
          <p:nvGraphicFramePr>
            <p:cNvPr id="18459" name="Object 48"/>
            <p:cNvGraphicFramePr>
              <a:graphicFrameLocks noChangeAspect="1"/>
            </p:cNvGraphicFramePr>
            <p:nvPr/>
          </p:nvGraphicFramePr>
          <p:xfrm>
            <a:off x="4290" y="1987"/>
            <a:ext cx="27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37" name="Equation" r:id="rId29" imgW="152268" imgH="164957" progId="Equation.3">
                    <p:embed/>
                  </p:oleObj>
                </mc:Choice>
                <mc:Fallback>
                  <p:oleObj name="Equation" r:id="rId29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0" y="1987"/>
                          <a:ext cx="27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0" name="Object 49"/>
            <p:cNvGraphicFramePr>
              <a:graphicFrameLocks noChangeAspect="1"/>
            </p:cNvGraphicFramePr>
            <p:nvPr/>
          </p:nvGraphicFramePr>
          <p:xfrm>
            <a:off x="5106" y="1991"/>
            <a:ext cx="27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38" name="Equation" r:id="rId31" imgW="152268" imgH="164957" progId="Equation.3">
                    <p:embed/>
                  </p:oleObj>
                </mc:Choice>
                <mc:Fallback>
                  <p:oleObj name="Equation" r:id="rId31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6" y="1991"/>
                          <a:ext cx="27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0274" name="Group 50"/>
          <p:cNvGrpSpPr>
            <a:grpSpLocks/>
          </p:cNvGrpSpPr>
          <p:nvPr/>
        </p:nvGrpSpPr>
        <p:grpSpPr bwMode="auto">
          <a:xfrm>
            <a:off x="5865813" y="3382169"/>
            <a:ext cx="2363787" cy="1563688"/>
            <a:chOff x="3743" y="2302"/>
            <a:chExt cx="1489" cy="985"/>
          </a:xfrm>
        </p:grpSpPr>
        <p:sp>
          <p:nvSpPr>
            <p:cNvPr id="18447" name="Line 51"/>
            <p:cNvSpPr>
              <a:spLocks noChangeShapeType="1"/>
            </p:cNvSpPr>
            <p:nvPr/>
          </p:nvSpPr>
          <p:spPr bwMode="auto">
            <a:xfrm>
              <a:off x="3744" y="2302"/>
              <a:ext cx="0" cy="9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8448" name="Line 52"/>
            <p:cNvSpPr>
              <a:spLocks noChangeShapeType="1"/>
            </p:cNvSpPr>
            <p:nvPr/>
          </p:nvSpPr>
          <p:spPr bwMode="auto">
            <a:xfrm>
              <a:off x="4416" y="2302"/>
              <a:ext cx="0" cy="6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8449" name="Line 53"/>
            <p:cNvSpPr>
              <a:spLocks noChangeShapeType="1"/>
            </p:cNvSpPr>
            <p:nvPr/>
          </p:nvSpPr>
          <p:spPr bwMode="auto">
            <a:xfrm>
              <a:off x="4800" y="2302"/>
              <a:ext cx="0" cy="8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8450" name="Line 54"/>
            <p:cNvSpPr>
              <a:spLocks noChangeShapeType="1"/>
            </p:cNvSpPr>
            <p:nvPr/>
          </p:nvSpPr>
          <p:spPr bwMode="auto">
            <a:xfrm>
              <a:off x="3743" y="2903"/>
              <a:ext cx="6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18451" name="Object 55"/>
            <p:cNvGraphicFramePr>
              <a:graphicFrameLocks noChangeAspect="1"/>
            </p:cNvGraphicFramePr>
            <p:nvPr/>
          </p:nvGraphicFramePr>
          <p:xfrm>
            <a:off x="4083" y="2519"/>
            <a:ext cx="285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39" name="Equation" r:id="rId33" imgW="152268" imgH="215713" progId="Equation.3">
                    <p:embed/>
                  </p:oleObj>
                </mc:Choice>
                <mc:Fallback>
                  <p:oleObj name="Equation" r:id="rId33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3" y="2519"/>
                          <a:ext cx="285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2" name="Line 56"/>
            <p:cNvSpPr>
              <a:spLocks noChangeShapeType="1"/>
            </p:cNvSpPr>
            <p:nvPr/>
          </p:nvSpPr>
          <p:spPr bwMode="auto">
            <a:xfrm>
              <a:off x="3744" y="3047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8453" name="Line 57"/>
            <p:cNvSpPr>
              <a:spLocks noChangeShapeType="1"/>
            </p:cNvSpPr>
            <p:nvPr/>
          </p:nvSpPr>
          <p:spPr bwMode="auto">
            <a:xfrm>
              <a:off x="3744" y="3191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18454" name="Object 58"/>
            <p:cNvGraphicFramePr>
              <a:graphicFrameLocks noChangeAspect="1"/>
            </p:cNvGraphicFramePr>
            <p:nvPr/>
          </p:nvGraphicFramePr>
          <p:xfrm>
            <a:off x="4490" y="2807"/>
            <a:ext cx="21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40" name="Equation" r:id="rId35" imgW="114102" imgH="126780" progId="Equation.3">
                    <p:embed/>
                  </p:oleObj>
                </mc:Choice>
                <mc:Fallback>
                  <p:oleObj name="Equation" r:id="rId35" imgW="114102" imgH="126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" y="2807"/>
                          <a:ext cx="214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5" name="Object 59"/>
            <p:cNvGraphicFramePr>
              <a:graphicFrameLocks noChangeAspect="1"/>
            </p:cNvGraphicFramePr>
            <p:nvPr/>
          </p:nvGraphicFramePr>
          <p:xfrm>
            <a:off x="4896" y="2807"/>
            <a:ext cx="285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41" name="Equation" r:id="rId37" imgW="152268" imgH="215713" progId="Equation.3">
                    <p:embed/>
                  </p:oleObj>
                </mc:Choice>
                <mc:Fallback>
                  <p:oleObj name="Equation" r:id="rId37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807"/>
                          <a:ext cx="285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6" name="Line 60"/>
            <p:cNvSpPr>
              <a:spLocks noChangeShapeType="1"/>
            </p:cNvSpPr>
            <p:nvPr/>
          </p:nvSpPr>
          <p:spPr bwMode="auto">
            <a:xfrm>
              <a:off x="5232" y="2327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9397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0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0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0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18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0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0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0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0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0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0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0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0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18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18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500"/>
                                        <p:tgtEl>
                                          <p:spTgt spid="18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1250" name="Object 2"/>
          <p:cNvGraphicFramePr>
            <a:graphicFrameLocks noChangeAspect="1"/>
          </p:cNvGraphicFramePr>
          <p:nvPr/>
        </p:nvGraphicFramePr>
        <p:xfrm>
          <a:off x="249238" y="2070100"/>
          <a:ext cx="43005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7" name="公式" r:id="rId3" imgW="1497950" imgH="393529" progId="Equation.3">
                  <p:embed/>
                </p:oleObj>
              </mc:Choice>
              <mc:Fallback>
                <p:oleObj name="公式" r:id="rId3" imgW="149795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2070100"/>
                        <a:ext cx="4300537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1251" name="Group 3"/>
          <p:cNvGrpSpPr>
            <a:grpSpLocks/>
          </p:cNvGrpSpPr>
          <p:nvPr/>
        </p:nvGrpSpPr>
        <p:grpSpPr bwMode="auto">
          <a:xfrm>
            <a:off x="609600" y="3589065"/>
            <a:ext cx="2362200" cy="522287"/>
            <a:chOff x="384" y="1351"/>
            <a:chExt cx="1488" cy="329"/>
          </a:xfrm>
        </p:grpSpPr>
        <p:sp>
          <p:nvSpPr>
            <p:cNvPr id="19522" name="Text Box 4"/>
            <p:cNvSpPr txBox="1">
              <a:spLocks noChangeArrowheads="1"/>
            </p:cNvSpPr>
            <p:nvPr/>
          </p:nvSpPr>
          <p:spPr bwMode="auto">
            <a:xfrm>
              <a:off x="384" y="1353"/>
              <a:ext cx="14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mtClean="0">
                  <a:solidFill>
                    <a:srgbClr val="CC0000"/>
                  </a:solidFill>
                </a:rPr>
                <a:t>（3）</a:t>
              </a:r>
            </a:p>
          </p:txBody>
        </p:sp>
        <p:graphicFrame>
          <p:nvGraphicFramePr>
            <p:cNvPr id="19523" name="Object 5"/>
            <p:cNvGraphicFramePr>
              <a:graphicFrameLocks noChangeAspect="1"/>
            </p:cNvGraphicFramePr>
            <p:nvPr/>
          </p:nvGraphicFramePr>
          <p:xfrm>
            <a:off x="1104" y="1351"/>
            <a:ext cx="593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48" name="Equation" r:id="rId5" imgW="368140" imgH="165028" progId="Equation.3">
                    <p:embed/>
                  </p:oleObj>
                </mc:Choice>
                <mc:Fallback>
                  <p:oleObj name="Equation" r:id="rId5" imgW="368140" imgH="16502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351"/>
                          <a:ext cx="593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1254" name="Group 6"/>
          <p:cNvGrpSpPr>
            <a:grpSpLocks/>
          </p:cNvGrpSpPr>
          <p:nvPr/>
        </p:nvGrpSpPr>
        <p:grpSpPr bwMode="auto">
          <a:xfrm>
            <a:off x="609600" y="4081190"/>
            <a:ext cx="3733800" cy="715962"/>
            <a:chOff x="432" y="1901"/>
            <a:chExt cx="2352" cy="451"/>
          </a:xfrm>
        </p:grpSpPr>
        <p:graphicFrame>
          <p:nvGraphicFramePr>
            <p:cNvPr id="19519" name="Object 7"/>
            <p:cNvGraphicFramePr>
              <a:graphicFrameLocks noChangeAspect="1"/>
            </p:cNvGraphicFramePr>
            <p:nvPr/>
          </p:nvGraphicFramePr>
          <p:xfrm>
            <a:off x="760" y="1901"/>
            <a:ext cx="996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49" name="Equation" r:id="rId7" imgW="532937" imgH="215713" progId="Equation.3">
                    <p:embed/>
                  </p:oleObj>
                </mc:Choice>
                <mc:Fallback>
                  <p:oleObj name="Equation" r:id="rId7" imgW="532937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" y="1901"/>
                          <a:ext cx="996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20" name="Object 8"/>
            <p:cNvGraphicFramePr>
              <a:graphicFrameLocks noChangeAspect="1"/>
            </p:cNvGraphicFramePr>
            <p:nvPr/>
          </p:nvGraphicFramePr>
          <p:xfrm>
            <a:off x="1928" y="1924"/>
            <a:ext cx="856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50" name="Equation" r:id="rId9" imgW="431613" imgH="215806" progId="Equation.3">
                    <p:embed/>
                  </p:oleObj>
                </mc:Choice>
                <mc:Fallback>
                  <p:oleObj name="Equation" r:id="rId9" imgW="431613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1924"/>
                          <a:ext cx="856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21" name="Text Box 9"/>
            <p:cNvSpPr txBox="1">
              <a:spLocks noChangeArrowheads="1"/>
            </p:cNvSpPr>
            <p:nvPr/>
          </p:nvSpPr>
          <p:spPr bwMode="auto">
            <a:xfrm>
              <a:off x="432" y="1929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mtClean="0">
                  <a:solidFill>
                    <a:srgbClr val="1C1C1C"/>
                  </a:solidFill>
                </a:rPr>
                <a:t>令</a:t>
              </a:r>
            </a:p>
          </p:txBody>
        </p:sp>
      </p:grpSp>
      <p:graphicFrame>
        <p:nvGraphicFramePr>
          <p:cNvPr id="181258" name="Object 10"/>
          <p:cNvGraphicFramePr>
            <a:graphicFrameLocks noChangeAspect="1"/>
          </p:cNvGraphicFramePr>
          <p:nvPr/>
        </p:nvGraphicFramePr>
        <p:xfrm>
          <a:off x="6705600" y="4800600"/>
          <a:ext cx="169545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1" name="Equation" r:id="rId11" imgW="596900" imgH="431800" progId="Equation.3">
                  <p:embed/>
                </p:oleObj>
              </mc:Choice>
              <mc:Fallback>
                <p:oleObj name="Equation" r:id="rId11" imgW="596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800600"/>
                        <a:ext cx="169545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9" name="Object 11"/>
          <p:cNvGraphicFramePr>
            <a:graphicFrameLocks noChangeAspect="1"/>
          </p:cNvGraphicFramePr>
          <p:nvPr/>
        </p:nvGraphicFramePr>
        <p:xfrm>
          <a:off x="4191000" y="4800600"/>
          <a:ext cx="2573338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2" name="Equation" r:id="rId13" imgW="1002865" imgH="431613" progId="Equation.3">
                  <p:embed/>
                </p:oleObj>
              </mc:Choice>
              <mc:Fallback>
                <p:oleObj name="Equation" r:id="rId13" imgW="100286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00600"/>
                        <a:ext cx="2573338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1266" name="Group 18"/>
          <p:cNvGrpSpPr>
            <a:grpSpLocks/>
          </p:cNvGrpSpPr>
          <p:nvPr/>
        </p:nvGrpSpPr>
        <p:grpSpPr bwMode="auto">
          <a:xfrm>
            <a:off x="0" y="4800600"/>
            <a:ext cx="4267200" cy="1036638"/>
            <a:chOff x="144" y="3187"/>
            <a:chExt cx="2688" cy="653"/>
          </a:xfrm>
        </p:grpSpPr>
        <p:graphicFrame>
          <p:nvGraphicFramePr>
            <p:cNvPr id="19517" name="Object 19"/>
            <p:cNvGraphicFramePr>
              <a:graphicFrameLocks noChangeAspect="1"/>
            </p:cNvGraphicFramePr>
            <p:nvPr/>
          </p:nvGraphicFramePr>
          <p:xfrm>
            <a:off x="699" y="3187"/>
            <a:ext cx="2133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53" name="Equation" r:id="rId15" imgW="1143000" imgH="368300" progId="Equation.3">
                    <p:embed/>
                  </p:oleObj>
                </mc:Choice>
                <mc:Fallback>
                  <p:oleObj name="Equation" r:id="rId15" imgW="11430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" y="3187"/>
                          <a:ext cx="2133" cy="6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18" name="Text Box 20"/>
            <p:cNvSpPr txBox="1">
              <a:spLocks noChangeArrowheads="1"/>
            </p:cNvSpPr>
            <p:nvPr/>
          </p:nvSpPr>
          <p:spPr bwMode="auto">
            <a:xfrm>
              <a:off x="144" y="3363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1C1C1C"/>
                </a:solidFill>
              </a:endParaRPr>
            </a:p>
          </p:txBody>
        </p:sp>
      </p:grpSp>
      <p:grpSp>
        <p:nvGrpSpPr>
          <p:cNvPr id="19464" name="Group 21"/>
          <p:cNvGrpSpPr>
            <a:grpSpLocks/>
          </p:cNvGrpSpPr>
          <p:nvPr/>
        </p:nvGrpSpPr>
        <p:grpSpPr bwMode="auto">
          <a:xfrm>
            <a:off x="582613" y="1687513"/>
            <a:ext cx="2084387" cy="522287"/>
            <a:chOff x="384" y="487"/>
            <a:chExt cx="1313" cy="329"/>
          </a:xfrm>
        </p:grpSpPr>
        <p:sp>
          <p:nvSpPr>
            <p:cNvPr id="19515" name="Text Box 22"/>
            <p:cNvSpPr txBox="1">
              <a:spLocks noChangeArrowheads="1"/>
            </p:cNvSpPr>
            <p:nvPr/>
          </p:nvSpPr>
          <p:spPr bwMode="auto">
            <a:xfrm>
              <a:off x="384" y="489"/>
              <a:ext cx="11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mtClean="0">
                  <a:solidFill>
                    <a:srgbClr val="CC0000"/>
                  </a:solidFill>
                </a:rPr>
                <a:t>（2）</a:t>
              </a:r>
            </a:p>
          </p:txBody>
        </p:sp>
        <p:graphicFrame>
          <p:nvGraphicFramePr>
            <p:cNvPr id="19516" name="Object 23"/>
            <p:cNvGraphicFramePr>
              <a:graphicFrameLocks noChangeAspect="1"/>
            </p:cNvGraphicFramePr>
            <p:nvPr/>
          </p:nvGraphicFramePr>
          <p:xfrm>
            <a:off x="1104" y="487"/>
            <a:ext cx="593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54" name="Equation" r:id="rId17" imgW="368140" imgH="165028" progId="Equation.3">
                    <p:embed/>
                  </p:oleObj>
                </mc:Choice>
                <mc:Fallback>
                  <p:oleObj name="Equation" r:id="rId17" imgW="368140" imgH="16502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487"/>
                          <a:ext cx="593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65" name="Group 24"/>
          <p:cNvGrpSpPr>
            <a:grpSpLocks/>
          </p:cNvGrpSpPr>
          <p:nvPr/>
        </p:nvGrpSpPr>
        <p:grpSpPr bwMode="auto">
          <a:xfrm>
            <a:off x="4648200" y="1411288"/>
            <a:ext cx="4114800" cy="2627312"/>
            <a:chOff x="3024" y="528"/>
            <a:chExt cx="2592" cy="1655"/>
          </a:xfrm>
        </p:grpSpPr>
        <p:sp>
          <p:nvSpPr>
            <p:cNvPr id="19473" name="Rectangle 25"/>
            <p:cNvSpPr>
              <a:spLocks noChangeArrowheads="1"/>
            </p:cNvSpPr>
            <p:nvPr/>
          </p:nvSpPr>
          <p:spPr bwMode="auto">
            <a:xfrm>
              <a:off x="3024" y="528"/>
              <a:ext cx="2592" cy="165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19474" name="Oval 26"/>
            <p:cNvSpPr>
              <a:spLocks noChangeArrowheads="1"/>
            </p:cNvSpPr>
            <p:nvPr/>
          </p:nvSpPr>
          <p:spPr bwMode="auto">
            <a:xfrm>
              <a:off x="3153" y="599"/>
              <a:ext cx="1104" cy="110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99CCFF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19475" name="Text Box 27"/>
            <p:cNvSpPr txBox="1">
              <a:spLocks noChangeArrowheads="1"/>
            </p:cNvSpPr>
            <p:nvPr/>
          </p:nvSpPr>
          <p:spPr bwMode="auto">
            <a:xfrm>
              <a:off x="3633" y="551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smtClean="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9476" name="Text Box 28"/>
            <p:cNvSpPr txBox="1">
              <a:spLocks noChangeArrowheads="1"/>
            </p:cNvSpPr>
            <p:nvPr/>
          </p:nvSpPr>
          <p:spPr bwMode="auto">
            <a:xfrm>
              <a:off x="3873" y="647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smtClean="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9477" name="Text Box 29"/>
            <p:cNvSpPr txBox="1">
              <a:spLocks noChangeArrowheads="1"/>
            </p:cNvSpPr>
            <p:nvPr/>
          </p:nvSpPr>
          <p:spPr bwMode="auto">
            <a:xfrm>
              <a:off x="3345" y="599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smtClean="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9478" name="Text Box 30"/>
            <p:cNvSpPr txBox="1">
              <a:spLocks noChangeArrowheads="1"/>
            </p:cNvSpPr>
            <p:nvPr/>
          </p:nvSpPr>
          <p:spPr bwMode="auto">
            <a:xfrm>
              <a:off x="3153" y="791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smtClean="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9479" name="Text Box 31"/>
            <p:cNvSpPr txBox="1">
              <a:spLocks noChangeArrowheads="1"/>
            </p:cNvSpPr>
            <p:nvPr/>
          </p:nvSpPr>
          <p:spPr bwMode="auto">
            <a:xfrm>
              <a:off x="4032" y="839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smtClean="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9480" name="Text Box 32"/>
            <p:cNvSpPr txBox="1">
              <a:spLocks noChangeArrowheads="1"/>
            </p:cNvSpPr>
            <p:nvPr/>
          </p:nvSpPr>
          <p:spPr bwMode="auto">
            <a:xfrm>
              <a:off x="3072" y="1031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smtClean="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9481" name="Text Box 33"/>
            <p:cNvSpPr txBox="1">
              <a:spLocks noChangeArrowheads="1"/>
            </p:cNvSpPr>
            <p:nvPr/>
          </p:nvSpPr>
          <p:spPr bwMode="auto">
            <a:xfrm>
              <a:off x="3201" y="1319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smtClean="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9482" name="Text Box 34"/>
            <p:cNvSpPr txBox="1">
              <a:spLocks noChangeArrowheads="1"/>
            </p:cNvSpPr>
            <p:nvPr/>
          </p:nvSpPr>
          <p:spPr bwMode="auto">
            <a:xfrm>
              <a:off x="3441" y="1463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smtClean="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9483" name="Text Box 35"/>
            <p:cNvSpPr txBox="1">
              <a:spLocks noChangeArrowheads="1"/>
            </p:cNvSpPr>
            <p:nvPr/>
          </p:nvSpPr>
          <p:spPr bwMode="auto">
            <a:xfrm>
              <a:off x="4080" y="1079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smtClean="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9484" name="Text Box 36"/>
            <p:cNvSpPr txBox="1">
              <a:spLocks noChangeArrowheads="1"/>
            </p:cNvSpPr>
            <p:nvPr/>
          </p:nvSpPr>
          <p:spPr bwMode="auto">
            <a:xfrm>
              <a:off x="3936" y="1319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smtClean="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9485" name="Text Box 37"/>
            <p:cNvSpPr txBox="1">
              <a:spLocks noChangeArrowheads="1"/>
            </p:cNvSpPr>
            <p:nvPr/>
          </p:nvSpPr>
          <p:spPr bwMode="auto">
            <a:xfrm>
              <a:off x="3729" y="1463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smtClean="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9486" name="Line 38"/>
            <p:cNvSpPr>
              <a:spLocks noChangeShapeType="1"/>
            </p:cNvSpPr>
            <p:nvPr/>
          </p:nvSpPr>
          <p:spPr bwMode="auto">
            <a:xfrm flipH="1">
              <a:off x="3168" y="1127"/>
              <a:ext cx="57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19487" name="Object 39"/>
            <p:cNvGraphicFramePr>
              <a:graphicFrameLocks noChangeAspect="1"/>
            </p:cNvGraphicFramePr>
            <p:nvPr/>
          </p:nvGraphicFramePr>
          <p:xfrm>
            <a:off x="3168" y="1632"/>
            <a:ext cx="306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55" name="Equation" r:id="rId19" imgW="123757" imgH="171450" progId="Equation.3">
                    <p:embed/>
                  </p:oleObj>
                </mc:Choice>
                <mc:Fallback>
                  <p:oleObj name="Equation" r:id="rId19" imgW="123757" imgH="1714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632"/>
                          <a:ext cx="306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8" name="Object 40"/>
            <p:cNvGraphicFramePr>
              <a:graphicFrameLocks noChangeAspect="1"/>
            </p:cNvGraphicFramePr>
            <p:nvPr/>
          </p:nvGraphicFramePr>
          <p:xfrm>
            <a:off x="3345" y="911"/>
            <a:ext cx="24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56" name="Equation" r:id="rId21" imgW="215806" imgH="228501" progId="Equation.3">
                    <p:embed/>
                  </p:oleObj>
                </mc:Choice>
                <mc:Fallback>
                  <p:oleObj name="Equation" r:id="rId21" imgW="215806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5" y="911"/>
                          <a:ext cx="24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89" name="Group 41"/>
            <p:cNvGrpSpPr>
              <a:grpSpLocks/>
            </p:cNvGrpSpPr>
            <p:nvPr/>
          </p:nvGrpSpPr>
          <p:grpSpPr bwMode="auto">
            <a:xfrm>
              <a:off x="3456" y="1127"/>
              <a:ext cx="2064" cy="384"/>
              <a:chOff x="3456" y="2279"/>
              <a:chExt cx="2064" cy="384"/>
            </a:xfrm>
          </p:grpSpPr>
          <p:sp>
            <p:nvSpPr>
              <p:cNvPr id="19512" name="Line 42"/>
              <p:cNvSpPr>
                <a:spLocks noChangeShapeType="1"/>
              </p:cNvSpPr>
              <p:nvPr/>
            </p:nvSpPr>
            <p:spPr bwMode="auto">
              <a:xfrm>
                <a:off x="3744" y="2279"/>
                <a:ext cx="17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graphicFrame>
            <p:nvGraphicFramePr>
              <p:cNvPr id="19513" name="Object 43"/>
              <p:cNvGraphicFramePr>
                <a:graphicFrameLocks noChangeAspect="1"/>
              </p:cNvGraphicFramePr>
              <p:nvPr/>
            </p:nvGraphicFramePr>
            <p:xfrm>
              <a:off x="5218" y="2327"/>
              <a:ext cx="302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57" name="Equation" r:id="rId23" imgW="114102" imgH="126780" progId="Equation.3">
                      <p:embed/>
                    </p:oleObj>
                  </mc:Choice>
                  <mc:Fallback>
                    <p:oleObj name="Equation" r:id="rId23" imgW="114102" imgH="1267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8" y="2327"/>
                            <a:ext cx="302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14" name="Object 44"/>
              <p:cNvGraphicFramePr>
                <a:graphicFrameLocks noChangeAspect="1"/>
              </p:cNvGraphicFramePr>
              <p:nvPr/>
            </p:nvGraphicFramePr>
            <p:xfrm>
              <a:off x="3456" y="2308"/>
              <a:ext cx="302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58" name="Equation" r:id="rId25" imgW="126835" imgH="139518" progId="Equation.3">
                      <p:embed/>
                    </p:oleObj>
                  </mc:Choice>
                  <mc:Fallback>
                    <p:oleObj name="Equation" r:id="rId25" imgW="126835" imgH="1395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6" y="2308"/>
                            <a:ext cx="302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490" name="Group 45"/>
            <p:cNvGrpSpPr>
              <a:grpSpLocks/>
            </p:cNvGrpSpPr>
            <p:nvPr/>
          </p:nvGrpSpPr>
          <p:grpSpPr bwMode="auto">
            <a:xfrm>
              <a:off x="3744" y="1056"/>
              <a:ext cx="432" cy="480"/>
              <a:chOff x="3744" y="2208"/>
              <a:chExt cx="432" cy="480"/>
            </a:xfrm>
          </p:grpSpPr>
          <p:sp>
            <p:nvSpPr>
              <p:cNvPr id="19510" name="Line 46"/>
              <p:cNvSpPr>
                <a:spLocks noChangeShapeType="1"/>
              </p:cNvSpPr>
              <p:nvPr/>
            </p:nvSpPr>
            <p:spPr bwMode="auto">
              <a:xfrm>
                <a:off x="3744" y="2279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graphicFrame>
            <p:nvGraphicFramePr>
              <p:cNvPr id="19511" name="Object 47"/>
              <p:cNvGraphicFramePr>
                <a:graphicFrameLocks noChangeAspect="1"/>
              </p:cNvGraphicFramePr>
              <p:nvPr/>
            </p:nvGraphicFramePr>
            <p:xfrm>
              <a:off x="3760" y="2208"/>
              <a:ext cx="320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59" name="Equation" r:id="rId27" imgW="123757" imgH="190590" progId="Equation.3">
                      <p:embed/>
                    </p:oleObj>
                  </mc:Choice>
                  <mc:Fallback>
                    <p:oleObj name="Equation" r:id="rId27" imgW="123757" imgH="19059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0" y="2208"/>
                            <a:ext cx="32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491" name="Group 48"/>
            <p:cNvGrpSpPr>
              <a:grpSpLocks/>
            </p:cNvGrpSpPr>
            <p:nvPr/>
          </p:nvGrpSpPr>
          <p:grpSpPr bwMode="auto">
            <a:xfrm>
              <a:off x="4656" y="768"/>
              <a:ext cx="480" cy="360"/>
              <a:chOff x="4656" y="1929"/>
              <a:chExt cx="480" cy="360"/>
            </a:xfrm>
          </p:grpSpPr>
          <p:sp>
            <p:nvSpPr>
              <p:cNvPr id="19508" name="Line 49"/>
              <p:cNvSpPr>
                <a:spLocks noChangeShapeType="1"/>
              </p:cNvSpPr>
              <p:nvPr/>
            </p:nvSpPr>
            <p:spPr bwMode="auto">
              <a:xfrm>
                <a:off x="4800" y="2289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graphicFrame>
            <p:nvGraphicFramePr>
              <p:cNvPr id="19509" name="Object 50"/>
              <p:cNvGraphicFramePr>
                <a:graphicFrameLocks noChangeAspect="1"/>
              </p:cNvGraphicFramePr>
              <p:nvPr/>
            </p:nvGraphicFramePr>
            <p:xfrm>
              <a:off x="4656" y="1929"/>
              <a:ext cx="400" cy="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60" name="Equation" r:id="rId29" imgW="171585" imgH="152310" progId="Equation.3">
                      <p:embed/>
                    </p:oleObj>
                  </mc:Choice>
                  <mc:Fallback>
                    <p:oleObj name="Equation" r:id="rId29" imgW="171585" imgH="15231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1929"/>
                            <a:ext cx="400" cy="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492" name="Group 51"/>
            <p:cNvGrpSpPr>
              <a:grpSpLocks/>
            </p:cNvGrpSpPr>
            <p:nvPr/>
          </p:nvGrpSpPr>
          <p:grpSpPr bwMode="auto">
            <a:xfrm>
              <a:off x="4290" y="835"/>
              <a:ext cx="1086" cy="328"/>
              <a:chOff x="4290" y="1987"/>
              <a:chExt cx="1086" cy="328"/>
            </a:xfrm>
          </p:grpSpPr>
          <p:sp>
            <p:nvSpPr>
              <p:cNvPr id="19504" name="Oval 52"/>
              <p:cNvSpPr>
                <a:spLocks noChangeArrowheads="1"/>
              </p:cNvSpPr>
              <p:nvPr/>
            </p:nvSpPr>
            <p:spPr bwMode="auto">
              <a:xfrm>
                <a:off x="4393" y="2267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19505" name="Oval 53"/>
              <p:cNvSpPr>
                <a:spLocks noChangeArrowheads="1"/>
              </p:cNvSpPr>
              <p:nvPr/>
            </p:nvSpPr>
            <p:spPr bwMode="auto">
              <a:xfrm>
                <a:off x="5184" y="2267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graphicFrame>
            <p:nvGraphicFramePr>
              <p:cNvPr id="19506" name="Object 54"/>
              <p:cNvGraphicFramePr>
                <a:graphicFrameLocks noChangeAspect="1"/>
              </p:cNvGraphicFramePr>
              <p:nvPr/>
            </p:nvGraphicFramePr>
            <p:xfrm>
              <a:off x="4290" y="1987"/>
              <a:ext cx="270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61" name="Equation" r:id="rId31" imgW="152268" imgH="164957" progId="Equation.3">
                      <p:embed/>
                    </p:oleObj>
                  </mc:Choice>
                  <mc:Fallback>
                    <p:oleObj name="Equation" r:id="rId31" imgW="152268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0" y="1987"/>
                            <a:ext cx="270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07" name="Object 55"/>
              <p:cNvGraphicFramePr>
                <a:graphicFrameLocks noChangeAspect="1"/>
              </p:cNvGraphicFramePr>
              <p:nvPr/>
            </p:nvGraphicFramePr>
            <p:xfrm>
              <a:off x="5106" y="1991"/>
              <a:ext cx="270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62" name="Equation" r:id="rId33" imgW="152268" imgH="164957" progId="Equation.3">
                      <p:embed/>
                    </p:oleObj>
                  </mc:Choice>
                  <mc:Fallback>
                    <p:oleObj name="Equation" r:id="rId33" imgW="152268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6" y="1991"/>
                            <a:ext cx="270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493" name="Group 56"/>
            <p:cNvGrpSpPr>
              <a:grpSpLocks/>
            </p:cNvGrpSpPr>
            <p:nvPr/>
          </p:nvGrpSpPr>
          <p:grpSpPr bwMode="auto">
            <a:xfrm>
              <a:off x="3743" y="1150"/>
              <a:ext cx="1489" cy="985"/>
              <a:chOff x="3743" y="2302"/>
              <a:chExt cx="1489" cy="985"/>
            </a:xfrm>
          </p:grpSpPr>
          <p:sp>
            <p:nvSpPr>
              <p:cNvPr id="19494" name="Line 57"/>
              <p:cNvSpPr>
                <a:spLocks noChangeShapeType="1"/>
              </p:cNvSpPr>
              <p:nvPr/>
            </p:nvSpPr>
            <p:spPr bwMode="auto">
              <a:xfrm>
                <a:off x="3744" y="2302"/>
                <a:ext cx="0" cy="98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9495" name="Line 58"/>
              <p:cNvSpPr>
                <a:spLocks noChangeShapeType="1"/>
              </p:cNvSpPr>
              <p:nvPr/>
            </p:nvSpPr>
            <p:spPr bwMode="auto">
              <a:xfrm>
                <a:off x="4416" y="2302"/>
                <a:ext cx="0" cy="6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9496" name="Line 59"/>
              <p:cNvSpPr>
                <a:spLocks noChangeShapeType="1"/>
              </p:cNvSpPr>
              <p:nvPr/>
            </p:nvSpPr>
            <p:spPr bwMode="auto">
              <a:xfrm>
                <a:off x="4800" y="2302"/>
                <a:ext cx="0" cy="8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9497" name="Line 60"/>
              <p:cNvSpPr>
                <a:spLocks noChangeShapeType="1"/>
              </p:cNvSpPr>
              <p:nvPr/>
            </p:nvSpPr>
            <p:spPr bwMode="auto">
              <a:xfrm>
                <a:off x="3743" y="2903"/>
                <a:ext cx="6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graphicFrame>
            <p:nvGraphicFramePr>
              <p:cNvPr id="19498" name="Object 61"/>
              <p:cNvGraphicFramePr>
                <a:graphicFrameLocks noChangeAspect="1"/>
              </p:cNvGraphicFramePr>
              <p:nvPr/>
            </p:nvGraphicFramePr>
            <p:xfrm>
              <a:off x="4083" y="2519"/>
              <a:ext cx="285" cy="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63" name="Equation" r:id="rId35" imgW="152268" imgH="215713" progId="Equation.3">
                      <p:embed/>
                    </p:oleObj>
                  </mc:Choice>
                  <mc:Fallback>
                    <p:oleObj name="Equation" r:id="rId35" imgW="152268" imgH="2157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3" y="2519"/>
                            <a:ext cx="285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99" name="Line 62"/>
              <p:cNvSpPr>
                <a:spLocks noChangeShapeType="1"/>
              </p:cNvSpPr>
              <p:nvPr/>
            </p:nvSpPr>
            <p:spPr bwMode="auto">
              <a:xfrm>
                <a:off x="3744" y="3047"/>
                <a:ext cx="10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9500" name="Line 63"/>
              <p:cNvSpPr>
                <a:spLocks noChangeShapeType="1"/>
              </p:cNvSpPr>
              <p:nvPr/>
            </p:nvSpPr>
            <p:spPr bwMode="auto">
              <a:xfrm>
                <a:off x="3744" y="3191"/>
                <a:ext cx="14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graphicFrame>
            <p:nvGraphicFramePr>
              <p:cNvPr id="19501" name="Object 64"/>
              <p:cNvGraphicFramePr>
                <a:graphicFrameLocks noChangeAspect="1"/>
              </p:cNvGraphicFramePr>
              <p:nvPr/>
            </p:nvGraphicFramePr>
            <p:xfrm>
              <a:off x="4490" y="2807"/>
              <a:ext cx="214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64" name="Equation" r:id="rId37" imgW="114102" imgH="126780" progId="Equation.3">
                      <p:embed/>
                    </p:oleObj>
                  </mc:Choice>
                  <mc:Fallback>
                    <p:oleObj name="Equation" r:id="rId37" imgW="114102" imgH="1267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0" y="2807"/>
                            <a:ext cx="214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02" name="Object 65"/>
              <p:cNvGraphicFramePr>
                <a:graphicFrameLocks noChangeAspect="1"/>
              </p:cNvGraphicFramePr>
              <p:nvPr/>
            </p:nvGraphicFramePr>
            <p:xfrm>
              <a:off x="4896" y="2807"/>
              <a:ext cx="285" cy="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65" name="Equation" r:id="rId39" imgW="152268" imgH="215713" progId="Equation.3">
                      <p:embed/>
                    </p:oleObj>
                  </mc:Choice>
                  <mc:Fallback>
                    <p:oleObj name="Equation" r:id="rId39" imgW="152268" imgH="2157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2807"/>
                            <a:ext cx="285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503" name="Line 66"/>
              <p:cNvSpPr>
                <a:spLocks noChangeShapeType="1"/>
              </p:cNvSpPr>
              <p:nvPr/>
            </p:nvSpPr>
            <p:spPr bwMode="auto">
              <a:xfrm>
                <a:off x="5232" y="2327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</p:grpSp>
      <p:sp>
        <p:nvSpPr>
          <p:cNvPr id="19466" name="Rectangle 67"/>
          <p:cNvSpPr>
            <a:spLocks noChangeArrowheads="1"/>
          </p:cNvSpPr>
          <p:nvPr/>
        </p:nvSpPr>
        <p:spPr bwMode="auto">
          <a:xfrm>
            <a:off x="152400" y="533400"/>
            <a:ext cx="90678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CC0000"/>
                </a:solidFill>
              </a:rPr>
              <a:t>        求：</a:t>
            </a:r>
            <a:r>
              <a:rPr lang="zh-CN" altLang="en-US" smtClean="0">
                <a:solidFill>
                  <a:srgbClr val="1C1C1C"/>
                </a:solidFill>
              </a:rPr>
              <a:t>（</a:t>
            </a:r>
            <a:r>
              <a:rPr lang="zh-CN" altLang="en-US" smtClean="0">
                <a:solidFill>
                  <a:srgbClr val="CC0000"/>
                </a:solidFill>
              </a:rPr>
              <a:t>2</a:t>
            </a:r>
            <a:r>
              <a:rPr lang="zh-CN" altLang="en-US" smtClean="0">
                <a:solidFill>
                  <a:srgbClr val="1C1C1C"/>
                </a:solidFill>
              </a:rPr>
              <a:t>）球壳内两点间的电势差；（</a:t>
            </a:r>
            <a:r>
              <a:rPr lang="zh-CN" altLang="en-US" smtClean="0">
                <a:solidFill>
                  <a:srgbClr val="CC0000"/>
                </a:solidFill>
              </a:rPr>
              <a:t>3</a:t>
            </a:r>
            <a:r>
              <a:rPr lang="zh-CN" altLang="en-US" smtClean="0">
                <a:solidFill>
                  <a:srgbClr val="1C1C1C"/>
                </a:solidFill>
              </a:rPr>
              <a:t>）球壳外任意点的电势；</a:t>
            </a:r>
          </a:p>
        </p:txBody>
      </p:sp>
      <p:grpSp>
        <p:nvGrpSpPr>
          <p:cNvPr id="181322" name="Group 74"/>
          <p:cNvGrpSpPr>
            <a:grpSpLocks/>
          </p:cNvGrpSpPr>
          <p:nvPr/>
        </p:nvGrpSpPr>
        <p:grpSpPr bwMode="auto">
          <a:xfrm>
            <a:off x="5943600" y="2347913"/>
            <a:ext cx="598488" cy="76200"/>
            <a:chOff x="4327" y="2880"/>
            <a:chExt cx="377" cy="48"/>
          </a:xfrm>
        </p:grpSpPr>
        <p:sp>
          <p:nvSpPr>
            <p:cNvPr id="19471" name="Oval 69"/>
            <p:cNvSpPr>
              <a:spLocks noChangeArrowheads="1"/>
            </p:cNvSpPr>
            <p:nvPr/>
          </p:nvSpPr>
          <p:spPr bwMode="auto">
            <a:xfrm>
              <a:off x="4327" y="28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19472" name="Oval 70"/>
            <p:cNvSpPr>
              <a:spLocks noChangeArrowheads="1"/>
            </p:cNvSpPr>
            <p:nvPr/>
          </p:nvSpPr>
          <p:spPr bwMode="auto">
            <a:xfrm>
              <a:off x="4656" y="28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</p:grpSp>
      <p:grpSp>
        <p:nvGrpSpPr>
          <p:cNvPr id="181321" name="Group 73"/>
          <p:cNvGrpSpPr>
            <a:grpSpLocks/>
          </p:cNvGrpSpPr>
          <p:nvPr/>
        </p:nvGrpSpPr>
        <p:grpSpPr bwMode="auto">
          <a:xfrm>
            <a:off x="5756275" y="1814513"/>
            <a:ext cx="1025525" cy="547687"/>
            <a:chOff x="4213" y="2570"/>
            <a:chExt cx="646" cy="345"/>
          </a:xfrm>
        </p:grpSpPr>
        <p:graphicFrame>
          <p:nvGraphicFramePr>
            <p:cNvPr id="19469" name="Object 71"/>
            <p:cNvGraphicFramePr>
              <a:graphicFrameLocks noChangeAspect="1"/>
            </p:cNvGraphicFramePr>
            <p:nvPr/>
          </p:nvGraphicFramePr>
          <p:xfrm>
            <a:off x="4213" y="2578"/>
            <a:ext cx="293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66" name="公式" r:id="rId41" imgW="164957" imgH="190335" progId="Equation.3">
                    <p:embed/>
                  </p:oleObj>
                </mc:Choice>
                <mc:Fallback>
                  <p:oleObj name="公式" r:id="rId41" imgW="164957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" y="2578"/>
                          <a:ext cx="293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0" name="Object 72"/>
            <p:cNvGraphicFramePr>
              <a:graphicFrameLocks noChangeAspect="1"/>
            </p:cNvGraphicFramePr>
            <p:nvPr/>
          </p:nvGraphicFramePr>
          <p:xfrm>
            <a:off x="4567" y="2570"/>
            <a:ext cx="29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67" name="公式" r:id="rId43" imgW="164957" imgH="190335" progId="Equation.3">
                    <p:embed/>
                  </p:oleObj>
                </mc:Choice>
                <mc:Fallback>
                  <p:oleObj name="公式" r:id="rId43" imgW="164957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7" y="2570"/>
                          <a:ext cx="292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9990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2274" name="Object 2"/>
          <p:cNvGraphicFramePr>
            <a:graphicFrameLocks noChangeAspect="1"/>
          </p:cNvGraphicFramePr>
          <p:nvPr/>
        </p:nvGraphicFramePr>
        <p:xfrm>
          <a:off x="7924800" y="1752600"/>
          <a:ext cx="1066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36" name="Equation" r:id="rId3" imgW="317225" imgH="241091" progId="Equation.3">
                  <p:embed/>
                </p:oleObj>
              </mc:Choice>
              <mc:Fallback>
                <p:oleObj name="Equation" r:id="rId3" imgW="317225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752600"/>
                        <a:ext cx="10668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3" name="Group 3"/>
          <p:cNvGrpSpPr>
            <a:grpSpLocks/>
          </p:cNvGrpSpPr>
          <p:nvPr/>
        </p:nvGrpSpPr>
        <p:grpSpPr bwMode="auto">
          <a:xfrm>
            <a:off x="762000" y="1157288"/>
            <a:ext cx="2160588" cy="519112"/>
            <a:chOff x="288" y="528"/>
            <a:chExt cx="1361" cy="327"/>
          </a:xfrm>
        </p:grpSpPr>
        <p:sp>
          <p:nvSpPr>
            <p:cNvPr id="20512" name="Text Box 4"/>
            <p:cNvSpPr txBox="1">
              <a:spLocks noChangeArrowheads="1"/>
            </p:cNvSpPr>
            <p:nvPr/>
          </p:nvSpPr>
          <p:spPr bwMode="auto">
            <a:xfrm>
              <a:off x="288" y="528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mtClean="0">
                  <a:solidFill>
                    <a:srgbClr val="CC0000"/>
                  </a:solidFill>
                </a:rPr>
                <a:t>（4）</a:t>
              </a:r>
            </a:p>
          </p:txBody>
        </p:sp>
        <p:graphicFrame>
          <p:nvGraphicFramePr>
            <p:cNvPr id="20513" name="Object 5"/>
            <p:cNvGraphicFramePr>
              <a:graphicFrameLocks noChangeAspect="1"/>
            </p:cNvGraphicFramePr>
            <p:nvPr/>
          </p:nvGraphicFramePr>
          <p:xfrm>
            <a:off x="1056" y="528"/>
            <a:ext cx="593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37" name="Equation" r:id="rId5" imgW="368140" imgH="165028" progId="Equation.3">
                    <p:embed/>
                  </p:oleObj>
                </mc:Choice>
                <mc:Fallback>
                  <p:oleObj name="Equation" r:id="rId5" imgW="368140" imgH="16502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528"/>
                          <a:ext cx="593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10" name="Object 7"/>
          <p:cNvGraphicFramePr>
            <a:graphicFrameLocks noChangeAspect="1"/>
          </p:cNvGraphicFramePr>
          <p:nvPr/>
        </p:nvGraphicFramePr>
        <p:xfrm>
          <a:off x="1447800" y="1554163"/>
          <a:ext cx="290195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38" name="Equation" r:id="rId7" imgW="977900" imgH="431800" progId="Equation.3">
                  <p:embed/>
                </p:oleObj>
              </mc:Choice>
              <mc:Fallback>
                <p:oleObj name="Equation" r:id="rId7" imgW="977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54163"/>
                        <a:ext cx="290195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2281" name="Group 9"/>
          <p:cNvGrpSpPr>
            <a:grpSpLocks/>
          </p:cNvGrpSpPr>
          <p:nvPr/>
        </p:nvGrpSpPr>
        <p:grpSpPr bwMode="auto">
          <a:xfrm>
            <a:off x="4419600" y="1577788"/>
            <a:ext cx="3603625" cy="1187450"/>
            <a:chOff x="2784" y="816"/>
            <a:chExt cx="2270" cy="748"/>
          </a:xfrm>
        </p:grpSpPr>
        <p:graphicFrame>
          <p:nvGraphicFramePr>
            <p:cNvPr id="20508" name="Object 10"/>
            <p:cNvGraphicFramePr>
              <a:graphicFrameLocks noChangeAspect="1"/>
            </p:cNvGraphicFramePr>
            <p:nvPr/>
          </p:nvGraphicFramePr>
          <p:xfrm>
            <a:off x="3360" y="816"/>
            <a:ext cx="1694" cy="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39" name="Equation" r:id="rId9" imgW="977900" imgH="431800" progId="Equation.3">
                    <p:embed/>
                  </p:oleObj>
                </mc:Choice>
                <mc:Fallback>
                  <p:oleObj name="Equation" r:id="rId9" imgW="9779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816"/>
                          <a:ext cx="1694" cy="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9" name="Text Box 11"/>
            <p:cNvSpPr txBox="1">
              <a:spLocks noChangeArrowheads="1"/>
            </p:cNvSpPr>
            <p:nvPr/>
          </p:nvSpPr>
          <p:spPr bwMode="auto">
            <a:xfrm>
              <a:off x="2784" y="960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mtClean="0">
                  <a:solidFill>
                    <a:srgbClr val="1C1C1C"/>
                  </a:solidFill>
                </a:rPr>
                <a:t>可得</a:t>
              </a:r>
            </a:p>
          </p:txBody>
        </p:sp>
      </p:grpSp>
      <p:graphicFrame>
        <p:nvGraphicFramePr>
          <p:cNvPr id="2050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641539"/>
              </p:ext>
            </p:extLst>
          </p:nvPr>
        </p:nvGraphicFramePr>
        <p:xfrm>
          <a:off x="1447800" y="2708523"/>
          <a:ext cx="49530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0" name="Equation" r:id="rId11" imgW="1828800" imgH="368300" progId="Equation.3">
                  <p:embed/>
                </p:oleObj>
              </mc:Choice>
              <mc:Fallback>
                <p:oleObj name="Equation" r:id="rId11" imgW="18288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08523"/>
                        <a:ext cx="49530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642877"/>
              </p:ext>
            </p:extLst>
          </p:nvPr>
        </p:nvGraphicFramePr>
        <p:xfrm>
          <a:off x="6400800" y="2673598"/>
          <a:ext cx="17462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1" name="Equation" r:id="rId13" imgW="634725" imgH="431613" progId="Equation.3">
                  <p:embed/>
                </p:oleObj>
              </mc:Choice>
              <mc:Fallback>
                <p:oleObj name="Equation" r:id="rId13" imgW="63472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673598"/>
                        <a:ext cx="17462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2288" name="Group 16"/>
          <p:cNvGrpSpPr>
            <a:grpSpLocks/>
          </p:cNvGrpSpPr>
          <p:nvPr/>
        </p:nvGrpSpPr>
        <p:grpSpPr bwMode="auto">
          <a:xfrm>
            <a:off x="533400" y="4146550"/>
            <a:ext cx="3282950" cy="2254250"/>
            <a:chOff x="336" y="2372"/>
            <a:chExt cx="2068" cy="1420"/>
          </a:xfrm>
        </p:grpSpPr>
        <p:graphicFrame>
          <p:nvGraphicFramePr>
            <p:cNvPr id="20503" name="Object 17"/>
            <p:cNvGraphicFramePr>
              <a:graphicFrameLocks noChangeAspect="1"/>
            </p:cNvGraphicFramePr>
            <p:nvPr/>
          </p:nvGraphicFramePr>
          <p:xfrm>
            <a:off x="576" y="2372"/>
            <a:ext cx="1828" cy="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42" name="Equation" r:id="rId15" imgW="977900" imgH="431800" progId="Equation.3">
                    <p:embed/>
                  </p:oleObj>
                </mc:Choice>
                <mc:Fallback>
                  <p:oleObj name="Equation" r:id="rId15" imgW="9779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372"/>
                          <a:ext cx="1828" cy="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4" name="Object 18"/>
            <p:cNvGraphicFramePr>
              <a:graphicFrameLocks noChangeAspect="1"/>
            </p:cNvGraphicFramePr>
            <p:nvPr/>
          </p:nvGraphicFramePr>
          <p:xfrm>
            <a:off x="576" y="3044"/>
            <a:ext cx="1738" cy="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43" name="Equation" r:id="rId16" imgW="1002865" imgH="431613" progId="Equation.3">
                    <p:embed/>
                  </p:oleObj>
                </mc:Choice>
                <mc:Fallback>
                  <p:oleObj name="Equation" r:id="rId16" imgW="1002865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044"/>
                          <a:ext cx="1738" cy="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5" name="AutoShape 19"/>
            <p:cNvSpPr>
              <a:spLocks/>
            </p:cNvSpPr>
            <p:nvPr/>
          </p:nvSpPr>
          <p:spPr bwMode="auto">
            <a:xfrm>
              <a:off x="336" y="2612"/>
              <a:ext cx="144" cy="912"/>
            </a:xfrm>
            <a:prstGeom prst="leftBrace">
              <a:avLst>
                <a:gd name="adj1" fmla="val 52778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</p:grpSp>
      <p:grpSp>
        <p:nvGrpSpPr>
          <p:cNvPr id="182292" name="Group 20"/>
          <p:cNvGrpSpPr>
            <a:grpSpLocks/>
          </p:cNvGrpSpPr>
          <p:nvPr/>
        </p:nvGrpSpPr>
        <p:grpSpPr bwMode="auto">
          <a:xfrm>
            <a:off x="4114800" y="3810000"/>
            <a:ext cx="4572000" cy="2667000"/>
            <a:chOff x="2592" y="2304"/>
            <a:chExt cx="2976" cy="1728"/>
          </a:xfrm>
        </p:grpSpPr>
        <p:sp>
          <p:nvSpPr>
            <p:cNvPr id="20491" name="Rectangle 21"/>
            <p:cNvSpPr>
              <a:spLocks noChangeArrowheads="1"/>
            </p:cNvSpPr>
            <p:nvPr/>
          </p:nvSpPr>
          <p:spPr bwMode="auto">
            <a:xfrm>
              <a:off x="2592" y="2304"/>
              <a:ext cx="2976" cy="17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20492" name="Line 22"/>
            <p:cNvSpPr>
              <a:spLocks noChangeShapeType="1"/>
            </p:cNvSpPr>
            <p:nvPr/>
          </p:nvSpPr>
          <p:spPr bwMode="auto">
            <a:xfrm>
              <a:off x="2976" y="3696"/>
              <a:ext cx="21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0493" name="Line 23"/>
            <p:cNvSpPr>
              <a:spLocks noChangeShapeType="1"/>
            </p:cNvSpPr>
            <p:nvPr/>
          </p:nvSpPr>
          <p:spPr bwMode="auto">
            <a:xfrm flipV="1">
              <a:off x="3600" y="2400"/>
              <a:ext cx="0" cy="12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0494" name="Line 24"/>
            <p:cNvSpPr>
              <a:spLocks noChangeShapeType="1"/>
            </p:cNvSpPr>
            <p:nvPr/>
          </p:nvSpPr>
          <p:spPr bwMode="auto">
            <a:xfrm>
              <a:off x="3600" y="2928"/>
              <a:ext cx="52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0495" name="Line 25"/>
            <p:cNvSpPr>
              <a:spLocks noChangeShapeType="1"/>
            </p:cNvSpPr>
            <p:nvPr/>
          </p:nvSpPr>
          <p:spPr bwMode="auto">
            <a:xfrm>
              <a:off x="4128" y="2928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20496" name="Object 26"/>
            <p:cNvGraphicFramePr>
              <a:graphicFrameLocks noChangeAspect="1"/>
            </p:cNvGraphicFramePr>
            <p:nvPr/>
          </p:nvGraphicFramePr>
          <p:xfrm>
            <a:off x="2736" y="2621"/>
            <a:ext cx="877" cy="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44" name="Equation" r:id="rId18" imgW="545863" imgH="431613" progId="Equation.3">
                    <p:embed/>
                  </p:oleObj>
                </mc:Choice>
                <mc:Fallback>
                  <p:oleObj name="Equation" r:id="rId18" imgW="545863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621"/>
                          <a:ext cx="877" cy="6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7" name="Object 27"/>
            <p:cNvGraphicFramePr>
              <a:graphicFrameLocks noChangeAspect="1"/>
            </p:cNvGraphicFramePr>
            <p:nvPr/>
          </p:nvGraphicFramePr>
          <p:xfrm>
            <a:off x="4032" y="3744"/>
            <a:ext cx="22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45" name="Equation" r:id="rId20" imgW="215806" imgH="228501" progId="Equation.3">
                    <p:embed/>
                  </p:oleObj>
                </mc:Choice>
                <mc:Fallback>
                  <p:oleObj name="Equation" r:id="rId20" imgW="215806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744"/>
                          <a:ext cx="22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8" name="Object 28"/>
            <p:cNvGraphicFramePr>
              <a:graphicFrameLocks noChangeAspect="1"/>
            </p:cNvGraphicFramePr>
            <p:nvPr/>
          </p:nvGraphicFramePr>
          <p:xfrm>
            <a:off x="4992" y="3696"/>
            <a:ext cx="24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46" name="Equation" r:id="rId22" imgW="152202" imgH="177569" progId="Equation.3">
                    <p:embed/>
                  </p:oleObj>
                </mc:Choice>
                <mc:Fallback>
                  <p:oleObj name="Equation" r:id="rId22" imgW="152202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696"/>
                          <a:ext cx="24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9" name="Object 29"/>
            <p:cNvGraphicFramePr>
              <a:graphicFrameLocks noChangeAspect="1"/>
            </p:cNvGraphicFramePr>
            <p:nvPr/>
          </p:nvGraphicFramePr>
          <p:xfrm>
            <a:off x="3456" y="3696"/>
            <a:ext cx="24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47" name="Equation" r:id="rId24" imgW="164957" imgH="190335" progId="Equation.3">
                    <p:embed/>
                  </p:oleObj>
                </mc:Choice>
                <mc:Fallback>
                  <p:oleObj name="Equation" r:id="rId24" imgW="164957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696"/>
                          <a:ext cx="24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0" name="Object 30"/>
            <p:cNvGraphicFramePr>
              <a:graphicFrameLocks noChangeAspect="1"/>
            </p:cNvGraphicFramePr>
            <p:nvPr/>
          </p:nvGraphicFramePr>
          <p:xfrm>
            <a:off x="3648" y="2448"/>
            <a:ext cx="22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48" name="Equation" r:id="rId26" imgW="215713" imgH="241091" progId="Equation.3">
                    <p:embed/>
                  </p:oleObj>
                </mc:Choice>
                <mc:Fallback>
                  <p:oleObj name="Equation" r:id="rId26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448"/>
                          <a:ext cx="22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1" name="Freeform 31"/>
            <p:cNvSpPr>
              <a:spLocks/>
            </p:cNvSpPr>
            <p:nvPr/>
          </p:nvSpPr>
          <p:spPr bwMode="auto">
            <a:xfrm>
              <a:off x="4128" y="2928"/>
              <a:ext cx="912" cy="624"/>
            </a:xfrm>
            <a:custGeom>
              <a:avLst/>
              <a:gdLst>
                <a:gd name="T0" fmla="*/ 0 w 912"/>
                <a:gd name="T1" fmla="*/ 0 h 624"/>
                <a:gd name="T2" fmla="*/ 372 w 912"/>
                <a:gd name="T3" fmla="*/ 392 h 624"/>
                <a:gd name="T4" fmla="*/ 912 w 912"/>
                <a:gd name="T5" fmla="*/ 624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12" h="624">
                  <a:moveTo>
                    <a:pt x="0" y="0"/>
                  </a:moveTo>
                  <a:cubicBezTo>
                    <a:pt x="62" y="65"/>
                    <a:pt x="220" y="288"/>
                    <a:pt x="372" y="392"/>
                  </a:cubicBezTo>
                  <a:cubicBezTo>
                    <a:pt x="524" y="496"/>
                    <a:pt x="800" y="576"/>
                    <a:pt x="912" y="624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20502" name="Object 32"/>
            <p:cNvGraphicFramePr>
              <a:graphicFrameLocks noChangeAspect="1"/>
            </p:cNvGraphicFramePr>
            <p:nvPr/>
          </p:nvGraphicFramePr>
          <p:xfrm>
            <a:off x="4522" y="2707"/>
            <a:ext cx="902" cy="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49" name="Equation" r:id="rId28" imgW="482391" imgH="431613" progId="Equation.3">
                    <p:embed/>
                  </p:oleObj>
                </mc:Choice>
                <mc:Fallback>
                  <p:oleObj name="Equation" r:id="rId28" imgW="482391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2" y="2707"/>
                          <a:ext cx="902" cy="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90" name="Rectangle 33"/>
          <p:cNvSpPr>
            <a:spLocks noChangeArrowheads="1"/>
          </p:cNvSpPr>
          <p:nvPr/>
        </p:nvSpPr>
        <p:spPr bwMode="auto">
          <a:xfrm>
            <a:off x="990600" y="6096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CC0000"/>
                </a:solidFill>
              </a:rPr>
              <a:t>求</a:t>
            </a:r>
            <a:r>
              <a:rPr lang="zh-CN" altLang="en-US" smtClean="0">
                <a:solidFill>
                  <a:srgbClr val="1C1C1C"/>
                </a:solidFill>
              </a:rPr>
              <a:t>：（</a:t>
            </a:r>
            <a:r>
              <a:rPr lang="zh-CN" altLang="en-US" smtClean="0">
                <a:solidFill>
                  <a:srgbClr val="CC0000"/>
                </a:solidFill>
              </a:rPr>
              <a:t>4</a:t>
            </a:r>
            <a:r>
              <a:rPr lang="zh-CN" altLang="en-US" smtClean="0">
                <a:solidFill>
                  <a:srgbClr val="1C1C1C"/>
                </a:solidFill>
              </a:rPr>
              <a:t>）球壳内任意点的电势.</a:t>
            </a:r>
          </a:p>
        </p:txBody>
      </p:sp>
    </p:spTree>
    <p:extLst>
      <p:ext uri="{BB962C8B-B14F-4D97-AF65-F5344CB8AC3E}">
        <p14:creationId xmlns:p14="http://schemas.microsoft.com/office/powerpoint/2010/main" val="1556556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8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2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8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Text Box 2"/>
          <p:cNvSpPr txBox="1">
            <a:spLocks noChangeArrowheads="1"/>
          </p:cNvSpPr>
          <p:nvPr/>
        </p:nvSpPr>
        <p:spPr bwMode="auto">
          <a:xfrm>
            <a:off x="1761" y="3339"/>
            <a:ext cx="4241866" cy="523220"/>
          </a:xfrm>
          <a:prstGeom prst="rect">
            <a:avLst/>
          </a:prstGeom>
          <a:solidFill>
            <a:srgbClr val="CC0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>
            <a:spAutoFit/>
          </a:bodyPr>
          <a:lstStyle>
            <a:defPPr>
              <a:defRPr lang="zh-CN"/>
            </a:defPPr>
            <a:lvl1pPr algn="ctr">
              <a:defRPr sz="2800" b="1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r>
              <a:rPr lang="en-US" altLang="zh-CN" dirty="0"/>
              <a:t> </a:t>
            </a:r>
            <a:r>
              <a:rPr lang="zh-CN" altLang="en-US" dirty="0"/>
              <a:t>电势计算的两种基本方法</a:t>
            </a:r>
          </a:p>
        </p:txBody>
      </p:sp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304800" y="692696"/>
            <a:ext cx="5715000" cy="528638"/>
          </a:xfrm>
          <a:prstGeom prst="rect">
            <a:avLst/>
          </a:prstGeom>
          <a:solidFill>
            <a:srgbClr val="CCFFFF"/>
          </a:solidFill>
          <a:ln w="9525">
            <a:solidFill>
              <a:srgbClr val="33CC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mtClean="0"/>
              <a:t>1</a:t>
            </a:r>
            <a:r>
              <a:rPr kumimoji="1" lang="zh-CN" altLang="en-US" smtClean="0">
                <a:latin typeface="宋体" charset="-122"/>
              </a:rPr>
              <a:t>.场强积分法（由定义求）</a:t>
            </a:r>
          </a:p>
        </p:txBody>
      </p:sp>
      <p:grpSp>
        <p:nvGrpSpPr>
          <p:cNvPr id="192516" name="Group 4"/>
          <p:cNvGrpSpPr>
            <a:grpSpLocks/>
          </p:cNvGrpSpPr>
          <p:nvPr/>
        </p:nvGrpSpPr>
        <p:grpSpPr bwMode="auto">
          <a:xfrm>
            <a:off x="304800" y="1295400"/>
            <a:ext cx="3203575" cy="519113"/>
            <a:chOff x="382" y="2369"/>
            <a:chExt cx="2018" cy="327"/>
          </a:xfrm>
        </p:grpSpPr>
        <p:sp>
          <p:nvSpPr>
            <p:cNvPr id="21527" name="Text Box 5"/>
            <p:cNvSpPr txBox="1">
              <a:spLocks noChangeArrowheads="1"/>
            </p:cNvSpPr>
            <p:nvPr/>
          </p:nvSpPr>
          <p:spPr bwMode="auto">
            <a:xfrm>
              <a:off x="382" y="2369"/>
              <a:ext cx="20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mtClean="0">
                  <a:latin typeface="宋体" charset="-122"/>
                </a:rPr>
                <a:t>〈</a:t>
              </a:r>
              <a:r>
                <a:rPr kumimoji="1" lang="zh-CN" altLang="en-US" smtClean="0"/>
                <a:t>1</a:t>
              </a:r>
              <a:r>
                <a:rPr kumimoji="1" lang="zh-CN" altLang="en-US" smtClean="0">
                  <a:latin typeface="宋体" charset="-122"/>
                </a:rPr>
                <a:t>〉确定   分布</a:t>
              </a:r>
            </a:p>
          </p:txBody>
        </p:sp>
        <p:graphicFrame>
          <p:nvGraphicFramePr>
            <p:cNvPr id="21528" name="Object 6"/>
            <p:cNvGraphicFramePr>
              <a:graphicFrameLocks noChangeAspect="1"/>
            </p:cNvGraphicFramePr>
            <p:nvPr/>
          </p:nvGraphicFramePr>
          <p:xfrm>
            <a:off x="1536" y="2400"/>
            <a:ext cx="169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98" name="公式" r:id="rId3" imgW="304800" imgH="400050" progId="Equation.3">
                    <p:embed/>
                  </p:oleObj>
                </mc:Choice>
                <mc:Fallback>
                  <p:oleObj name="公式" r:id="rId3" imgW="304800" imgH="4000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400"/>
                          <a:ext cx="169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2519" name="Text Box 7"/>
          <p:cNvSpPr txBox="1">
            <a:spLocks noChangeArrowheads="1"/>
          </p:cNvSpPr>
          <p:nvPr/>
        </p:nvSpPr>
        <p:spPr bwMode="auto">
          <a:xfrm>
            <a:off x="304800" y="1981200"/>
            <a:ext cx="35274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mtClean="0">
                <a:latin typeface="宋体" charset="-122"/>
              </a:rPr>
              <a:t>〈</a:t>
            </a:r>
            <a:r>
              <a:rPr kumimoji="1" lang="zh-CN" altLang="en-US" smtClean="0"/>
              <a:t>2</a:t>
            </a:r>
            <a:r>
              <a:rPr kumimoji="1" lang="zh-CN" altLang="en-US" smtClean="0">
                <a:latin typeface="宋体" charset="-122"/>
              </a:rPr>
              <a:t>〉选零势点和便于计算的积分路径</a:t>
            </a:r>
          </a:p>
        </p:txBody>
      </p:sp>
      <p:sp>
        <p:nvSpPr>
          <p:cNvPr id="192520" name="Text Box 8"/>
          <p:cNvSpPr txBox="1">
            <a:spLocks noChangeArrowheads="1"/>
          </p:cNvSpPr>
          <p:nvPr/>
        </p:nvSpPr>
        <p:spPr bwMode="auto">
          <a:xfrm>
            <a:off x="4245823" y="1295400"/>
            <a:ext cx="403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dirty="0" smtClean="0">
                <a:latin typeface="宋体" charset="-122"/>
              </a:rPr>
              <a:t>〈</a:t>
            </a:r>
            <a:r>
              <a:rPr kumimoji="1" lang="zh-CN" altLang="en-US" dirty="0" smtClean="0"/>
              <a:t>3</a:t>
            </a:r>
            <a:r>
              <a:rPr kumimoji="1" lang="zh-CN" altLang="en-US" dirty="0" smtClean="0">
                <a:latin typeface="宋体" charset="-122"/>
              </a:rPr>
              <a:t>〉由电势定义求电势</a:t>
            </a:r>
          </a:p>
        </p:txBody>
      </p:sp>
      <p:grpSp>
        <p:nvGrpSpPr>
          <p:cNvPr id="192521" name="Group 9"/>
          <p:cNvGrpSpPr>
            <a:grpSpLocks/>
          </p:cNvGrpSpPr>
          <p:nvPr/>
        </p:nvGrpSpPr>
        <p:grpSpPr bwMode="auto">
          <a:xfrm>
            <a:off x="1035496" y="2971800"/>
            <a:ext cx="8001000" cy="557213"/>
            <a:chOff x="288" y="576"/>
            <a:chExt cx="5040" cy="351"/>
          </a:xfrm>
        </p:grpSpPr>
        <p:sp>
          <p:nvSpPr>
            <p:cNvPr id="21525" name="Text Box 10"/>
            <p:cNvSpPr txBox="1">
              <a:spLocks noChangeArrowheads="1"/>
            </p:cNvSpPr>
            <p:nvPr/>
          </p:nvSpPr>
          <p:spPr bwMode="auto">
            <a:xfrm>
              <a:off x="288" y="600"/>
              <a:ext cx="50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mtClean="0">
                  <a:solidFill>
                    <a:srgbClr val="0000FF"/>
                  </a:solidFill>
                  <a:latin typeface="宋体" charset="-122"/>
                  <a:sym typeface="Wingdings" pitchFamily="2" charset="2"/>
                </a:rPr>
                <a:t></a:t>
              </a:r>
              <a:r>
                <a:rPr kumimoji="1" lang="zh-CN" altLang="en-US" smtClean="0">
                  <a:latin typeface="宋体" charset="-122"/>
                </a:rPr>
                <a:t> 若路径上各段   的表达式不同，应分段积分。</a:t>
              </a:r>
            </a:p>
          </p:txBody>
        </p:sp>
        <p:graphicFrame>
          <p:nvGraphicFramePr>
            <p:cNvPr id="21526" name="Object 11"/>
            <p:cNvGraphicFramePr>
              <a:graphicFrameLocks noChangeAspect="1"/>
            </p:cNvGraphicFramePr>
            <p:nvPr/>
          </p:nvGraphicFramePr>
          <p:xfrm>
            <a:off x="2053" y="576"/>
            <a:ext cx="25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99" name="公式" r:id="rId5" imgW="152268" imgH="203024" progId="Equation.3">
                    <p:embed/>
                  </p:oleObj>
                </mc:Choice>
                <mc:Fallback>
                  <p:oleObj name="公式" r:id="rId5" imgW="152268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3" y="576"/>
                          <a:ext cx="25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2524" name="Text Box 12"/>
          <p:cNvSpPr txBox="1">
            <a:spLocks noChangeArrowheads="1"/>
          </p:cNvSpPr>
          <p:nvPr/>
        </p:nvSpPr>
        <p:spPr bwMode="auto">
          <a:xfrm>
            <a:off x="1035496" y="3657600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dirty="0" smtClean="0">
                <a:solidFill>
                  <a:srgbClr val="0000FF"/>
                </a:solidFill>
                <a:latin typeface="宋体" charset="-122"/>
                <a:sym typeface="Wingdings" pitchFamily="2" charset="2"/>
              </a:rPr>
              <a:t></a:t>
            </a:r>
            <a:r>
              <a:rPr kumimoji="1" lang="zh-CN" altLang="en-US" dirty="0" smtClean="0">
                <a:latin typeface="宋体" charset="-122"/>
              </a:rPr>
              <a:t> 选取零势点的原则：使场中电势分布有确定值     </a:t>
            </a:r>
          </a:p>
        </p:txBody>
      </p:sp>
      <p:graphicFrame>
        <p:nvGraphicFramePr>
          <p:cNvPr id="192525" name="Object 13"/>
          <p:cNvGraphicFramePr>
            <a:graphicFrameLocks noChangeAspect="1"/>
          </p:cNvGraphicFramePr>
          <p:nvPr/>
        </p:nvGraphicFramePr>
        <p:xfrm>
          <a:off x="4305300" y="1816100"/>
          <a:ext cx="47244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0" name="公式" r:id="rId7" imgW="1943100" imgH="457200" progId="Equation.3">
                  <p:embed/>
                </p:oleObj>
              </mc:Choice>
              <mc:Fallback>
                <p:oleObj name="公式" r:id="rId7" imgW="1943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816100"/>
                        <a:ext cx="47244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2535" name="Group 23"/>
          <p:cNvGrpSpPr>
            <a:grpSpLocks/>
          </p:cNvGrpSpPr>
          <p:nvPr/>
        </p:nvGrpSpPr>
        <p:grpSpPr bwMode="auto">
          <a:xfrm>
            <a:off x="555625" y="4787900"/>
            <a:ext cx="7722158" cy="577850"/>
            <a:chOff x="672" y="576"/>
            <a:chExt cx="4683" cy="364"/>
          </a:xfrm>
        </p:grpSpPr>
        <p:sp>
          <p:nvSpPr>
            <p:cNvPr id="21523" name="Text Box 24"/>
            <p:cNvSpPr txBox="1">
              <a:spLocks noChangeArrowheads="1"/>
            </p:cNvSpPr>
            <p:nvPr/>
          </p:nvSpPr>
          <p:spPr bwMode="auto">
            <a:xfrm>
              <a:off x="672" y="576"/>
              <a:ext cx="46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dirty="0" smtClean="0">
                  <a:latin typeface="宋体" charset="-122"/>
                </a:rPr>
                <a:t>〈</a:t>
              </a:r>
              <a:r>
                <a:rPr kumimoji="1" lang="zh-CN" altLang="en-US" dirty="0" smtClean="0"/>
                <a:t>1</a:t>
              </a:r>
              <a:r>
                <a:rPr kumimoji="1" lang="zh-CN" altLang="en-US" dirty="0" smtClean="0">
                  <a:latin typeface="宋体" charset="-122"/>
                </a:rPr>
                <a:t>〉将带电体划分为电荷</a:t>
              </a:r>
              <a:r>
                <a:rPr kumimoji="1" lang="zh-CN" altLang="en-US" dirty="0" smtClean="0">
                  <a:latin typeface="宋体" charset="-122"/>
                </a:rPr>
                <a:t>元    并看成点</a:t>
              </a:r>
              <a:r>
                <a:rPr kumimoji="1" lang="zh-CN" altLang="en-US" smtClean="0">
                  <a:latin typeface="宋体" charset="-122"/>
                </a:rPr>
                <a:t>电荷</a:t>
              </a:r>
              <a:endParaRPr kumimoji="1" lang="zh-CN" altLang="en-US" dirty="0" smtClean="0">
                <a:latin typeface="宋体" charset="-122"/>
              </a:endParaRPr>
            </a:p>
          </p:txBody>
        </p:sp>
        <p:graphicFrame>
          <p:nvGraphicFramePr>
            <p:cNvPr id="21524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7421655"/>
                </p:ext>
              </p:extLst>
            </p:nvPr>
          </p:nvGraphicFramePr>
          <p:xfrm>
            <a:off x="3501" y="576"/>
            <a:ext cx="384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01" name="公式" r:id="rId9" imgW="203024" imgH="203024" progId="Equation.3">
                    <p:embed/>
                  </p:oleObj>
                </mc:Choice>
                <mc:Fallback>
                  <p:oleObj name="公式" r:id="rId9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1" y="576"/>
                          <a:ext cx="384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2538" name="Group 26"/>
          <p:cNvGrpSpPr>
            <a:grpSpLocks/>
          </p:cNvGrpSpPr>
          <p:nvPr/>
        </p:nvGrpSpPr>
        <p:grpSpPr bwMode="auto">
          <a:xfrm>
            <a:off x="572892" y="6083300"/>
            <a:ext cx="7705180" cy="608013"/>
            <a:chOff x="415" y="1392"/>
            <a:chExt cx="4673" cy="383"/>
          </a:xfrm>
        </p:grpSpPr>
        <p:sp>
          <p:nvSpPr>
            <p:cNvPr id="21521" name="Text Box 27"/>
            <p:cNvSpPr txBox="1">
              <a:spLocks noChangeArrowheads="1"/>
            </p:cNvSpPr>
            <p:nvPr/>
          </p:nvSpPr>
          <p:spPr bwMode="auto">
            <a:xfrm>
              <a:off x="415" y="1392"/>
              <a:ext cx="2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mtClean="0">
                  <a:latin typeface="宋体" charset="-122"/>
                </a:rPr>
                <a:t>〈</a:t>
              </a:r>
              <a:r>
                <a:rPr kumimoji="1" lang="zh-CN" altLang="en-US" smtClean="0"/>
                <a:t>3</a:t>
              </a:r>
              <a:r>
                <a:rPr kumimoji="1" lang="zh-CN" altLang="en-US" smtClean="0">
                  <a:latin typeface="宋体" charset="-122"/>
                </a:rPr>
                <a:t>〉由叠加原理：</a:t>
              </a:r>
            </a:p>
          </p:txBody>
        </p:sp>
        <p:graphicFrame>
          <p:nvGraphicFramePr>
            <p:cNvPr id="21522" name="Object 28"/>
            <p:cNvGraphicFramePr>
              <a:graphicFrameLocks noChangeAspect="1"/>
            </p:cNvGraphicFramePr>
            <p:nvPr/>
          </p:nvGraphicFramePr>
          <p:xfrm>
            <a:off x="2496" y="1393"/>
            <a:ext cx="2592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02" name="公式" r:id="rId11" imgW="1714500" imgH="279400" progId="Equation.3">
                    <p:embed/>
                  </p:oleObj>
                </mc:Choice>
                <mc:Fallback>
                  <p:oleObj name="公式" r:id="rId11" imgW="17145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393"/>
                          <a:ext cx="2592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2541" name="Group 29"/>
          <p:cNvGrpSpPr>
            <a:grpSpLocks/>
          </p:cNvGrpSpPr>
          <p:nvPr/>
        </p:nvGrpSpPr>
        <p:grpSpPr bwMode="auto">
          <a:xfrm>
            <a:off x="555625" y="5397500"/>
            <a:ext cx="7359650" cy="577850"/>
            <a:chOff x="480" y="960"/>
            <a:chExt cx="4464" cy="364"/>
          </a:xfrm>
        </p:grpSpPr>
        <p:sp>
          <p:nvSpPr>
            <p:cNvPr id="21518" name="Text Box 30"/>
            <p:cNvSpPr txBox="1">
              <a:spLocks noChangeArrowheads="1"/>
            </p:cNvSpPr>
            <p:nvPr/>
          </p:nvSpPr>
          <p:spPr bwMode="auto">
            <a:xfrm>
              <a:off x="480" y="960"/>
              <a:ext cx="44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mtClean="0">
                  <a:latin typeface="宋体" charset="-122"/>
                </a:rPr>
                <a:t>〈</a:t>
              </a:r>
              <a:r>
                <a:rPr kumimoji="1" lang="zh-CN" altLang="en-US" smtClean="0"/>
                <a:t>2</a:t>
              </a:r>
              <a:r>
                <a:rPr kumimoji="1" lang="zh-CN" altLang="en-US" smtClean="0">
                  <a:latin typeface="宋体" charset="-122"/>
                </a:rPr>
                <a:t>〉选零势点，写出    在场点的电势</a:t>
              </a:r>
            </a:p>
          </p:txBody>
        </p:sp>
        <p:graphicFrame>
          <p:nvGraphicFramePr>
            <p:cNvPr id="21519" name="Object 31"/>
            <p:cNvGraphicFramePr>
              <a:graphicFrameLocks noChangeAspect="1"/>
            </p:cNvGraphicFramePr>
            <p:nvPr/>
          </p:nvGraphicFramePr>
          <p:xfrm>
            <a:off x="4474" y="1008"/>
            <a:ext cx="38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03" name="公式" r:id="rId13" imgW="241091" imgH="177646" progId="Equation.3">
                    <p:embed/>
                  </p:oleObj>
                </mc:Choice>
                <mc:Fallback>
                  <p:oleObj name="公式" r:id="rId13" imgW="241091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4" y="1008"/>
                          <a:ext cx="385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0" name="Object 32"/>
            <p:cNvGraphicFramePr>
              <a:graphicFrameLocks noChangeAspect="1"/>
            </p:cNvGraphicFramePr>
            <p:nvPr/>
          </p:nvGraphicFramePr>
          <p:xfrm>
            <a:off x="2640" y="960"/>
            <a:ext cx="384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04" name="公式" r:id="rId15" imgW="203024" imgH="203024" progId="Equation.3">
                    <p:embed/>
                  </p:oleObj>
                </mc:Choice>
                <mc:Fallback>
                  <p:oleObj name="公式" r:id="rId15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960"/>
                          <a:ext cx="384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2545" name="Text Box 33"/>
          <p:cNvSpPr txBox="1">
            <a:spLocks noChangeArrowheads="1"/>
          </p:cNvSpPr>
          <p:nvPr/>
        </p:nvSpPr>
        <p:spPr bwMode="auto">
          <a:xfrm>
            <a:off x="381000" y="4191000"/>
            <a:ext cx="1828800" cy="519113"/>
          </a:xfrm>
          <a:prstGeom prst="rect">
            <a:avLst/>
          </a:prstGeom>
          <a:solidFill>
            <a:srgbClr val="CCFFFF"/>
          </a:solidFill>
          <a:ln w="9525">
            <a:solidFill>
              <a:srgbClr val="33CC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mtClean="0"/>
              <a:t>2. 叠加法</a:t>
            </a:r>
          </a:p>
        </p:txBody>
      </p:sp>
    </p:spTree>
    <p:extLst>
      <p:ext uri="{BB962C8B-B14F-4D97-AF65-F5344CB8AC3E}">
        <p14:creationId xmlns:p14="http://schemas.microsoft.com/office/powerpoint/2010/main" val="36191480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9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9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9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9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9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 animBg="1"/>
      <p:bldP spid="192519" grpId="0"/>
      <p:bldP spid="192520" grpId="0"/>
      <p:bldP spid="192524" grpId="0"/>
      <p:bldP spid="19254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896938"/>
            <a:ext cx="9067800" cy="3935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mtClean="0">
                <a:solidFill>
                  <a:srgbClr val="CC0000"/>
                </a:solidFill>
                <a:latin typeface="宋体" charset="-122"/>
              </a:rPr>
              <a:t>　	例</a:t>
            </a:r>
            <a:r>
              <a:rPr kumimoji="1" lang="zh-CN" altLang="en-US" smtClean="0">
                <a:solidFill>
                  <a:srgbClr val="CC0000"/>
                </a:solidFill>
              </a:rPr>
              <a:t>    </a:t>
            </a:r>
            <a:r>
              <a:rPr kumimoji="1" lang="zh-CN" altLang="en-US" smtClean="0"/>
              <a:t>一球壳半径为 </a:t>
            </a:r>
            <a:r>
              <a:rPr kumimoji="1" lang="en-US" altLang="zh-CN" i="1" smtClean="0"/>
              <a:t>R </a:t>
            </a:r>
            <a:r>
              <a:rPr kumimoji="1" lang="en-US" altLang="zh-CN" smtClean="0"/>
              <a:t>，</a:t>
            </a:r>
            <a:r>
              <a:rPr kumimoji="1" lang="zh-CN" altLang="en-US" smtClean="0"/>
              <a:t>带电量 </a:t>
            </a:r>
            <a:r>
              <a:rPr kumimoji="1" lang="en-US" altLang="zh-CN" i="1" smtClean="0"/>
              <a:t>q </a:t>
            </a:r>
            <a:r>
              <a:rPr kumimoji="1" lang="en-US" altLang="zh-CN" smtClean="0"/>
              <a:t>，</a:t>
            </a:r>
            <a:r>
              <a:rPr kumimoji="1" lang="zh-CN" altLang="en-US" smtClean="0"/>
              <a:t>在离球心 </a:t>
            </a:r>
            <a:r>
              <a:rPr kumimoji="1" lang="en-US" altLang="zh-CN" i="1" smtClean="0"/>
              <a:t>O </a:t>
            </a:r>
            <a:r>
              <a:rPr kumimoji="1" lang="zh-CN" altLang="en-US" smtClean="0"/>
              <a:t>为 </a:t>
            </a:r>
            <a:r>
              <a:rPr kumimoji="1" lang="en-US" altLang="zh-CN" i="1" smtClean="0"/>
              <a:t>r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</a:pPr>
            <a:endParaRPr kumimoji="1" lang="en-US" altLang="zh-CN" i="1" smtClean="0"/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mtClean="0"/>
              <a:t>（</a:t>
            </a:r>
            <a:r>
              <a:rPr kumimoji="1" lang="en-US" altLang="zh-CN" i="1" smtClean="0"/>
              <a:t>r </a:t>
            </a:r>
            <a:r>
              <a:rPr kumimoji="1" lang="en-US" altLang="zh-CN" smtClean="0"/>
              <a:t>&lt; </a:t>
            </a:r>
            <a:r>
              <a:rPr kumimoji="1" lang="en-US" altLang="zh-CN" i="1" smtClean="0"/>
              <a:t>R</a:t>
            </a:r>
            <a:r>
              <a:rPr kumimoji="1" lang="en-US" altLang="zh-CN" smtClean="0"/>
              <a:t>）</a:t>
            </a:r>
            <a:r>
              <a:rPr kumimoji="1" lang="zh-CN" altLang="en-US" smtClean="0"/>
              <a:t>处一点的电势为（设“无限远”处为电势零点）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</a:pPr>
            <a:endParaRPr kumimoji="1" lang="zh-CN" altLang="en-US" smtClean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mtClean="0">
              <a:latin typeface="宋体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mtClean="0">
                <a:latin typeface="宋体" charset="-122"/>
              </a:rPr>
              <a:t>     （</a:t>
            </a:r>
            <a:r>
              <a:rPr kumimoji="1" lang="en-US" altLang="zh-CN" smtClean="0"/>
              <a:t>A</a:t>
            </a:r>
            <a:r>
              <a:rPr kumimoji="1" lang="en-US" altLang="zh-CN" smtClean="0">
                <a:latin typeface="宋体" charset="-122"/>
              </a:rPr>
              <a:t>）   </a:t>
            </a:r>
            <a:r>
              <a:rPr kumimoji="1" lang="en-US" altLang="zh-CN" smtClean="0"/>
              <a:t>0                  </a:t>
            </a:r>
            <a:r>
              <a:rPr kumimoji="1" lang="en-US" altLang="zh-CN" smtClean="0">
                <a:latin typeface="宋体" charset="-122"/>
              </a:rPr>
              <a:t>（</a:t>
            </a:r>
            <a:r>
              <a:rPr kumimoji="1" lang="en-US" altLang="zh-CN" smtClean="0"/>
              <a:t>B</a:t>
            </a:r>
            <a:r>
              <a:rPr kumimoji="1" lang="en-US" altLang="zh-CN" smtClean="0">
                <a:latin typeface="宋体" charset="-122"/>
              </a:rPr>
              <a:t>）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mtClean="0">
                <a:latin typeface="宋体" charset="-122"/>
              </a:rPr>
              <a:t>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mtClean="0">
                <a:latin typeface="宋体" charset="-122"/>
              </a:rPr>
              <a:t>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mtClean="0">
                <a:latin typeface="宋体" charset="-122"/>
              </a:rPr>
              <a:t>     （</a:t>
            </a:r>
            <a:r>
              <a:rPr kumimoji="1" lang="en-US" altLang="zh-CN" smtClean="0"/>
              <a:t>C</a:t>
            </a:r>
            <a:r>
              <a:rPr kumimoji="1" lang="en-US" altLang="zh-CN" smtClean="0">
                <a:latin typeface="宋体" charset="-122"/>
              </a:rPr>
              <a:t>）             （</a:t>
            </a:r>
            <a:r>
              <a:rPr kumimoji="1" lang="en-US" altLang="zh-CN" smtClean="0"/>
              <a:t>D</a:t>
            </a:r>
            <a:r>
              <a:rPr kumimoji="1" lang="en-US" altLang="zh-CN" smtClean="0">
                <a:latin typeface="宋体" charset="-122"/>
              </a:rPr>
              <a:t>）</a:t>
            </a:r>
            <a:r>
              <a:rPr kumimoji="1" lang="en-US" altLang="zh-CN" smtClean="0"/>
              <a:t> 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5257800" y="2716213"/>
          <a:ext cx="13716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6" name="Equation" r:id="rId3" imgW="469696" imgH="431613" progId="Equation.DSMT4">
                  <p:embed/>
                </p:oleObj>
              </mc:Choice>
              <mc:Fallback>
                <p:oleObj name="Equation" r:id="rId3" imgW="46969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16213"/>
                        <a:ext cx="13716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133600" y="4011613"/>
          <a:ext cx="12446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7" r:id="rId5" imgW="431613" imgH="431613" progId="Equation.3">
                  <p:embed/>
                </p:oleObj>
              </mc:Choice>
              <mc:Fallback>
                <p:oleObj r:id="rId5" imgW="431613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11613"/>
                        <a:ext cx="12446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281613" y="4011613"/>
          <a:ext cx="1576387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8" r:id="rId7" imgW="545863" imgH="431613" progId="Equation.3">
                  <p:embed/>
                </p:oleObj>
              </mc:Choice>
              <mc:Fallback>
                <p:oleObj r:id="rId7" imgW="545863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4011613"/>
                        <a:ext cx="1576387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8" name="AutoShape 6"/>
          <p:cNvSpPr>
            <a:spLocks noChangeArrowheads="1"/>
          </p:cNvSpPr>
          <p:nvPr/>
        </p:nvSpPr>
        <p:spPr bwMode="auto">
          <a:xfrm>
            <a:off x="3810000" y="2971800"/>
            <a:ext cx="533400" cy="5334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b="1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5028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/>
          <p:cNvGrpSpPr>
            <a:grpSpLocks/>
          </p:cNvGrpSpPr>
          <p:nvPr/>
        </p:nvGrpSpPr>
        <p:grpSpPr bwMode="auto">
          <a:xfrm>
            <a:off x="304800" y="609600"/>
            <a:ext cx="7924800" cy="519113"/>
            <a:chOff x="135" y="144"/>
            <a:chExt cx="4809" cy="327"/>
          </a:xfrm>
        </p:grpSpPr>
        <p:sp>
          <p:nvSpPr>
            <p:cNvPr id="23576" name="Text Box 3"/>
            <p:cNvSpPr txBox="1">
              <a:spLocks noChangeArrowheads="1"/>
            </p:cNvSpPr>
            <p:nvPr/>
          </p:nvSpPr>
          <p:spPr bwMode="auto">
            <a:xfrm>
              <a:off x="135" y="144"/>
              <a:ext cx="48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dirty="0" smtClean="0">
                  <a:latin typeface="宋体" charset="-122"/>
                </a:rPr>
                <a:t>[</a:t>
              </a:r>
              <a:r>
                <a:rPr kumimoji="1" lang="zh-CN" altLang="en-US" dirty="0" smtClean="0">
                  <a:solidFill>
                    <a:srgbClr val="C00000"/>
                  </a:solidFill>
                  <a:latin typeface="宋体" charset="-122"/>
                </a:rPr>
                <a:t>例</a:t>
              </a:r>
              <a:r>
                <a:rPr kumimoji="1" lang="en-US" altLang="zh-CN" dirty="0" smtClean="0">
                  <a:solidFill>
                    <a:srgbClr val="C00000"/>
                  </a:solidFill>
                  <a:latin typeface="宋体" charset="-122"/>
                </a:rPr>
                <a:t>4</a:t>
              </a:r>
              <a:r>
                <a:rPr kumimoji="1" lang="en-US" altLang="zh-CN" dirty="0" smtClean="0">
                  <a:latin typeface="宋体" charset="-122"/>
                </a:rPr>
                <a:t>]</a:t>
              </a:r>
              <a:r>
                <a:rPr kumimoji="1" lang="zh-CN" altLang="en-US" dirty="0" smtClean="0">
                  <a:latin typeface="宋体" charset="-122"/>
                </a:rPr>
                <a:t>无限大均匀带电平面     场中电势分布.</a:t>
              </a:r>
            </a:p>
          </p:txBody>
        </p:sp>
        <p:graphicFrame>
          <p:nvGraphicFramePr>
            <p:cNvPr id="23577" name="Object 4"/>
            <p:cNvGraphicFramePr>
              <a:graphicFrameLocks noChangeAspect="1"/>
            </p:cNvGraphicFramePr>
            <p:nvPr/>
          </p:nvGraphicFramePr>
          <p:xfrm>
            <a:off x="2817" y="192"/>
            <a:ext cx="41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46" name="公式" r:id="rId4" imgW="647419" imgH="342751" progId="Equation.3">
                    <p:embed/>
                  </p:oleObj>
                </mc:Choice>
                <mc:Fallback>
                  <p:oleObj name="公式" r:id="rId4" imgW="647419" imgH="3427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7" y="192"/>
                          <a:ext cx="41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55" name="Group 5"/>
          <p:cNvGrpSpPr>
            <a:grpSpLocks/>
          </p:cNvGrpSpPr>
          <p:nvPr/>
        </p:nvGrpSpPr>
        <p:grpSpPr bwMode="auto">
          <a:xfrm>
            <a:off x="457200" y="1219200"/>
            <a:ext cx="3048000" cy="2590800"/>
            <a:chOff x="528" y="624"/>
            <a:chExt cx="1920" cy="1632"/>
          </a:xfrm>
        </p:grpSpPr>
        <p:sp>
          <p:nvSpPr>
            <p:cNvPr id="23563" name="Rectangle 6"/>
            <p:cNvSpPr>
              <a:spLocks noChangeArrowheads="1"/>
            </p:cNvSpPr>
            <p:nvPr/>
          </p:nvSpPr>
          <p:spPr bwMode="auto">
            <a:xfrm>
              <a:off x="528" y="624"/>
              <a:ext cx="1920" cy="16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pSp>
          <p:nvGrpSpPr>
            <p:cNvPr id="23564" name="Group 7"/>
            <p:cNvGrpSpPr>
              <a:grpSpLocks/>
            </p:cNvGrpSpPr>
            <p:nvPr/>
          </p:nvGrpSpPr>
          <p:grpSpPr bwMode="auto">
            <a:xfrm>
              <a:off x="624" y="720"/>
              <a:ext cx="1728" cy="1440"/>
              <a:chOff x="432" y="1056"/>
              <a:chExt cx="1920" cy="1776"/>
            </a:xfrm>
          </p:grpSpPr>
          <p:grpSp>
            <p:nvGrpSpPr>
              <p:cNvPr id="23565" name="Group 8"/>
              <p:cNvGrpSpPr>
                <a:grpSpLocks/>
              </p:cNvGrpSpPr>
              <p:nvPr/>
            </p:nvGrpSpPr>
            <p:grpSpPr bwMode="auto">
              <a:xfrm>
                <a:off x="432" y="1056"/>
                <a:ext cx="1920" cy="1728"/>
                <a:chOff x="300" y="629"/>
                <a:chExt cx="2171" cy="1867"/>
              </a:xfrm>
            </p:grpSpPr>
            <p:sp>
              <p:nvSpPr>
                <p:cNvPr id="23568" name="Line 9"/>
                <p:cNvSpPr>
                  <a:spLocks noChangeShapeType="1"/>
                </p:cNvSpPr>
                <p:nvPr/>
              </p:nvSpPr>
              <p:spPr bwMode="auto">
                <a:xfrm>
                  <a:off x="300" y="1572"/>
                  <a:ext cx="1852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graphicFrame>
              <p:nvGraphicFramePr>
                <p:cNvPr id="23569" name="Object 10"/>
                <p:cNvGraphicFramePr>
                  <a:graphicFrameLocks noChangeAspect="1"/>
                </p:cNvGraphicFramePr>
                <p:nvPr/>
              </p:nvGraphicFramePr>
              <p:xfrm>
                <a:off x="738" y="1544"/>
                <a:ext cx="63" cy="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47" name="公式" r:id="rId6" imgW="101468" imgH="114151" progId="Equation.3">
                        <p:embed/>
                      </p:oleObj>
                    </mc:Choice>
                    <mc:Fallback>
                      <p:oleObj name="公式" r:id="rId6" imgW="101468" imgH="11415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8" y="1544"/>
                              <a:ext cx="63" cy="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570" name="Object 11"/>
                <p:cNvGraphicFramePr>
                  <a:graphicFrameLocks noChangeAspect="1"/>
                </p:cNvGraphicFramePr>
                <p:nvPr/>
              </p:nvGraphicFramePr>
              <p:xfrm>
                <a:off x="1176" y="1538"/>
                <a:ext cx="63" cy="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48" name="公式" r:id="rId8" imgW="101468" imgH="114151" progId="Equation.3">
                        <p:embed/>
                      </p:oleObj>
                    </mc:Choice>
                    <mc:Fallback>
                      <p:oleObj name="公式" r:id="rId8" imgW="101468" imgH="11415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76" y="1538"/>
                              <a:ext cx="63" cy="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571" name="Object 12"/>
                <p:cNvGraphicFramePr>
                  <a:graphicFrameLocks noChangeAspect="1"/>
                </p:cNvGraphicFramePr>
                <p:nvPr/>
              </p:nvGraphicFramePr>
              <p:xfrm>
                <a:off x="1614" y="1540"/>
                <a:ext cx="63" cy="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49" name="公式" r:id="rId9" imgW="101468" imgH="114151" progId="Equation.3">
                        <p:embed/>
                      </p:oleObj>
                    </mc:Choice>
                    <mc:Fallback>
                      <p:oleObj name="公式" r:id="rId9" imgW="101468" imgH="11415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14" y="1540"/>
                              <a:ext cx="63" cy="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3572" name="Line 13"/>
                <p:cNvSpPr>
                  <a:spLocks noChangeShapeType="1"/>
                </p:cNvSpPr>
                <p:nvPr/>
              </p:nvSpPr>
              <p:spPr bwMode="auto">
                <a:xfrm>
                  <a:off x="765" y="838"/>
                  <a:ext cx="0" cy="1655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23573" name="Line 14"/>
                <p:cNvSpPr>
                  <a:spLocks noChangeShapeType="1"/>
                </p:cNvSpPr>
                <p:nvPr/>
              </p:nvSpPr>
              <p:spPr bwMode="auto">
                <a:xfrm>
                  <a:off x="1647" y="841"/>
                  <a:ext cx="0" cy="1655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graphicFrame>
              <p:nvGraphicFramePr>
                <p:cNvPr id="23574" name="Object 15"/>
                <p:cNvGraphicFramePr>
                  <a:graphicFrameLocks noChangeAspect="1"/>
                </p:cNvGraphicFramePr>
                <p:nvPr/>
              </p:nvGraphicFramePr>
              <p:xfrm>
                <a:off x="332" y="1529"/>
                <a:ext cx="2139" cy="3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50" name="公式" r:id="rId10" imgW="2565400" imgH="495300" progId="Equation.3">
                        <p:embed/>
                      </p:oleObj>
                    </mc:Choice>
                    <mc:Fallback>
                      <p:oleObj name="公式" r:id="rId10" imgW="2565400" imgH="495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2" y="1529"/>
                              <a:ext cx="2139" cy="3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575" name="Object 16"/>
                <p:cNvGraphicFramePr>
                  <a:graphicFrameLocks noChangeAspect="1"/>
                </p:cNvGraphicFramePr>
                <p:nvPr/>
              </p:nvGraphicFramePr>
              <p:xfrm>
                <a:off x="660" y="629"/>
                <a:ext cx="1048" cy="3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151" name="公式" r:id="rId12" imgW="1663700" imgH="495300" progId="Equation.3">
                        <p:embed/>
                      </p:oleObj>
                    </mc:Choice>
                    <mc:Fallback>
                      <p:oleObj name="公式" r:id="rId12" imgW="1663700" imgH="495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0" y="629"/>
                              <a:ext cx="1048" cy="3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3566" name="Rectangle 17"/>
              <p:cNvSpPr>
                <a:spLocks noChangeArrowheads="1"/>
              </p:cNvSpPr>
              <p:nvPr/>
            </p:nvSpPr>
            <p:spPr bwMode="auto">
              <a:xfrm>
                <a:off x="816" y="1296"/>
                <a:ext cx="96" cy="1536"/>
              </a:xfrm>
              <a:prstGeom prst="rect">
                <a:avLst/>
              </a:prstGeom>
              <a:solidFill>
                <a:srgbClr val="0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23567" name="Rectangle 18"/>
              <p:cNvSpPr>
                <a:spLocks noChangeArrowheads="1"/>
              </p:cNvSpPr>
              <p:nvPr/>
            </p:nvSpPr>
            <p:spPr bwMode="auto">
              <a:xfrm>
                <a:off x="1536" y="1296"/>
                <a:ext cx="96" cy="1536"/>
              </a:xfrm>
              <a:prstGeom prst="rect">
                <a:avLst/>
              </a:prstGeom>
              <a:solidFill>
                <a:srgbClr val="FF99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</p:grpSp>
      </p:grpSp>
      <p:grpSp>
        <p:nvGrpSpPr>
          <p:cNvPr id="193555" name="Group 19"/>
          <p:cNvGrpSpPr>
            <a:grpSpLocks/>
          </p:cNvGrpSpPr>
          <p:nvPr/>
        </p:nvGrpSpPr>
        <p:grpSpPr bwMode="auto">
          <a:xfrm>
            <a:off x="3962400" y="1447800"/>
            <a:ext cx="4392613" cy="2089150"/>
            <a:chOff x="2744" y="663"/>
            <a:chExt cx="2540" cy="1134"/>
          </a:xfrm>
        </p:grpSpPr>
        <p:sp>
          <p:nvSpPr>
            <p:cNvPr id="23559" name="Text Box 20"/>
            <p:cNvSpPr txBox="1">
              <a:spLocks noChangeArrowheads="1"/>
            </p:cNvSpPr>
            <p:nvPr/>
          </p:nvSpPr>
          <p:spPr bwMode="auto">
            <a:xfrm>
              <a:off x="2744" y="663"/>
              <a:ext cx="1089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smtClean="0">
                  <a:latin typeface="楷体_GB2312" pitchFamily="49" charset="-122"/>
                  <a:ea typeface="楷体_GB2312" pitchFamily="49" charset="-122"/>
                </a:rPr>
                <a:t>电场分布:</a:t>
              </a:r>
            </a:p>
          </p:txBody>
        </p:sp>
        <p:grpSp>
          <p:nvGrpSpPr>
            <p:cNvPr id="23560" name="Group 21"/>
            <p:cNvGrpSpPr>
              <a:grpSpLocks/>
            </p:cNvGrpSpPr>
            <p:nvPr/>
          </p:nvGrpSpPr>
          <p:grpSpPr bwMode="auto">
            <a:xfrm>
              <a:off x="2789" y="1026"/>
              <a:ext cx="2495" cy="771"/>
              <a:chOff x="2653" y="1071"/>
              <a:chExt cx="2690" cy="847"/>
            </a:xfrm>
          </p:grpSpPr>
          <p:graphicFrame>
            <p:nvGraphicFramePr>
              <p:cNvPr id="23561" name="Object 22"/>
              <p:cNvGraphicFramePr>
                <a:graphicFrameLocks noChangeAspect="1"/>
              </p:cNvGraphicFramePr>
              <p:nvPr/>
            </p:nvGraphicFramePr>
            <p:xfrm>
              <a:off x="2653" y="1071"/>
              <a:ext cx="2690" cy="8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52" name="公式" r:id="rId14" imgW="2400300" imgH="609600" progId="Equation.3">
                      <p:embed/>
                    </p:oleObj>
                  </mc:Choice>
                  <mc:Fallback>
                    <p:oleObj name="公式" r:id="rId14" imgW="2400300" imgH="609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3" y="1071"/>
                            <a:ext cx="2690" cy="8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62" name="AutoShape 23"/>
              <p:cNvSpPr>
                <a:spLocks/>
              </p:cNvSpPr>
              <p:nvPr/>
            </p:nvSpPr>
            <p:spPr bwMode="auto">
              <a:xfrm>
                <a:off x="3061" y="1253"/>
                <a:ext cx="91" cy="589"/>
              </a:xfrm>
              <a:prstGeom prst="leftBrace">
                <a:avLst>
                  <a:gd name="adj1" fmla="val 53938"/>
                  <a:gd name="adj2" fmla="val 42648"/>
                </a:avLst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</p:grpSp>
      </p:grpSp>
      <p:sp>
        <p:nvSpPr>
          <p:cNvPr id="193560" name="Text Box 24"/>
          <p:cNvSpPr txBox="1">
            <a:spLocks noChangeArrowheads="1"/>
          </p:cNvSpPr>
          <p:nvPr/>
        </p:nvSpPr>
        <p:spPr bwMode="auto">
          <a:xfrm>
            <a:off x="468313" y="3860800"/>
            <a:ext cx="8207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思考</a:t>
            </a:r>
            <a:r>
              <a:rPr kumimoji="1" lang="zh-CN" altLang="en-US" smtClean="0">
                <a:latin typeface="楷体_GB2312" pitchFamily="49" charset="-122"/>
                <a:ea typeface="楷体_GB2312" pitchFamily="49" charset="-122"/>
              </a:rPr>
              <a:t>：先由电场强度和电势的关系，定性分析电势变化规律，再定量计算。</a:t>
            </a:r>
          </a:p>
        </p:txBody>
      </p:sp>
      <p:sp>
        <p:nvSpPr>
          <p:cNvPr id="193561" name="Text Box 25"/>
          <p:cNvSpPr txBox="1">
            <a:spLocks noChangeArrowheads="1"/>
          </p:cNvSpPr>
          <p:nvPr/>
        </p:nvSpPr>
        <p:spPr bwMode="auto">
          <a:xfrm>
            <a:off x="609600" y="5181600"/>
            <a:ext cx="67818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两极板之间：</a:t>
            </a:r>
            <a:r>
              <a:rPr kumimoji="1" lang="zh-CN" altLang="en-US" smtClean="0">
                <a:latin typeface="楷体_GB2312" pitchFamily="49" charset="-122"/>
                <a:ea typeface="楷体_GB2312" pitchFamily="49" charset="-122"/>
              </a:rPr>
              <a:t>电势沿</a:t>
            </a:r>
            <a:r>
              <a:rPr kumimoji="1" lang="zh-CN" altLang="en-US" smtClean="0">
                <a:ea typeface="楷体_GB2312" pitchFamily="49" charset="-122"/>
              </a:rPr>
              <a:t>－</a:t>
            </a:r>
            <a:r>
              <a:rPr kumimoji="1" lang="en-US" altLang="zh-CN" i="1" smtClean="0">
                <a:ea typeface="楷体_GB2312" pitchFamily="49" charset="-122"/>
              </a:rPr>
              <a:t>x</a:t>
            </a:r>
            <a:r>
              <a:rPr kumimoji="1" lang="en-US" altLang="zh-CN" i="1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mtClean="0">
                <a:latin typeface="楷体_GB2312" pitchFamily="49" charset="-122"/>
                <a:ea typeface="楷体_GB2312" pitchFamily="49" charset="-122"/>
              </a:rPr>
              <a:t>方向均匀降低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两极板外侧</a:t>
            </a:r>
            <a:r>
              <a:rPr kumimoji="1" lang="zh-CN" altLang="en-US" smtClean="0">
                <a:latin typeface="楷体_GB2312" pitchFamily="49" charset="-122"/>
                <a:ea typeface="楷体_GB2312" pitchFamily="49" charset="-122"/>
              </a:rPr>
              <a:t>：电势为恒量。</a:t>
            </a:r>
          </a:p>
        </p:txBody>
      </p:sp>
    </p:spTree>
    <p:extLst>
      <p:ext uri="{BB962C8B-B14F-4D97-AF65-F5344CB8AC3E}">
        <p14:creationId xmlns:p14="http://schemas.microsoft.com/office/powerpoint/2010/main" val="6783423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9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60" grpId="0" autoUpdateAnimBg="0"/>
      <p:bldP spid="19356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Text Box 2"/>
          <p:cNvSpPr txBox="1">
            <a:spLocks noChangeArrowheads="1"/>
          </p:cNvSpPr>
          <p:nvPr/>
        </p:nvSpPr>
        <p:spPr bwMode="auto">
          <a:xfrm>
            <a:off x="539552" y="161746"/>
            <a:ext cx="63217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电荷无限分布，在有限远处选零势点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kumimoji="1" lang="zh-CN" altLang="en-US" sz="28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237826"/>
              </p:ext>
            </p:extLst>
          </p:nvPr>
        </p:nvGraphicFramePr>
        <p:xfrm>
          <a:off x="1509762" y="980728"/>
          <a:ext cx="11430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6" name="Equation" r:id="rId3" imgW="419100" imgH="200025" progId="Equation.DSMT4">
                  <p:embed/>
                </p:oleObj>
              </mc:Choice>
              <mc:Fallback>
                <p:oleObj name="Equation" r:id="rId3" imgW="419100" imgH="2000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62" y="980728"/>
                        <a:ext cx="11430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925225"/>
              </p:ext>
            </p:extLst>
          </p:nvPr>
        </p:nvGraphicFramePr>
        <p:xfrm>
          <a:off x="3719562" y="1056928"/>
          <a:ext cx="5762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7" name="公式" r:id="rId5" imgW="139700" imgH="139700" progId="Equation.3">
                  <p:embed/>
                </p:oleObj>
              </mc:Choice>
              <mc:Fallback>
                <p:oleObj name="公式" r:id="rId5" imgW="1397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62" y="1056928"/>
                        <a:ext cx="5762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1" name="Group 5"/>
          <p:cNvGrpSpPr>
            <a:grpSpLocks/>
          </p:cNvGrpSpPr>
          <p:nvPr/>
        </p:nvGrpSpPr>
        <p:grpSpPr bwMode="auto">
          <a:xfrm>
            <a:off x="5791200" y="762000"/>
            <a:ext cx="3095625" cy="2808288"/>
            <a:chOff x="884" y="709"/>
            <a:chExt cx="1738" cy="1587"/>
          </a:xfrm>
        </p:grpSpPr>
        <p:sp>
          <p:nvSpPr>
            <p:cNvPr id="24588" name="Rectangle 6"/>
            <p:cNvSpPr>
              <a:spLocks noChangeArrowheads="1"/>
            </p:cNvSpPr>
            <p:nvPr/>
          </p:nvSpPr>
          <p:spPr bwMode="auto">
            <a:xfrm>
              <a:off x="884" y="709"/>
              <a:ext cx="1738" cy="1587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24589" name="Line 7"/>
            <p:cNvSpPr>
              <a:spLocks noChangeShapeType="1"/>
            </p:cNvSpPr>
            <p:nvPr/>
          </p:nvSpPr>
          <p:spPr bwMode="auto">
            <a:xfrm>
              <a:off x="971" y="1491"/>
              <a:ext cx="133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24590" name="Object 8"/>
            <p:cNvGraphicFramePr>
              <a:graphicFrameLocks noChangeAspect="1"/>
            </p:cNvGraphicFramePr>
            <p:nvPr/>
          </p:nvGraphicFramePr>
          <p:xfrm>
            <a:off x="1666" y="1829"/>
            <a:ext cx="45" cy="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8" name="公式" r:id="rId7" imgW="101468" imgH="114151" progId="Equation.3">
                    <p:embed/>
                  </p:oleObj>
                </mc:Choice>
                <mc:Fallback>
                  <p:oleObj name="公式" r:id="rId7" imgW="101468" imgH="1141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6" y="1829"/>
                          <a:ext cx="45" cy="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1" name="Object 9"/>
            <p:cNvGraphicFramePr>
              <a:graphicFrameLocks noChangeAspect="1"/>
            </p:cNvGraphicFramePr>
            <p:nvPr/>
          </p:nvGraphicFramePr>
          <p:xfrm>
            <a:off x="1568" y="1421"/>
            <a:ext cx="104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9" name="公式" r:id="rId9" imgW="101468" imgH="114151" progId="Equation.3">
                    <p:embed/>
                  </p:oleObj>
                </mc:Choice>
                <mc:Fallback>
                  <p:oleObj name="公式" r:id="rId9" imgW="101468" imgH="1141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" y="1421"/>
                          <a:ext cx="104" cy="1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2" name="Object 10"/>
            <p:cNvGraphicFramePr>
              <a:graphicFrameLocks noChangeAspect="1"/>
            </p:cNvGraphicFramePr>
            <p:nvPr/>
          </p:nvGraphicFramePr>
          <p:xfrm>
            <a:off x="884" y="1434"/>
            <a:ext cx="1738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0" name="公式" r:id="rId10" imgW="964781" imgH="215806" progId="Equation.3">
                    <p:embed/>
                  </p:oleObj>
                </mc:Choice>
                <mc:Fallback>
                  <p:oleObj name="公式" r:id="rId10" imgW="964781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434"/>
                          <a:ext cx="1738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3" name="Object 11"/>
            <p:cNvGraphicFramePr>
              <a:graphicFrameLocks noChangeAspect="1"/>
            </p:cNvGraphicFramePr>
            <p:nvPr/>
          </p:nvGraphicFramePr>
          <p:xfrm>
            <a:off x="1188" y="747"/>
            <a:ext cx="83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1" name="公式" r:id="rId12" imgW="634449" imgH="215713" progId="Equation.3">
                    <p:embed/>
                  </p:oleObj>
                </mc:Choice>
                <mc:Fallback>
                  <p:oleObj name="公式" r:id="rId12" imgW="634449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747"/>
                          <a:ext cx="830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4" name="Rectangle 12"/>
            <p:cNvSpPr>
              <a:spLocks noChangeArrowheads="1"/>
            </p:cNvSpPr>
            <p:nvPr/>
          </p:nvSpPr>
          <p:spPr bwMode="auto">
            <a:xfrm>
              <a:off x="1275" y="1012"/>
              <a:ext cx="78" cy="1211"/>
            </a:xfrm>
            <a:prstGeom prst="rect">
              <a:avLst/>
            </a:prstGeom>
            <a:solidFill>
              <a:srgbClr val="0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24595" name="Rectangle 13"/>
            <p:cNvSpPr>
              <a:spLocks noChangeArrowheads="1"/>
            </p:cNvSpPr>
            <p:nvPr/>
          </p:nvSpPr>
          <p:spPr bwMode="auto">
            <a:xfrm>
              <a:off x="1840" y="1012"/>
              <a:ext cx="78" cy="1211"/>
            </a:xfrm>
            <a:prstGeom prst="rect">
              <a:avLst/>
            </a:prstGeom>
            <a:solidFill>
              <a:srgbClr val="FF9966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</p:grpSp>
      <p:graphicFrame>
        <p:nvGraphicFramePr>
          <p:cNvPr id="1966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946683"/>
              </p:ext>
            </p:extLst>
          </p:nvPr>
        </p:nvGraphicFramePr>
        <p:xfrm>
          <a:off x="603696" y="4797152"/>
          <a:ext cx="38242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2" name="公式" r:id="rId14" imgW="1428885" imgH="190590" progId="Equation.3">
                  <p:embed/>
                </p:oleObj>
              </mc:Choice>
              <mc:Fallback>
                <p:oleObj name="公式" r:id="rId14" imgW="1428885" imgH="1905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696" y="4797152"/>
                        <a:ext cx="382428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029925"/>
              </p:ext>
            </p:extLst>
          </p:nvPr>
        </p:nvGraphicFramePr>
        <p:xfrm>
          <a:off x="873872" y="5430838"/>
          <a:ext cx="573087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3" name="Equation" r:id="rId16" imgW="1816100" imgH="482600" progId="Equation.3">
                  <p:embed/>
                </p:oleObj>
              </mc:Choice>
              <mc:Fallback>
                <p:oleObj name="Equation" r:id="rId16" imgW="1816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872" y="5430838"/>
                        <a:ext cx="573087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97892"/>
              </p:ext>
            </p:extLst>
          </p:nvPr>
        </p:nvGraphicFramePr>
        <p:xfrm>
          <a:off x="1347955" y="3557588"/>
          <a:ext cx="701357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4" name="公式" r:id="rId18" imgW="2451100" imgH="482600" progId="Equation.3">
                  <p:embed/>
                </p:oleObj>
              </mc:Choice>
              <mc:Fallback>
                <p:oleObj name="公式" r:id="rId18" imgW="2451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955" y="3557588"/>
                        <a:ext cx="7013575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079010"/>
              </p:ext>
            </p:extLst>
          </p:nvPr>
        </p:nvGraphicFramePr>
        <p:xfrm>
          <a:off x="610515" y="1718833"/>
          <a:ext cx="26892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5" name="公式" r:id="rId20" imgW="914400" imgH="190590" progId="Equation.3">
                  <p:embed/>
                </p:oleObj>
              </mc:Choice>
              <mc:Fallback>
                <p:oleObj name="公式" r:id="rId20" imgW="914400" imgH="1905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15" y="1718833"/>
                        <a:ext cx="26892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Rectangle 18"/>
          <p:cNvSpPr>
            <a:spLocks noChangeArrowheads="1"/>
          </p:cNvSpPr>
          <p:nvPr/>
        </p:nvSpPr>
        <p:spPr bwMode="auto">
          <a:xfrm>
            <a:off x="595362" y="980728"/>
            <a:ext cx="4984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dirty="0" smtClean="0">
                <a:latin typeface="宋体" charset="-122"/>
              </a:rPr>
              <a:t>令           ，沿   轴积分.</a:t>
            </a:r>
          </a:p>
        </p:txBody>
      </p:sp>
      <p:graphicFrame>
        <p:nvGraphicFramePr>
          <p:cNvPr id="1966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030719"/>
              </p:ext>
            </p:extLst>
          </p:nvPr>
        </p:nvGraphicFramePr>
        <p:xfrm>
          <a:off x="863079" y="2372742"/>
          <a:ext cx="46450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6" name="公式" r:id="rId22" imgW="1562100" imgH="330200" progId="Equation.3">
                  <p:embed/>
                </p:oleObj>
              </mc:Choice>
              <mc:Fallback>
                <p:oleObj name="公式" r:id="rId22" imgW="15621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079" y="2372742"/>
                        <a:ext cx="46450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9884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6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6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9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76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94900"/>
              </p:ext>
            </p:extLst>
          </p:nvPr>
        </p:nvGraphicFramePr>
        <p:xfrm>
          <a:off x="971600" y="3674863"/>
          <a:ext cx="24495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公式" r:id="rId3" imgW="895485" imgH="190590" progId="Equation.3">
                  <p:embed/>
                </p:oleObj>
              </mc:Choice>
              <mc:Fallback>
                <p:oleObj name="公式" r:id="rId3" imgW="895485" imgH="1905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674863"/>
                        <a:ext cx="2449513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061459"/>
              </p:ext>
            </p:extLst>
          </p:nvPr>
        </p:nvGraphicFramePr>
        <p:xfrm>
          <a:off x="1835696" y="4142382"/>
          <a:ext cx="3600450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5" imgW="1460500" imgH="914400" progId="Equation.DSMT4">
                  <p:embed/>
                </p:oleObj>
              </mc:Choice>
              <mc:Fallback>
                <p:oleObj name="Equation" r:id="rId5" imgW="14605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142382"/>
                        <a:ext cx="3600450" cy="216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4" name="Group 4"/>
          <p:cNvGrpSpPr>
            <a:grpSpLocks/>
          </p:cNvGrpSpPr>
          <p:nvPr/>
        </p:nvGrpSpPr>
        <p:grpSpPr bwMode="auto">
          <a:xfrm>
            <a:off x="5851929" y="404664"/>
            <a:ext cx="2895600" cy="4953000"/>
            <a:chOff x="192" y="1056"/>
            <a:chExt cx="1824" cy="3120"/>
          </a:xfrm>
        </p:grpSpPr>
        <p:sp>
          <p:nvSpPr>
            <p:cNvPr id="25629" name="Rectangle 5"/>
            <p:cNvSpPr>
              <a:spLocks noChangeArrowheads="1"/>
            </p:cNvSpPr>
            <p:nvPr/>
          </p:nvSpPr>
          <p:spPr bwMode="auto">
            <a:xfrm>
              <a:off x="192" y="1056"/>
              <a:ext cx="1824" cy="31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pSp>
          <p:nvGrpSpPr>
            <p:cNvPr id="25630" name="Group 6"/>
            <p:cNvGrpSpPr>
              <a:grpSpLocks/>
            </p:cNvGrpSpPr>
            <p:nvPr/>
          </p:nvGrpSpPr>
          <p:grpSpPr bwMode="auto">
            <a:xfrm>
              <a:off x="288" y="1152"/>
              <a:ext cx="1728" cy="1440"/>
              <a:chOff x="432" y="1056"/>
              <a:chExt cx="1920" cy="1776"/>
            </a:xfrm>
          </p:grpSpPr>
          <p:grpSp>
            <p:nvGrpSpPr>
              <p:cNvPr id="25631" name="Group 7"/>
              <p:cNvGrpSpPr>
                <a:grpSpLocks/>
              </p:cNvGrpSpPr>
              <p:nvPr/>
            </p:nvGrpSpPr>
            <p:grpSpPr bwMode="auto">
              <a:xfrm>
                <a:off x="432" y="1056"/>
                <a:ext cx="1920" cy="1728"/>
                <a:chOff x="300" y="629"/>
                <a:chExt cx="2171" cy="1867"/>
              </a:xfrm>
            </p:grpSpPr>
            <p:sp>
              <p:nvSpPr>
                <p:cNvPr id="25634" name="Line 8"/>
                <p:cNvSpPr>
                  <a:spLocks noChangeShapeType="1"/>
                </p:cNvSpPr>
                <p:nvPr/>
              </p:nvSpPr>
              <p:spPr bwMode="auto">
                <a:xfrm>
                  <a:off x="300" y="1572"/>
                  <a:ext cx="1852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graphicFrame>
              <p:nvGraphicFramePr>
                <p:cNvPr id="25635" name="Object 9"/>
                <p:cNvGraphicFramePr>
                  <a:graphicFrameLocks noChangeAspect="1"/>
                </p:cNvGraphicFramePr>
                <p:nvPr/>
              </p:nvGraphicFramePr>
              <p:xfrm>
                <a:off x="738" y="1544"/>
                <a:ext cx="63" cy="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228" name="公式" r:id="rId7" imgW="101468" imgH="114151" progId="Equation.3">
                        <p:embed/>
                      </p:oleObj>
                    </mc:Choice>
                    <mc:Fallback>
                      <p:oleObj name="公式" r:id="rId7" imgW="101468" imgH="11415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8" y="1544"/>
                              <a:ext cx="63" cy="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36" name="Object 10"/>
                <p:cNvGraphicFramePr>
                  <a:graphicFrameLocks noChangeAspect="1"/>
                </p:cNvGraphicFramePr>
                <p:nvPr/>
              </p:nvGraphicFramePr>
              <p:xfrm>
                <a:off x="1176" y="1538"/>
                <a:ext cx="63" cy="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229" name="公式" r:id="rId9" imgW="101468" imgH="114151" progId="Equation.3">
                        <p:embed/>
                      </p:oleObj>
                    </mc:Choice>
                    <mc:Fallback>
                      <p:oleObj name="公式" r:id="rId9" imgW="101468" imgH="11415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76" y="1538"/>
                              <a:ext cx="63" cy="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37" name="Object 11"/>
                <p:cNvGraphicFramePr>
                  <a:graphicFrameLocks noChangeAspect="1"/>
                </p:cNvGraphicFramePr>
                <p:nvPr/>
              </p:nvGraphicFramePr>
              <p:xfrm>
                <a:off x="1614" y="1540"/>
                <a:ext cx="63" cy="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230" name="公式" r:id="rId10" imgW="101468" imgH="114151" progId="Equation.3">
                        <p:embed/>
                      </p:oleObj>
                    </mc:Choice>
                    <mc:Fallback>
                      <p:oleObj name="公式" r:id="rId10" imgW="101468" imgH="11415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14" y="1540"/>
                              <a:ext cx="63" cy="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1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638" name="Line 12"/>
                <p:cNvSpPr>
                  <a:spLocks noChangeShapeType="1"/>
                </p:cNvSpPr>
                <p:nvPr/>
              </p:nvSpPr>
              <p:spPr bwMode="auto">
                <a:xfrm>
                  <a:off x="765" y="838"/>
                  <a:ext cx="0" cy="1655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25639" name="Line 13"/>
                <p:cNvSpPr>
                  <a:spLocks noChangeShapeType="1"/>
                </p:cNvSpPr>
                <p:nvPr/>
              </p:nvSpPr>
              <p:spPr bwMode="auto">
                <a:xfrm>
                  <a:off x="1647" y="841"/>
                  <a:ext cx="0" cy="1655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graphicFrame>
              <p:nvGraphicFramePr>
                <p:cNvPr id="25640" name="Object 14"/>
                <p:cNvGraphicFramePr>
                  <a:graphicFrameLocks noChangeAspect="1"/>
                </p:cNvGraphicFramePr>
                <p:nvPr/>
              </p:nvGraphicFramePr>
              <p:xfrm>
                <a:off x="332" y="1529"/>
                <a:ext cx="2139" cy="3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231" name="公式" r:id="rId11" imgW="2565400" imgH="495300" progId="Equation.3">
                        <p:embed/>
                      </p:oleObj>
                    </mc:Choice>
                    <mc:Fallback>
                      <p:oleObj name="公式" r:id="rId11" imgW="2565400" imgH="495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2" y="1529"/>
                              <a:ext cx="2139" cy="3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41" name="Object 15"/>
                <p:cNvGraphicFramePr>
                  <a:graphicFrameLocks noChangeAspect="1"/>
                </p:cNvGraphicFramePr>
                <p:nvPr/>
              </p:nvGraphicFramePr>
              <p:xfrm>
                <a:off x="660" y="629"/>
                <a:ext cx="1048" cy="3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232" name="公式" r:id="rId13" imgW="1663700" imgH="495300" progId="Equation.3">
                        <p:embed/>
                      </p:oleObj>
                    </mc:Choice>
                    <mc:Fallback>
                      <p:oleObj name="公式" r:id="rId13" imgW="1663700" imgH="495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0" y="629"/>
                              <a:ext cx="1048" cy="3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5632" name="Rectangle 16"/>
              <p:cNvSpPr>
                <a:spLocks noChangeArrowheads="1"/>
              </p:cNvSpPr>
              <p:nvPr/>
            </p:nvSpPr>
            <p:spPr bwMode="auto">
              <a:xfrm>
                <a:off x="816" y="1296"/>
                <a:ext cx="96" cy="1536"/>
              </a:xfrm>
              <a:prstGeom prst="rect">
                <a:avLst/>
              </a:prstGeom>
              <a:solidFill>
                <a:srgbClr val="0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25633" name="Rectangle 17"/>
              <p:cNvSpPr>
                <a:spLocks noChangeArrowheads="1"/>
              </p:cNvSpPr>
              <p:nvPr/>
            </p:nvSpPr>
            <p:spPr bwMode="auto">
              <a:xfrm>
                <a:off x="1536" y="1296"/>
                <a:ext cx="96" cy="1536"/>
              </a:xfrm>
              <a:prstGeom prst="rect">
                <a:avLst/>
              </a:prstGeom>
              <a:solidFill>
                <a:srgbClr val="FF99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</p:grpSp>
      </p:grpSp>
      <p:grpSp>
        <p:nvGrpSpPr>
          <p:cNvPr id="197650" name="Group 18"/>
          <p:cNvGrpSpPr>
            <a:grpSpLocks/>
          </p:cNvGrpSpPr>
          <p:nvPr/>
        </p:nvGrpSpPr>
        <p:grpSpPr bwMode="auto">
          <a:xfrm>
            <a:off x="5696396" y="2981600"/>
            <a:ext cx="3340100" cy="3027363"/>
            <a:chOff x="89" y="2544"/>
            <a:chExt cx="2104" cy="1907"/>
          </a:xfrm>
        </p:grpSpPr>
        <p:grpSp>
          <p:nvGrpSpPr>
            <p:cNvPr id="25611" name="Group 19"/>
            <p:cNvGrpSpPr>
              <a:grpSpLocks/>
            </p:cNvGrpSpPr>
            <p:nvPr/>
          </p:nvGrpSpPr>
          <p:grpSpPr bwMode="auto">
            <a:xfrm>
              <a:off x="89" y="2544"/>
              <a:ext cx="2104" cy="1907"/>
              <a:chOff x="89" y="2592"/>
              <a:chExt cx="2104" cy="1907"/>
            </a:xfrm>
          </p:grpSpPr>
          <p:grpSp>
            <p:nvGrpSpPr>
              <p:cNvPr id="25616" name="Group 20"/>
              <p:cNvGrpSpPr>
                <a:grpSpLocks/>
              </p:cNvGrpSpPr>
              <p:nvPr/>
            </p:nvGrpSpPr>
            <p:grpSpPr bwMode="auto">
              <a:xfrm>
                <a:off x="89" y="4172"/>
                <a:ext cx="2104" cy="327"/>
                <a:chOff x="-2023" y="4338"/>
                <a:chExt cx="2195" cy="327"/>
              </a:xfrm>
            </p:grpSpPr>
            <p:sp>
              <p:nvSpPr>
                <p:cNvPr id="2562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-2023" y="4338"/>
                  <a:ext cx="2195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kumimoji="1" lang="zh-CN" altLang="en-US" dirty="0" smtClean="0">
                      <a:latin typeface="宋体" charset="-122"/>
                    </a:rPr>
                    <a:t>   </a:t>
                  </a:r>
                  <a:r>
                    <a:rPr kumimoji="1" lang="zh-CN" altLang="en-US" dirty="0" smtClean="0"/>
                    <a:t>—</a:t>
                  </a:r>
                  <a:r>
                    <a:rPr kumimoji="1" lang="zh-CN" altLang="en-US" dirty="0" smtClean="0">
                      <a:latin typeface="宋体" charset="-122"/>
                    </a:rPr>
                    <a:t>    曲线如图</a:t>
                  </a:r>
                </a:p>
              </p:txBody>
            </p:sp>
            <p:graphicFrame>
              <p:nvGraphicFramePr>
                <p:cNvPr id="25628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79543383"/>
                    </p:ext>
                  </p:extLst>
                </p:nvPr>
              </p:nvGraphicFramePr>
              <p:xfrm>
                <a:off x="-1899" y="4420"/>
                <a:ext cx="841" cy="2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233" name="公式" r:id="rId15" imgW="1104421" imgH="355446" progId="Equation.3">
                        <p:embed/>
                      </p:oleObj>
                    </mc:Choice>
                    <mc:Fallback>
                      <p:oleObj name="公式" r:id="rId15" imgW="1104421" imgH="355446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-1899" y="4420"/>
                              <a:ext cx="841" cy="2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5617" name="Group 23"/>
              <p:cNvGrpSpPr>
                <a:grpSpLocks/>
              </p:cNvGrpSpPr>
              <p:nvPr/>
            </p:nvGrpSpPr>
            <p:grpSpPr bwMode="auto">
              <a:xfrm>
                <a:off x="192" y="2592"/>
                <a:ext cx="1872" cy="1488"/>
                <a:chOff x="192" y="2496"/>
                <a:chExt cx="1872" cy="1488"/>
              </a:xfrm>
            </p:grpSpPr>
            <p:sp>
              <p:nvSpPr>
                <p:cNvPr id="25618" name="Line 24"/>
                <p:cNvSpPr>
                  <a:spLocks noChangeShapeType="1"/>
                </p:cNvSpPr>
                <p:nvPr/>
              </p:nvSpPr>
              <p:spPr bwMode="auto">
                <a:xfrm rot="10800000" flipV="1">
                  <a:off x="1008" y="2496"/>
                  <a:ext cx="1" cy="148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25619" name="Line 25"/>
                <p:cNvSpPr>
                  <a:spLocks noChangeShapeType="1"/>
                </p:cNvSpPr>
                <p:nvPr/>
              </p:nvSpPr>
              <p:spPr bwMode="auto">
                <a:xfrm>
                  <a:off x="206" y="3357"/>
                  <a:ext cx="185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25620" name="Line 26"/>
                <p:cNvSpPr>
                  <a:spLocks noChangeShapeType="1"/>
                </p:cNvSpPr>
                <p:nvPr/>
              </p:nvSpPr>
              <p:spPr bwMode="auto">
                <a:xfrm>
                  <a:off x="1320" y="2496"/>
                  <a:ext cx="0" cy="899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25621" name="Line 27"/>
                <p:cNvSpPr>
                  <a:spLocks noChangeShapeType="1"/>
                </p:cNvSpPr>
                <p:nvPr/>
              </p:nvSpPr>
              <p:spPr bwMode="auto">
                <a:xfrm>
                  <a:off x="672" y="2544"/>
                  <a:ext cx="48" cy="1392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25622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720" y="2976"/>
                  <a:ext cx="624" cy="76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25623" name="Line 29"/>
                <p:cNvSpPr>
                  <a:spLocks noChangeShapeType="1"/>
                </p:cNvSpPr>
                <p:nvPr/>
              </p:nvSpPr>
              <p:spPr bwMode="auto">
                <a:xfrm>
                  <a:off x="1344" y="2976"/>
                  <a:ext cx="530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25624" name="Line 30"/>
                <p:cNvSpPr>
                  <a:spLocks noChangeShapeType="1"/>
                </p:cNvSpPr>
                <p:nvPr/>
              </p:nvSpPr>
              <p:spPr bwMode="auto">
                <a:xfrm>
                  <a:off x="192" y="3744"/>
                  <a:ext cx="530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graphicFrame>
              <p:nvGraphicFramePr>
                <p:cNvPr id="25625" name="Object 31"/>
                <p:cNvGraphicFramePr>
                  <a:graphicFrameLocks noChangeAspect="1"/>
                </p:cNvGraphicFramePr>
                <p:nvPr/>
              </p:nvGraphicFramePr>
              <p:xfrm>
                <a:off x="384" y="3312"/>
                <a:ext cx="1552" cy="3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234" name="公式" r:id="rId17" imgW="2463800" imgH="495300" progId="Equation.3">
                        <p:embed/>
                      </p:oleObj>
                    </mc:Choice>
                    <mc:Fallback>
                      <p:oleObj name="公式" r:id="rId17" imgW="2463800" imgH="495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4" y="3312"/>
                              <a:ext cx="1552" cy="3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26" name="Object 32"/>
                <p:cNvGraphicFramePr>
                  <a:graphicFrameLocks noChangeAspect="1"/>
                </p:cNvGraphicFramePr>
                <p:nvPr/>
              </p:nvGraphicFramePr>
              <p:xfrm>
                <a:off x="768" y="2592"/>
                <a:ext cx="172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235" name="公式" r:id="rId19" imgW="355292" imgH="355292" progId="Equation.3">
                        <p:embed/>
                      </p:oleObj>
                    </mc:Choice>
                    <mc:Fallback>
                      <p:oleObj name="公式" r:id="rId19" imgW="355292" imgH="35529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8" y="2592"/>
                              <a:ext cx="172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25612" name="Object 33"/>
            <p:cNvGraphicFramePr>
              <a:graphicFrameLocks noChangeAspect="1"/>
            </p:cNvGraphicFramePr>
            <p:nvPr/>
          </p:nvGraphicFramePr>
          <p:xfrm>
            <a:off x="672" y="2832"/>
            <a:ext cx="32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6" name="公式" r:id="rId21" imgW="228501" imgH="431613" progId="Equation.3">
                    <p:embed/>
                  </p:oleObj>
                </mc:Choice>
                <mc:Fallback>
                  <p:oleObj name="公式" r:id="rId21" imgW="228501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832"/>
                          <a:ext cx="32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3" name="Object 34"/>
            <p:cNvGraphicFramePr>
              <a:graphicFrameLocks noChangeAspect="1"/>
            </p:cNvGraphicFramePr>
            <p:nvPr/>
          </p:nvGraphicFramePr>
          <p:xfrm>
            <a:off x="1056" y="3600"/>
            <a:ext cx="48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7" name="公式" r:id="rId23" imgW="342751" imgH="431613" progId="Equation.3">
                    <p:embed/>
                  </p:oleObj>
                </mc:Choice>
                <mc:Fallback>
                  <p:oleObj name="公式" r:id="rId23" imgW="342751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600"/>
                          <a:ext cx="48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4" name="Line 35"/>
            <p:cNvSpPr>
              <a:spLocks noChangeShapeType="1"/>
            </p:cNvSpPr>
            <p:nvPr/>
          </p:nvSpPr>
          <p:spPr bwMode="auto">
            <a:xfrm>
              <a:off x="720" y="3792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5615" name="Line 36"/>
            <p:cNvSpPr>
              <a:spLocks noChangeShapeType="1"/>
            </p:cNvSpPr>
            <p:nvPr/>
          </p:nvSpPr>
          <p:spPr bwMode="auto">
            <a:xfrm>
              <a:off x="1008" y="3024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  <p:graphicFrame>
        <p:nvGraphicFramePr>
          <p:cNvPr id="25606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221919"/>
              </p:ext>
            </p:extLst>
          </p:nvPr>
        </p:nvGraphicFramePr>
        <p:xfrm>
          <a:off x="1619672" y="811361"/>
          <a:ext cx="237648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name="Equation" r:id="rId25" imgW="622030" imgH="431613" progId="Equation.DSMT4">
                  <p:embed/>
                </p:oleObj>
              </mc:Choice>
              <mc:Fallback>
                <p:oleObj name="Equation" r:id="rId25" imgW="62203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811361"/>
                        <a:ext cx="2376488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253141"/>
              </p:ext>
            </p:extLst>
          </p:nvPr>
        </p:nvGraphicFramePr>
        <p:xfrm>
          <a:off x="617003" y="319849"/>
          <a:ext cx="2787064" cy="543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name="公式" r:id="rId27" imgW="914400" imgH="190590" progId="Equation.3">
                  <p:embed/>
                </p:oleObj>
              </mc:Choice>
              <mc:Fallback>
                <p:oleObj name="公式" r:id="rId27" imgW="914400" imgH="1905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03" y="319849"/>
                        <a:ext cx="2787064" cy="543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8" name="Group 39"/>
          <p:cNvGrpSpPr>
            <a:grpSpLocks/>
          </p:cNvGrpSpPr>
          <p:nvPr/>
        </p:nvGrpSpPr>
        <p:grpSpPr bwMode="auto">
          <a:xfrm>
            <a:off x="35496" y="2022013"/>
            <a:ext cx="3823861" cy="1438313"/>
            <a:chOff x="422" y="2650"/>
            <a:chExt cx="1633" cy="800"/>
          </a:xfrm>
        </p:grpSpPr>
        <p:graphicFrame>
          <p:nvGraphicFramePr>
            <p:cNvPr id="25609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9740"/>
                </p:ext>
              </p:extLst>
            </p:nvPr>
          </p:nvGraphicFramePr>
          <p:xfrm>
            <a:off x="422" y="2650"/>
            <a:ext cx="1633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0" name="公式" r:id="rId29" imgW="1428885" imgH="190590" progId="Equation.3">
                    <p:embed/>
                  </p:oleObj>
                </mc:Choice>
                <mc:Fallback>
                  <p:oleObj name="公式" r:id="rId29" imgW="1428885" imgH="1905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" y="2650"/>
                          <a:ext cx="1633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0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3107293"/>
                </p:ext>
              </p:extLst>
            </p:nvPr>
          </p:nvGraphicFramePr>
          <p:xfrm>
            <a:off x="1129" y="2869"/>
            <a:ext cx="702" cy="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1" name="Equation" r:id="rId31" imgW="520474" imgH="431613" progId="Equation.DSMT4">
                    <p:embed/>
                  </p:oleObj>
                </mc:Choice>
                <mc:Fallback>
                  <p:oleObj name="Equation" r:id="rId31" imgW="520474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" y="2869"/>
                          <a:ext cx="702" cy="5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692566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459237"/>
              </p:ext>
            </p:extLst>
          </p:nvPr>
        </p:nvGraphicFramePr>
        <p:xfrm>
          <a:off x="2728913" y="1527997"/>
          <a:ext cx="2811462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0" name="Equation" r:id="rId3" imgW="1015920" imgH="431640" progId="Equation.3">
                  <p:embed/>
                </p:oleObj>
              </mc:Choice>
              <mc:Fallback>
                <p:oleObj name="Equation" r:id="rId3" imgW="1015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1527997"/>
                        <a:ext cx="2811462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9746" name="Group 2"/>
          <p:cNvGrpSpPr>
            <a:grpSpLocks/>
          </p:cNvGrpSpPr>
          <p:nvPr/>
        </p:nvGrpSpPr>
        <p:grpSpPr bwMode="auto">
          <a:xfrm>
            <a:off x="5767086" y="999791"/>
            <a:ext cx="3200400" cy="4267200"/>
            <a:chOff x="3600" y="480"/>
            <a:chExt cx="2016" cy="2688"/>
          </a:xfrm>
        </p:grpSpPr>
        <p:sp>
          <p:nvSpPr>
            <p:cNvPr id="2092" name="Rectangle 3"/>
            <p:cNvSpPr>
              <a:spLocks noChangeArrowheads="1"/>
            </p:cNvSpPr>
            <p:nvPr/>
          </p:nvSpPr>
          <p:spPr bwMode="auto">
            <a:xfrm>
              <a:off x="3600" y="480"/>
              <a:ext cx="2016" cy="26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aphicFrame>
          <p:nvGraphicFramePr>
            <p:cNvPr id="2093" name="Object 4"/>
            <p:cNvGraphicFramePr>
              <a:graphicFrameLocks noChangeAspect="1"/>
            </p:cNvGraphicFramePr>
            <p:nvPr/>
          </p:nvGraphicFramePr>
          <p:xfrm>
            <a:off x="3701" y="2280"/>
            <a:ext cx="23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11" name="Clip" r:id="rId5" imgW="380852" imgH="390270" progId="MS_ClipArt_Gallery.5">
                    <p:embed/>
                  </p:oleObj>
                </mc:Choice>
                <mc:Fallback>
                  <p:oleObj name="Clip" r:id="rId5" imgW="380852" imgH="390270" progId="MS_ClipArt_Gallery.5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12000" contrast="24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1" y="2280"/>
                          <a:ext cx="23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4" name="Object 5"/>
            <p:cNvGraphicFramePr>
              <a:graphicFrameLocks noChangeAspect="1"/>
            </p:cNvGraphicFramePr>
            <p:nvPr/>
          </p:nvGraphicFramePr>
          <p:xfrm>
            <a:off x="3792" y="2496"/>
            <a:ext cx="33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12" name="公式" r:id="rId7" imgW="126780" imgH="164814" progId="Equation.3">
                    <p:embed/>
                  </p:oleObj>
                </mc:Choice>
                <mc:Fallback>
                  <p:oleObj name="公式" r:id="rId7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496"/>
                          <a:ext cx="331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9751" name="Freeform 7"/>
          <p:cNvSpPr>
            <a:spLocks/>
          </p:cNvSpPr>
          <p:nvPr/>
        </p:nvSpPr>
        <p:spPr bwMode="auto">
          <a:xfrm>
            <a:off x="6581474" y="1533191"/>
            <a:ext cx="1735137" cy="3124200"/>
          </a:xfrm>
          <a:custGeom>
            <a:avLst/>
            <a:gdLst>
              <a:gd name="T0" fmla="*/ 1663700 w 1093"/>
              <a:gd name="T1" fmla="*/ 3124200 h 1968"/>
              <a:gd name="T2" fmla="*/ 1728787 w 1093"/>
              <a:gd name="T3" fmla="*/ 2659063 h 1968"/>
              <a:gd name="T4" fmla="*/ 1704975 w 1093"/>
              <a:gd name="T5" fmla="*/ 2184400 h 1968"/>
              <a:gd name="T6" fmla="*/ 1585912 w 1093"/>
              <a:gd name="T7" fmla="*/ 1685925 h 1968"/>
              <a:gd name="T8" fmla="*/ 1362075 w 1093"/>
              <a:gd name="T9" fmla="*/ 1154113 h 1968"/>
              <a:gd name="T10" fmla="*/ 908050 w 1093"/>
              <a:gd name="T11" fmla="*/ 407988 h 1968"/>
              <a:gd name="T12" fmla="*/ 506412 w 1093"/>
              <a:gd name="T13" fmla="*/ 130175 h 1968"/>
              <a:gd name="T14" fmla="*/ 0 w 1093"/>
              <a:gd name="T15" fmla="*/ 0 h 196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093" h="1968">
                <a:moveTo>
                  <a:pt x="1048" y="1968"/>
                </a:moveTo>
                <a:cubicBezTo>
                  <a:pt x="1055" y="1919"/>
                  <a:pt x="1085" y="1774"/>
                  <a:pt x="1089" y="1675"/>
                </a:cubicBezTo>
                <a:cubicBezTo>
                  <a:pt x="1093" y="1576"/>
                  <a:pt x="1089" y="1478"/>
                  <a:pt x="1074" y="1376"/>
                </a:cubicBezTo>
                <a:cubicBezTo>
                  <a:pt x="1059" y="1274"/>
                  <a:pt x="1035" y="1170"/>
                  <a:pt x="999" y="1062"/>
                </a:cubicBezTo>
                <a:cubicBezTo>
                  <a:pt x="963" y="954"/>
                  <a:pt x="929" y="861"/>
                  <a:pt x="858" y="727"/>
                </a:cubicBezTo>
                <a:cubicBezTo>
                  <a:pt x="787" y="593"/>
                  <a:pt x="662" y="364"/>
                  <a:pt x="572" y="257"/>
                </a:cubicBezTo>
                <a:cubicBezTo>
                  <a:pt x="482" y="150"/>
                  <a:pt x="414" y="125"/>
                  <a:pt x="319" y="82"/>
                </a:cubicBezTo>
                <a:cubicBezTo>
                  <a:pt x="224" y="39"/>
                  <a:pt x="66" y="17"/>
                  <a:pt x="0" y="0"/>
                </a:cubicBezTo>
              </a:path>
            </a:pathLst>
          </a:custGeom>
          <a:noFill/>
          <a:ln w="12700" cmpd="sng">
            <a:solidFill>
              <a:schemeClr val="tx1"/>
            </a:solidFill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grpSp>
        <p:nvGrpSpPr>
          <p:cNvPr id="159752" name="Group 8"/>
          <p:cNvGrpSpPr>
            <a:grpSpLocks/>
          </p:cNvGrpSpPr>
          <p:nvPr/>
        </p:nvGrpSpPr>
        <p:grpSpPr bwMode="auto">
          <a:xfrm>
            <a:off x="8181674" y="4123991"/>
            <a:ext cx="763587" cy="800100"/>
            <a:chOff x="5121" y="2448"/>
            <a:chExt cx="481" cy="504"/>
          </a:xfrm>
        </p:grpSpPr>
        <p:graphicFrame>
          <p:nvGraphicFramePr>
            <p:cNvPr id="2090" name="Object 9"/>
            <p:cNvGraphicFramePr>
              <a:graphicFrameLocks noChangeAspect="1"/>
            </p:cNvGraphicFramePr>
            <p:nvPr/>
          </p:nvGraphicFramePr>
          <p:xfrm>
            <a:off x="5242" y="2448"/>
            <a:ext cx="360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13" name="公式" r:id="rId9" imgW="165028" imgH="228501" progId="Equation.3">
                    <p:embed/>
                  </p:oleObj>
                </mc:Choice>
                <mc:Fallback>
                  <p:oleObj name="公式" r:id="rId9" imgW="16502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2" y="2448"/>
                          <a:ext cx="360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1" name="Oval 10"/>
            <p:cNvSpPr>
              <a:spLocks noChangeArrowheads="1"/>
            </p:cNvSpPr>
            <p:nvPr/>
          </p:nvSpPr>
          <p:spPr bwMode="auto">
            <a:xfrm>
              <a:off x="5121" y="2736"/>
              <a:ext cx="96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</p:grpSp>
      <p:grpSp>
        <p:nvGrpSpPr>
          <p:cNvPr id="159755" name="Group 11"/>
          <p:cNvGrpSpPr>
            <a:grpSpLocks/>
          </p:cNvGrpSpPr>
          <p:nvPr/>
        </p:nvGrpSpPr>
        <p:grpSpPr bwMode="auto">
          <a:xfrm>
            <a:off x="6124274" y="2523791"/>
            <a:ext cx="1639887" cy="1524000"/>
            <a:chOff x="3825" y="1440"/>
            <a:chExt cx="1033" cy="960"/>
          </a:xfrm>
        </p:grpSpPr>
        <p:graphicFrame>
          <p:nvGraphicFramePr>
            <p:cNvPr id="2088" name="Object 12"/>
            <p:cNvGraphicFramePr>
              <a:graphicFrameLocks noChangeAspect="1"/>
            </p:cNvGraphicFramePr>
            <p:nvPr/>
          </p:nvGraphicFramePr>
          <p:xfrm>
            <a:off x="4422" y="1716"/>
            <a:ext cx="322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14" name="Equation" r:id="rId11" imgW="114120" imgH="126720" progId="Equation.3">
                    <p:embed/>
                  </p:oleObj>
                </mc:Choice>
                <mc:Fallback>
                  <p:oleObj name="Equation" r:id="rId11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1716"/>
                          <a:ext cx="322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9" name="Line 13"/>
            <p:cNvSpPr>
              <a:spLocks noChangeShapeType="1"/>
            </p:cNvSpPr>
            <p:nvPr/>
          </p:nvSpPr>
          <p:spPr bwMode="auto">
            <a:xfrm flipV="1">
              <a:off x="3825" y="1440"/>
              <a:ext cx="1033" cy="960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  <p:graphicFrame>
        <p:nvGraphicFramePr>
          <p:cNvPr id="1597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851268"/>
              </p:ext>
            </p:extLst>
          </p:nvPr>
        </p:nvGraphicFramePr>
        <p:xfrm>
          <a:off x="381000" y="1772816"/>
          <a:ext cx="24384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5" name="Equation" r:id="rId13" imgW="1434477" imgH="355446" progId="Equation.3">
                  <p:embed/>
                </p:oleObj>
              </mc:Choice>
              <mc:Fallback>
                <p:oleObj name="Equation" r:id="rId13" imgW="1434477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72816"/>
                        <a:ext cx="24384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400825"/>
              </p:ext>
            </p:extLst>
          </p:nvPr>
        </p:nvGraphicFramePr>
        <p:xfrm>
          <a:off x="1681212" y="2651125"/>
          <a:ext cx="308451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6" name="Equation" r:id="rId15" imgW="1002960" imgH="228600" progId="Equation.3">
                  <p:embed/>
                </p:oleObj>
              </mc:Choice>
              <mc:Fallback>
                <p:oleObj name="Equation" r:id="rId15" imgW="1002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212" y="2651125"/>
                        <a:ext cx="3084513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1" name="Line 17"/>
          <p:cNvSpPr>
            <a:spLocks noChangeShapeType="1"/>
          </p:cNvSpPr>
          <p:nvPr/>
        </p:nvSpPr>
        <p:spPr bwMode="auto">
          <a:xfrm flipV="1">
            <a:off x="6124274" y="1914191"/>
            <a:ext cx="1371600" cy="2133600"/>
          </a:xfrm>
          <a:prstGeom prst="line">
            <a:avLst/>
          </a:prstGeom>
          <a:noFill/>
          <a:ln w="38100">
            <a:solidFill>
              <a:srgbClr val="33CC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1597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9012"/>
              </p:ext>
            </p:extLst>
          </p:nvPr>
        </p:nvGraphicFramePr>
        <p:xfrm>
          <a:off x="4772915" y="2708920"/>
          <a:ext cx="980724" cy="53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7" name="Equation" r:id="rId17" imgW="304560" imgH="177480" progId="Equation.3">
                  <p:embed/>
                </p:oleObj>
              </mc:Choice>
              <mc:Fallback>
                <p:oleObj name="Equation" r:id="rId17" imgW="304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915" y="2708920"/>
                        <a:ext cx="980724" cy="53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183873"/>
              </p:ext>
            </p:extLst>
          </p:nvPr>
        </p:nvGraphicFramePr>
        <p:xfrm>
          <a:off x="395536" y="3124200"/>
          <a:ext cx="30480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8" name="Equation" r:id="rId19" imgW="1079032" imgH="431613" progId="Equation.3">
                  <p:embed/>
                </p:oleObj>
              </mc:Choice>
              <mc:Fallback>
                <p:oleObj name="Equation" r:id="rId19" imgW="107903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124200"/>
                        <a:ext cx="304800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4" name="Object 20"/>
          <p:cNvGraphicFramePr>
            <a:graphicFrameLocks noChangeAspect="1"/>
          </p:cNvGraphicFramePr>
          <p:nvPr/>
        </p:nvGraphicFramePr>
        <p:xfrm>
          <a:off x="609600" y="4267200"/>
          <a:ext cx="3182938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9" name="Equation" r:id="rId21" imgW="1028254" imgH="431613" progId="Equation.3">
                  <p:embed/>
                </p:oleObj>
              </mc:Choice>
              <mc:Fallback>
                <p:oleObj name="Equation" r:id="rId21" imgW="102825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3182938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5" name="Text Box 21"/>
          <p:cNvSpPr txBox="1">
            <a:spLocks noChangeArrowheads="1"/>
          </p:cNvSpPr>
          <p:nvPr/>
        </p:nvSpPr>
        <p:spPr bwMode="auto">
          <a:xfrm>
            <a:off x="323528" y="993667"/>
            <a:ext cx="3429144" cy="523220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defPPr>
              <a:defRPr lang="zh-CN"/>
            </a:defPPr>
            <a:lvl1pPr inden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dirty="0"/>
              <a:t>1. </a:t>
            </a:r>
            <a:r>
              <a:rPr lang="zh-CN" altLang="en-US" dirty="0"/>
              <a:t>在点电荷的电场中</a:t>
            </a:r>
          </a:p>
        </p:txBody>
      </p:sp>
      <p:grpSp>
        <p:nvGrpSpPr>
          <p:cNvPr id="159766" name="Group 22"/>
          <p:cNvGrpSpPr>
            <a:grpSpLocks/>
          </p:cNvGrpSpPr>
          <p:nvPr/>
        </p:nvGrpSpPr>
        <p:grpSpPr bwMode="auto">
          <a:xfrm>
            <a:off x="7267274" y="1152191"/>
            <a:ext cx="649287" cy="1371600"/>
            <a:chOff x="4545" y="576"/>
            <a:chExt cx="409" cy="864"/>
          </a:xfrm>
        </p:grpSpPr>
        <p:graphicFrame>
          <p:nvGraphicFramePr>
            <p:cNvPr id="2085" name="Object 23"/>
            <p:cNvGraphicFramePr>
              <a:graphicFrameLocks noChangeAspect="1"/>
            </p:cNvGraphicFramePr>
            <p:nvPr/>
          </p:nvGraphicFramePr>
          <p:xfrm>
            <a:off x="4545" y="576"/>
            <a:ext cx="409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20" name="Equation" r:id="rId23" imgW="285885" imgH="285750" progId="Equation.3">
                    <p:embed/>
                  </p:oleObj>
                </mc:Choice>
                <mc:Fallback>
                  <p:oleObj name="Equation" r:id="rId23" imgW="285885" imgH="2857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5" y="576"/>
                          <a:ext cx="409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6" name="Line 24"/>
            <p:cNvSpPr>
              <a:spLocks noChangeShapeType="1"/>
            </p:cNvSpPr>
            <p:nvPr/>
          </p:nvSpPr>
          <p:spPr bwMode="auto">
            <a:xfrm flipH="1" flipV="1">
              <a:off x="4689" y="1056"/>
              <a:ext cx="192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087" name="Oval 25"/>
            <p:cNvSpPr>
              <a:spLocks noChangeArrowheads="1"/>
            </p:cNvSpPr>
            <p:nvPr/>
          </p:nvSpPr>
          <p:spPr bwMode="auto">
            <a:xfrm>
              <a:off x="4833" y="1344"/>
              <a:ext cx="96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</p:grpSp>
      <p:grpSp>
        <p:nvGrpSpPr>
          <p:cNvPr id="159770" name="Group 26"/>
          <p:cNvGrpSpPr>
            <a:grpSpLocks/>
          </p:cNvGrpSpPr>
          <p:nvPr/>
        </p:nvGrpSpPr>
        <p:grpSpPr bwMode="auto">
          <a:xfrm>
            <a:off x="6697361" y="1685593"/>
            <a:ext cx="1066800" cy="838201"/>
            <a:chOff x="4186" y="912"/>
            <a:chExt cx="672" cy="528"/>
          </a:xfrm>
        </p:grpSpPr>
        <p:graphicFrame>
          <p:nvGraphicFramePr>
            <p:cNvPr id="2082" name="Object 27"/>
            <p:cNvGraphicFramePr>
              <a:graphicFrameLocks noChangeAspect="1"/>
            </p:cNvGraphicFramePr>
            <p:nvPr/>
          </p:nvGraphicFramePr>
          <p:xfrm>
            <a:off x="4186" y="912"/>
            <a:ext cx="414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21" name="Equation" r:id="rId25" imgW="266700" imgH="247740" progId="Equation.3">
                    <p:embed/>
                  </p:oleObj>
                </mc:Choice>
                <mc:Fallback>
                  <p:oleObj name="Equation" r:id="rId25" imgW="266700" imgH="2477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6" y="912"/>
                          <a:ext cx="414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3" name="Line 28"/>
            <p:cNvSpPr>
              <a:spLocks noChangeShapeType="1"/>
            </p:cNvSpPr>
            <p:nvPr/>
          </p:nvSpPr>
          <p:spPr bwMode="auto">
            <a:xfrm flipH="1" flipV="1">
              <a:off x="4570" y="1248"/>
              <a:ext cx="288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084" name="Line 29"/>
            <p:cNvSpPr>
              <a:spLocks noChangeShapeType="1"/>
            </p:cNvSpPr>
            <p:nvPr/>
          </p:nvSpPr>
          <p:spPr bwMode="auto">
            <a:xfrm flipV="1">
              <a:off x="4563" y="1056"/>
              <a:ext cx="146" cy="216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  <p:grpSp>
        <p:nvGrpSpPr>
          <p:cNvPr id="159774" name="Group 30"/>
          <p:cNvGrpSpPr>
            <a:grpSpLocks/>
          </p:cNvGrpSpPr>
          <p:nvPr/>
        </p:nvGrpSpPr>
        <p:grpSpPr bwMode="auto">
          <a:xfrm>
            <a:off x="6124274" y="3666791"/>
            <a:ext cx="2214562" cy="1530350"/>
            <a:chOff x="3825" y="2160"/>
            <a:chExt cx="1395" cy="964"/>
          </a:xfrm>
        </p:grpSpPr>
        <p:graphicFrame>
          <p:nvGraphicFramePr>
            <p:cNvPr id="2079" name="Object 31"/>
            <p:cNvGraphicFramePr>
              <a:graphicFrameLocks noChangeAspect="1"/>
            </p:cNvGraphicFramePr>
            <p:nvPr/>
          </p:nvGraphicFramePr>
          <p:xfrm>
            <a:off x="4478" y="2160"/>
            <a:ext cx="37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22" name="公式" r:id="rId27" imgW="152268" imgH="215713" progId="Equation.3">
                    <p:embed/>
                  </p:oleObj>
                </mc:Choice>
                <mc:Fallback>
                  <p:oleObj name="公式" r:id="rId27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8" y="2160"/>
                          <a:ext cx="37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0" name="Line 32"/>
            <p:cNvSpPr>
              <a:spLocks noChangeShapeType="1"/>
            </p:cNvSpPr>
            <p:nvPr/>
          </p:nvSpPr>
          <p:spPr bwMode="auto">
            <a:xfrm>
              <a:off x="3825" y="2400"/>
              <a:ext cx="134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2081" name="Object 33"/>
            <p:cNvGraphicFramePr>
              <a:graphicFrameLocks noChangeAspect="1"/>
            </p:cNvGraphicFramePr>
            <p:nvPr/>
          </p:nvGraphicFramePr>
          <p:xfrm>
            <a:off x="4906" y="2784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23" name="Equation" r:id="rId29" imgW="152268" imgH="164957" progId="Equation.3">
                    <p:embed/>
                  </p:oleObj>
                </mc:Choice>
                <mc:Fallback>
                  <p:oleObj name="Equation" r:id="rId29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6" y="2784"/>
                          <a:ext cx="31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9778" name="Group 34"/>
          <p:cNvGrpSpPr>
            <a:grpSpLocks/>
          </p:cNvGrpSpPr>
          <p:nvPr/>
        </p:nvGrpSpPr>
        <p:grpSpPr bwMode="auto">
          <a:xfrm>
            <a:off x="5843286" y="1228391"/>
            <a:ext cx="738188" cy="2819400"/>
            <a:chOff x="3648" y="624"/>
            <a:chExt cx="465" cy="1776"/>
          </a:xfrm>
        </p:grpSpPr>
        <p:graphicFrame>
          <p:nvGraphicFramePr>
            <p:cNvPr id="2076" name="Object 35"/>
            <p:cNvGraphicFramePr>
              <a:graphicFrameLocks noChangeAspect="1"/>
            </p:cNvGraphicFramePr>
            <p:nvPr/>
          </p:nvGraphicFramePr>
          <p:xfrm>
            <a:off x="3648" y="1196"/>
            <a:ext cx="342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24" name="公式" r:id="rId31" imgW="152268" imgH="215713" progId="Equation.3">
                    <p:embed/>
                  </p:oleObj>
                </mc:Choice>
                <mc:Fallback>
                  <p:oleObj name="公式" r:id="rId31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196"/>
                          <a:ext cx="342" cy="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7" name="Line 36"/>
            <p:cNvSpPr>
              <a:spLocks noChangeShapeType="1"/>
            </p:cNvSpPr>
            <p:nvPr/>
          </p:nvSpPr>
          <p:spPr bwMode="auto">
            <a:xfrm flipV="1">
              <a:off x="3825" y="829"/>
              <a:ext cx="288" cy="15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2078" name="Object 37"/>
            <p:cNvGraphicFramePr>
              <a:graphicFrameLocks noChangeAspect="1"/>
            </p:cNvGraphicFramePr>
            <p:nvPr/>
          </p:nvGraphicFramePr>
          <p:xfrm>
            <a:off x="3728" y="624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25" name="Equation" r:id="rId33" imgW="152268" imgH="164957" progId="Equation.3">
                    <p:embed/>
                  </p:oleObj>
                </mc:Choice>
                <mc:Fallback>
                  <p:oleObj name="Equation" r:id="rId33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8" y="624"/>
                          <a:ext cx="31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9782" name="Group 38"/>
          <p:cNvGrpSpPr>
            <a:grpSpLocks/>
          </p:cNvGrpSpPr>
          <p:nvPr/>
        </p:nvGrpSpPr>
        <p:grpSpPr bwMode="auto">
          <a:xfrm>
            <a:off x="7672086" y="1685591"/>
            <a:ext cx="1074738" cy="838200"/>
            <a:chOff x="4810" y="912"/>
            <a:chExt cx="667" cy="528"/>
          </a:xfrm>
        </p:grpSpPr>
        <p:graphicFrame>
          <p:nvGraphicFramePr>
            <p:cNvPr id="2071" name="Object 39"/>
            <p:cNvGraphicFramePr>
              <a:graphicFrameLocks noChangeAspect="1"/>
            </p:cNvGraphicFramePr>
            <p:nvPr/>
          </p:nvGraphicFramePr>
          <p:xfrm>
            <a:off x="4858" y="912"/>
            <a:ext cx="23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26" name="公式" r:id="rId35" imgW="126725" imgH="177415" progId="Equation.3">
                    <p:embed/>
                  </p:oleObj>
                </mc:Choice>
                <mc:Fallback>
                  <p:oleObj name="公式" r:id="rId35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8" y="912"/>
                          <a:ext cx="23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72" name="Group 40"/>
            <p:cNvGrpSpPr>
              <a:grpSpLocks/>
            </p:cNvGrpSpPr>
            <p:nvPr/>
          </p:nvGrpSpPr>
          <p:grpSpPr bwMode="auto">
            <a:xfrm>
              <a:off x="4881" y="912"/>
              <a:ext cx="596" cy="528"/>
              <a:chOff x="4881" y="912"/>
              <a:chExt cx="596" cy="528"/>
            </a:xfrm>
          </p:grpSpPr>
          <p:graphicFrame>
            <p:nvGraphicFramePr>
              <p:cNvPr id="2074" name="Object 41"/>
              <p:cNvGraphicFramePr>
                <a:graphicFrameLocks noChangeAspect="1"/>
              </p:cNvGraphicFramePr>
              <p:nvPr/>
            </p:nvGraphicFramePr>
            <p:xfrm>
              <a:off x="5136" y="1008"/>
              <a:ext cx="341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427" name="公式" r:id="rId37" imgW="142943" imgH="180885" progId="Equation.3">
                      <p:embed/>
                    </p:oleObj>
                  </mc:Choice>
                  <mc:Fallback>
                    <p:oleObj name="公式" r:id="rId37" imgW="142943" imgH="18088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1008"/>
                            <a:ext cx="341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5" name="Line 42"/>
              <p:cNvSpPr>
                <a:spLocks noChangeShapeType="1"/>
              </p:cNvSpPr>
              <p:nvPr/>
            </p:nvSpPr>
            <p:spPr bwMode="auto">
              <a:xfrm flipV="1">
                <a:off x="4881" y="912"/>
                <a:ext cx="495" cy="480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sp>
          <p:nvSpPr>
            <p:cNvPr id="2073" name="Freeform 43"/>
            <p:cNvSpPr>
              <a:spLocks/>
            </p:cNvSpPr>
            <p:nvPr/>
          </p:nvSpPr>
          <p:spPr bwMode="auto">
            <a:xfrm>
              <a:off x="4810" y="1200"/>
              <a:ext cx="192" cy="56"/>
            </a:xfrm>
            <a:custGeom>
              <a:avLst/>
              <a:gdLst>
                <a:gd name="T0" fmla="*/ 0 w 192"/>
                <a:gd name="T1" fmla="*/ 8 h 56"/>
                <a:gd name="T2" fmla="*/ 96 w 192"/>
                <a:gd name="T3" fmla="*/ 8 h 56"/>
                <a:gd name="T4" fmla="*/ 192 w 192"/>
                <a:gd name="T5" fmla="*/ 56 h 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56">
                  <a:moveTo>
                    <a:pt x="0" y="8"/>
                  </a:moveTo>
                  <a:cubicBezTo>
                    <a:pt x="32" y="4"/>
                    <a:pt x="64" y="0"/>
                    <a:pt x="96" y="8"/>
                  </a:cubicBezTo>
                  <a:cubicBezTo>
                    <a:pt x="128" y="16"/>
                    <a:pt x="160" y="36"/>
                    <a:pt x="192" y="56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  <p:graphicFrame>
        <p:nvGraphicFramePr>
          <p:cNvPr id="15978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674080"/>
              </p:ext>
            </p:extLst>
          </p:nvPr>
        </p:nvGraphicFramePr>
        <p:xfrm>
          <a:off x="1143000" y="5374977"/>
          <a:ext cx="30480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8" name="Equation" r:id="rId39" imgW="1091726" imgH="431613" progId="Equation.3">
                  <p:embed/>
                </p:oleObj>
              </mc:Choice>
              <mc:Fallback>
                <p:oleObj name="Equation" r:id="rId39" imgW="109172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74977"/>
                        <a:ext cx="304800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96" name="Text Box 52"/>
          <p:cNvSpPr txBox="1">
            <a:spLocks noChangeArrowheads="1"/>
          </p:cNvSpPr>
          <p:nvPr/>
        </p:nvSpPr>
        <p:spPr bwMode="auto">
          <a:xfrm>
            <a:off x="4724400" y="5277952"/>
            <a:ext cx="4419600" cy="1373188"/>
          </a:xfrm>
          <a:prstGeom prst="rect">
            <a:avLst/>
          </a:prstGeom>
          <a:gradFill>
            <a:gsLst>
              <a:gs pos="0">
                <a:schemeClr val="accent6">
                  <a:lumMod val="20000"/>
                  <a:lumOff val="80000"/>
                </a:schemeClr>
              </a:gs>
              <a:gs pos="48000">
                <a:schemeClr val="accent6">
                  <a:lumMod val="20000"/>
                  <a:lumOff val="80000"/>
                </a:schemeClr>
              </a:gs>
              <a:gs pos="100000">
                <a:schemeClr val="accent6">
                  <a:tint val="15000"/>
                  <a:satMod val="350000"/>
                </a:schemeClr>
              </a:gs>
            </a:gsLst>
          </a:gradFill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indent="0">
              <a:buFont typeface="+mj-lt"/>
              <a:buNone/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0000FF"/>
                </a:solidFill>
              </a:rPr>
              <a:t>静</a:t>
            </a:r>
            <a:r>
              <a:rPr lang="zh-CN" altLang="en-US" dirty="0">
                <a:solidFill>
                  <a:srgbClr val="0000FF"/>
                </a:solidFill>
              </a:rPr>
              <a:t>电力做功只与检验电荷起点，终点的位置有关，与所通过的路径无关。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140977"/>
              </p:ext>
            </p:extLst>
          </p:nvPr>
        </p:nvGraphicFramePr>
        <p:xfrm>
          <a:off x="8565849" y="1437941"/>
          <a:ext cx="457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9" name="Equation" r:id="rId41" imgW="152280" imgH="215640" progId="Equation.3">
                  <p:embed/>
                </p:oleObj>
              </mc:Choice>
              <mc:Fallback>
                <p:oleObj name="Equation" r:id="rId41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5849" y="1437941"/>
                        <a:ext cx="457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>
                <a:solidFill>
                  <a:srgbClr val="CC0000"/>
                </a:solidFill>
                <a:latin typeface="宋体" charset="-122"/>
              </a:rPr>
              <a:t>一  静电场力所做的</a:t>
            </a:r>
            <a:r>
              <a:rPr kumimoji="1" lang="zh-CN" altLang="en-US" dirty="0" smtClean="0">
                <a:solidFill>
                  <a:srgbClr val="CC0000"/>
                </a:solidFill>
                <a:latin typeface="宋体" charset="-122"/>
              </a:rPr>
              <a:t>功</a:t>
            </a:r>
            <a:endParaRPr lang="zh-CN" altLang="en-US" dirty="0"/>
          </a:p>
        </p:txBody>
      </p:sp>
      <p:sp>
        <p:nvSpPr>
          <p:cNvPr id="4" name="Rectangle 3"/>
          <p:cNvSpPr/>
          <p:nvPr/>
        </p:nvSpPr>
        <p:spPr bwMode="auto">
          <a:xfrm>
            <a:off x="4427984" y="1543781"/>
            <a:ext cx="1152128" cy="10192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rtlCol="0" anchor="ctr">
            <a:spAutoFit/>
          </a:bodyPr>
          <a:lstStyle/>
          <a:p>
            <a:pPr algn="ctr"/>
            <a:endParaRPr kumimoji="1" lang="zh-CN" altLang="en-US" sz="3200" b="1">
              <a:solidFill>
                <a:srgbClr val="1C1C1C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851920" y="908720"/>
                <a:ext cx="1717586" cy="6648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 smtClean="0"/>
                  <a:t>计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latin typeface="Cambria Math"/>
                          </a:rPr>
                          <m:t>𝑾</m:t>
                        </m:r>
                      </m:e>
                      <m:sub>
                        <m:r>
                          <a:rPr lang="en-US" altLang="zh-CN" sz="2800" b="1" i="1" smtClean="0">
                            <a:latin typeface="Cambria Math"/>
                          </a:rPr>
                          <m:t>𝑨𝑩</m:t>
                        </m:r>
                      </m:sub>
                    </m:sSub>
                  </m:oMath>
                </a14:m>
                <a:endParaRPr lang="en-GB" sz="2800" b="1" dirty="0" smtClean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908720"/>
                <a:ext cx="1717586" cy="664862"/>
              </a:xfrm>
              <a:prstGeom prst="rect">
                <a:avLst/>
              </a:prstGeom>
              <a:blipFill rotWithShape="1">
                <a:blip r:embed="rId43"/>
                <a:stretch>
                  <a:fillRect l="-7447" b="-2110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790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15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59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15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15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159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6" dur="500"/>
                                        <p:tgtEl>
                                          <p:spTgt spid="15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9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9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9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59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9" dur="500"/>
                                        <p:tgtEl>
                                          <p:spTgt spid="15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5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9" dur="500"/>
                                        <p:tgtEl>
                                          <p:spTgt spid="15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159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5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61" grpId="0" animBg="1"/>
      <p:bldP spid="159796" grpId="0" animBg="1"/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76200" y="609600"/>
            <a:ext cx="8947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dirty="0" smtClean="0">
                <a:latin typeface="宋体" charset="-122"/>
              </a:rPr>
              <a:t>[</a:t>
            </a:r>
            <a:r>
              <a:rPr kumimoji="1" lang="zh-CN" altLang="en-US" dirty="0" smtClean="0">
                <a:solidFill>
                  <a:srgbClr val="C00000"/>
                </a:solidFill>
                <a:latin typeface="宋体" charset="-122"/>
              </a:rPr>
              <a:t>例</a:t>
            </a:r>
            <a:r>
              <a:rPr kumimoji="1" lang="en-US" altLang="zh-CN" dirty="0" smtClean="0">
                <a:solidFill>
                  <a:srgbClr val="C00000"/>
                </a:solidFill>
                <a:latin typeface="宋体" charset="-122"/>
              </a:rPr>
              <a:t>5</a:t>
            </a:r>
            <a:r>
              <a:rPr kumimoji="1" lang="en-US" altLang="zh-CN" dirty="0" smtClean="0">
                <a:latin typeface="宋体" charset="-122"/>
              </a:rPr>
              <a:t>]</a:t>
            </a:r>
            <a:r>
              <a:rPr kumimoji="1" lang="zh-CN" altLang="en-US" dirty="0" smtClean="0">
                <a:latin typeface="宋体" charset="-122"/>
              </a:rPr>
              <a:t>在与面电荷密度</a:t>
            </a:r>
            <a:r>
              <a:rPr kumimoji="1" lang="zh-CN" altLang="en-US" b="0" i="1" dirty="0" smtClean="0">
                <a:sym typeface="Symbol" pitchFamily="18" charset="2"/>
              </a:rPr>
              <a:t> </a:t>
            </a:r>
            <a:r>
              <a:rPr kumimoji="1" lang="zh-CN" altLang="en-US" dirty="0" smtClean="0">
                <a:latin typeface="宋体" charset="-122"/>
              </a:rPr>
              <a:t>的无限大均匀带电平板相距</a:t>
            </a:r>
            <a:r>
              <a:rPr kumimoji="1" lang="en-US" altLang="zh-CN" i="1" dirty="0" smtClean="0"/>
              <a:t>a</a:t>
            </a:r>
            <a:r>
              <a:rPr kumimoji="1" lang="zh-CN" altLang="en-US" dirty="0" smtClean="0">
                <a:latin typeface="宋体" charset="-122"/>
              </a:rPr>
              <a:t>处有一点电荷</a:t>
            </a:r>
            <a:r>
              <a:rPr kumimoji="1" lang="en-US" altLang="zh-CN" i="1" dirty="0" smtClean="0"/>
              <a:t>q</a:t>
            </a:r>
            <a:r>
              <a:rPr kumimoji="1" lang="en-US" altLang="zh-CN" dirty="0" smtClean="0">
                <a:latin typeface="宋体" charset="-122"/>
              </a:rPr>
              <a:t>，</a:t>
            </a:r>
            <a:r>
              <a:rPr kumimoji="1" lang="zh-CN" altLang="en-US" dirty="0" smtClean="0">
                <a:latin typeface="宋体" charset="-122"/>
              </a:rPr>
              <a:t>求点电荷至平板垂线中点处的电势</a:t>
            </a:r>
            <a:r>
              <a:rPr kumimoji="1" lang="en-US" altLang="zh-CN" i="1" dirty="0" smtClean="0"/>
              <a:t>U</a:t>
            </a:r>
            <a:r>
              <a:rPr kumimoji="1" lang="en-US" altLang="zh-CN" i="1" baseline="-25000" dirty="0" smtClean="0"/>
              <a:t>p</a:t>
            </a:r>
          </a:p>
        </p:txBody>
      </p:sp>
      <p:grpSp>
        <p:nvGrpSpPr>
          <p:cNvPr id="198659" name="Group 3"/>
          <p:cNvGrpSpPr>
            <a:grpSpLocks/>
          </p:cNvGrpSpPr>
          <p:nvPr/>
        </p:nvGrpSpPr>
        <p:grpSpPr bwMode="auto">
          <a:xfrm>
            <a:off x="3581400" y="1828800"/>
            <a:ext cx="5030788" cy="1860550"/>
            <a:chOff x="2160" y="960"/>
            <a:chExt cx="2784" cy="1172"/>
          </a:xfrm>
        </p:grpSpPr>
        <p:sp>
          <p:nvSpPr>
            <p:cNvPr id="26642" name="Text Box 4"/>
            <p:cNvSpPr txBox="1">
              <a:spLocks noChangeArrowheads="1"/>
            </p:cNvSpPr>
            <p:nvPr/>
          </p:nvSpPr>
          <p:spPr bwMode="auto">
            <a:xfrm>
              <a:off x="2160" y="960"/>
              <a:ext cx="8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mtClean="0">
                  <a:latin typeface="宋体" charset="-122"/>
                </a:rPr>
                <a:t>解一：</a:t>
              </a:r>
            </a:p>
          </p:txBody>
        </p:sp>
        <p:sp>
          <p:nvSpPr>
            <p:cNvPr id="26643" name="Text Box 5"/>
            <p:cNvSpPr txBox="1">
              <a:spLocks noChangeArrowheads="1"/>
            </p:cNvSpPr>
            <p:nvPr/>
          </p:nvSpPr>
          <p:spPr bwMode="auto">
            <a:xfrm>
              <a:off x="2832" y="960"/>
              <a:ext cx="21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mtClean="0">
                  <a:latin typeface="宋体" charset="-122"/>
                </a:rPr>
                <a:t>点电荷</a:t>
              </a:r>
              <a:r>
                <a:rPr kumimoji="1" lang="en-US" altLang="zh-CN" i="1" smtClean="0"/>
                <a:t>q</a:t>
              </a:r>
              <a:r>
                <a:rPr kumimoji="1" lang="zh-CN" altLang="en-US" smtClean="0">
                  <a:latin typeface="宋体" charset="-122"/>
                </a:rPr>
                <a:t>在</a:t>
              </a:r>
              <a:r>
                <a:rPr kumimoji="1" lang="en-US" altLang="zh-CN" i="1" smtClean="0"/>
                <a:t>P</a:t>
              </a:r>
              <a:r>
                <a:rPr kumimoji="1" lang="zh-CN" altLang="en-US" smtClean="0">
                  <a:latin typeface="宋体" charset="-122"/>
                </a:rPr>
                <a:t>处电势：</a:t>
              </a:r>
            </a:p>
          </p:txBody>
        </p:sp>
        <p:graphicFrame>
          <p:nvGraphicFramePr>
            <p:cNvPr id="26644" name="Object 6"/>
            <p:cNvGraphicFramePr>
              <a:graphicFrameLocks noChangeAspect="1"/>
            </p:cNvGraphicFramePr>
            <p:nvPr/>
          </p:nvGraphicFramePr>
          <p:xfrm>
            <a:off x="2928" y="1344"/>
            <a:ext cx="1152" cy="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54" name="公式" r:id="rId4" imgW="2209800" imgH="1511300" progId="Equation.3">
                    <p:embed/>
                  </p:oleObj>
                </mc:Choice>
                <mc:Fallback>
                  <p:oleObj name="公式" r:id="rId4" imgW="2209800" imgH="151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344"/>
                          <a:ext cx="1152" cy="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8663" name="Object 7"/>
          <p:cNvGraphicFramePr>
            <a:graphicFrameLocks noChangeAspect="1"/>
          </p:cNvGraphicFramePr>
          <p:nvPr/>
        </p:nvGraphicFramePr>
        <p:xfrm>
          <a:off x="609600" y="5410200"/>
          <a:ext cx="50292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5" name="公式" r:id="rId6" imgW="1752600" imgH="431800" progId="Equation.3">
                  <p:embed/>
                </p:oleObj>
              </mc:Choice>
              <mc:Fallback>
                <p:oleObj name="公式" r:id="rId6" imgW="1752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10200"/>
                        <a:ext cx="50292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8664" name="Group 8"/>
          <p:cNvGrpSpPr>
            <a:grpSpLocks/>
          </p:cNvGrpSpPr>
          <p:nvPr/>
        </p:nvGrpSpPr>
        <p:grpSpPr bwMode="auto">
          <a:xfrm>
            <a:off x="3581400" y="3733800"/>
            <a:ext cx="4800600" cy="1524000"/>
            <a:chOff x="2256" y="2352"/>
            <a:chExt cx="3024" cy="960"/>
          </a:xfrm>
        </p:grpSpPr>
        <p:sp>
          <p:nvSpPr>
            <p:cNvPr id="26640" name="Text Box 9"/>
            <p:cNvSpPr txBox="1">
              <a:spLocks noChangeArrowheads="1"/>
            </p:cNvSpPr>
            <p:nvPr/>
          </p:nvSpPr>
          <p:spPr bwMode="auto">
            <a:xfrm>
              <a:off x="2256" y="2352"/>
              <a:ext cx="30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mtClean="0">
                  <a:latin typeface="宋体" charset="-122"/>
                </a:rPr>
                <a:t>无限大带电平板在</a:t>
              </a:r>
              <a:r>
                <a:rPr kumimoji="1" lang="en-US" altLang="zh-CN" i="1" smtClean="0"/>
                <a:t>P</a:t>
              </a:r>
              <a:r>
                <a:rPr kumimoji="1" lang="zh-CN" altLang="en-US" smtClean="0">
                  <a:latin typeface="宋体" charset="-122"/>
                </a:rPr>
                <a:t>处电势：        </a:t>
              </a:r>
            </a:p>
          </p:txBody>
        </p:sp>
        <p:graphicFrame>
          <p:nvGraphicFramePr>
            <p:cNvPr id="26641" name="Object 10"/>
            <p:cNvGraphicFramePr>
              <a:graphicFrameLocks noChangeAspect="1"/>
            </p:cNvGraphicFramePr>
            <p:nvPr/>
          </p:nvGraphicFramePr>
          <p:xfrm>
            <a:off x="2800" y="2688"/>
            <a:ext cx="201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56" name="公式" r:id="rId8" imgW="1231366" imgH="431613" progId="Equation.3">
                    <p:embed/>
                  </p:oleObj>
                </mc:Choice>
                <mc:Fallback>
                  <p:oleObj name="公式" r:id="rId8" imgW="1231366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0" y="2688"/>
                          <a:ext cx="2016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8667" name="Text Box 11"/>
          <p:cNvSpPr txBox="1">
            <a:spLocks noChangeArrowheads="1"/>
          </p:cNvSpPr>
          <p:nvPr/>
        </p:nvSpPr>
        <p:spPr bwMode="auto">
          <a:xfrm>
            <a:off x="6178550" y="563880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mtClean="0">
                <a:solidFill>
                  <a:srgbClr val="0000FF"/>
                </a:solidFill>
                <a:latin typeface="宋体" charset="-122"/>
              </a:rPr>
              <a:t>对不对？</a:t>
            </a:r>
          </a:p>
        </p:txBody>
      </p:sp>
      <p:sp>
        <p:nvSpPr>
          <p:cNvPr id="26632" name="Rectangle 13"/>
          <p:cNvSpPr>
            <a:spLocks noChangeArrowheads="1"/>
          </p:cNvSpPr>
          <p:nvPr/>
        </p:nvSpPr>
        <p:spPr bwMode="auto">
          <a:xfrm>
            <a:off x="457200" y="1600200"/>
            <a:ext cx="2895600" cy="28956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mtClean="0"/>
          </a:p>
        </p:txBody>
      </p:sp>
      <p:sp>
        <p:nvSpPr>
          <p:cNvPr id="26633" name="Line 14"/>
          <p:cNvSpPr>
            <a:spLocks noChangeShapeType="1"/>
          </p:cNvSpPr>
          <p:nvPr/>
        </p:nvSpPr>
        <p:spPr bwMode="auto">
          <a:xfrm flipV="1">
            <a:off x="788126" y="2967567"/>
            <a:ext cx="2381976" cy="502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26634" name="Line 15"/>
          <p:cNvSpPr>
            <a:spLocks noChangeShapeType="1"/>
          </p:cNvSpPr>
          <p:nvPr/>
        </p:nvSpPr>
        <p:spPr bwMode="auto">
          <a:xfrm>
            <a:off x="2175601" y="2099557"/>
            <a:ext cx="0" cy="193877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26635" name="Line 16"/>
          <p:cNvSpPr>
            <a:spLocks noChangeShapeType="1"/>
          </p:cNvSpPr>
          <p:nvPr/>
        </p:nvSpPr>
        <p:spPr bwMode="auto">
          <a:xfrm flipV="1">
            <a:off x="2177324" y="1662201"/>
            <a:ext cx="0" cy="457465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26636" name="Line 17"/>
          <p:cNvSpPr>
            <a:spLocks noChangeShapeType="1"/>
          </p:cNvSpPr>
          <p:nvPr/>
        </p:nvSpPr>
        <p:spPr bwMode="auto">
          <a:xfrm>
            <a:off x="2177324" y="3972983"/>
            <a:ext cx="0" cy="455789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smtClean="0">
              <a:solidFill>
                <a:srgbClr val="000000"/>
              </a:solidFill>
              <a:latin typeface="Times New Roman" pitchFamily="18" charset="0"/>
              <a:ea typeface="宋体" charset="-122"/>
            </a:endParaRPr>
          </a:p>
        </p:txBody>
      </p:sp>
      <p:graphicFrame>
        <p:nvGraphicFramePr>
          <p:cNvPr id="26637" name="Object 18"/>
          <p:cNvGraphicFramePr>
            <a:graphicFrameLocks noChangeAspect="1"/>
          </p:cNvGraphicFramePr>
          <p:nvPr/>
        </p:nvGraphicFramePr>
        <p:xfrm>
          <a:off x="870857" y="2645833"/>
          <a:ext cx="1389199" cy="1126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7" name="公式" r:id="rId10" imgW="1816100" imgH="1803400" progId="Equation.3">
                  <p:embed/>
                </p:oleObj>
              </mc:Choice>
              <mc:Fallback>
                <p:oleObj name="公式" r:id="rId10" imgW="1816100" imgH="180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857" y="2645833"/>
                        <a:ext cx="1389199" cy="1126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604303"/>
              </p:ext>
            </p:extLst>
          </p:nvPr>
        </p:nvGraphicFramePr>
        <p:xfrm>
          <a:off x="1863634" y="2076097"/>
          <a:ext cx="1323703" cy="1280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8" name="公式" r:id="rId12" imgW="1562100" imgH="1803400" progId="Equation.3">
                  <p:embed/>
                </p:oleObj>
              </mc:Choice>
              <mc:Fallback>
                <p:oleObj name="公式" r:id="rId12" imgW="1562100" imgH="180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634" y="2076097"/>
                        <a:ext cx="1323703" cy="1280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20"/>
          <p:cNvGraphicFramePr>
            <a:graphicFrameLocks noChangeAspect="1"/>
          </p:cNvGraphicFramePr>
          <p:nvPr/>
        </p:nvGraphicFramePr>
        <p:xfrm>
          <a:off x="893264" y="2724591"/>
          <a:ext cx="1301296" cy="51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9" name="公式" r:id="rId14" imgW="1038157" imgH="466635" progId="Equation.3">
                  <p:embed/>
                </p:oleObj>
              </mc:Choice>
              <mc:Fallback>
                <p:oleObj name="公式" r:id="rId14" imgW="1038157" imgH="4666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264" y="2724591"/>
                        <a:ext cx="1301296" cy="516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31405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7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810000" y="609600"/>
            <a:ext cx="2090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mtClean="0">
                <a:solidFill>
                  <a:srgbClr val="0000FF"/>
                </a:solidFill>
                <a:latin typeface="宋体" charset="-122"/>
              </a:rPr>
              <a:t>错在那里？</a:t>
            </a:r>
          </a:p>
        </p:txBody>
      </p:sp>
      <p:grpSp>
        <p:nvGrpSpPr>
          <p:cNvPr id="200707" name="Group 3"/>
          <p:cNvGrpSpPr>
            <a:grpSpLocks/>
          </p:cNvGrpSpPr>
          <p:nvPr/>
        </p:nvGrpSpPr>
        <p:grpSpPr bwMode="auto">
          <a:xfrm>
            <a:off x="4114800" y="609600"/>
            <a:ext cx="4676775" cy="1738313"/>
            <a:chOff x="2574" y="240"/>
            <a:chExt cx="2946" cy="1095"/>
          </a:xfrm>
        </p:grpSpPr>
        <p:sp>
          <p:nvSpPr>
            <p:cNvPr id="27671" name="Text Box 4"/>
            <p:cNvSpPr txBox="1">
              <a:spLocks noChangeArrowheads="1"/>
            </p:cNvSpPr>
            <p:nvPr/>
          </p:nvSpPr>
          <p:spPr bwMode="auto">
            <a:xfrm>
              <a:off x="2574" y="1008"/>
              <a:ext cx="29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mtClean="0">
                  <a:solidFill>
                    <a:srgbClr val="0000CC"/>
                  </a:solidFill>
                  <a:latin typeface="宋体" charset="-122"/>
                </a:rPr>
                <a:t>零电势点不统一不能叠加.</a:t>
              </a:r>
            </a:p>
          </p:txBody>
        </p:sp>
        <p:graphicFrame>
          <p:nvGraphicFramePr>
            <p:cNvPr id="27672" name="Object 5"/>
            <p:cNvGraphicFramePr>
              <a:graphicFrameLocks noChangeAspect="1"/>
            </p:cNvGraphicFramePr>
            <p:nvPr/>
          </p:nvGraphicFramePr>
          <p:xfrm>
            <a:off x="3888" y="240"/>
            <a:ext cx="1328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06" name="公式" r:id="rId4" imgW="2260600" imgH="1155700" progId="Equation.3">
                    <p:embed/>
                  </p:oleObj>
                </mc:Choice>
                <mc:Fallback>
                  <p:oleObj name="公式" r:id="rId4" imgW="2260600" imgH="1155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40"/>
                          <a:ext cx="1328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0726" name="Group 22"/>
          <p:cNvGrpSpPr>
            <a:grpSpLocks/>
          </p:cNvGrpSpPr>
          <p:nvPr/>
        </p:nvGrpSpPr>
        <p:grpSpPr bwMode="auto">
          <a:xfrm>
            <a:off x="2590800" y="2590800"/>
            <a:ext cx="5359400" cy="519113"/>
            <a:chOff x="1680" y="1488"/>
            <a:chExt cx="3376" cy="327"/>
          </a:xfrm>
        </p:grpSpPr>
        <p:sp>
          <p:nvSpPr>
            <p:cNvPr id="27669" name="Text Box 7"/>
            <p:cNvSpPr txBox="1">
              <a:spLocks noChangeArrowheads="1"/>
            </p:cNvSpPr>
            <p:nvPr/>
          </p:nvSpPr>
          <p:spPr bwMode="auto">
            <a:xfrm>
              <a:off x="1680" y="1488"/>
              <a:ext cx="28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mtClean="0">
                  <a:latin typeface="宋体" charset="-122"/>
                </a:rPr>
                <a:t>解二：选共同的零势点</a:t>
              </a:r>
            </a:p>
          </p:txBody>
        </p:sp>
        <p:graphicFrame>
          <p:nvGraphicFramePr>
            <p:cNvPr id="27670" name="Object 8"/>
            <p:cNvGraphicFramePr>
              <a:graphicFrameLocks noChangeAspect="1"/>
            </p:cNvGraphicFramePr>
            <p:nvPr/>
          </p:nvGraphicFramePr>
          <p:xfrm>
            <a:off x="4320" y="1488"/>
            <a:ext cx="73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07" name="公式" r:id="rId6" imgW="1168400" imgH="508000" progId="Equation.3">
                    <p:embed/>
                  </p:oleObj>
                </mc:Choice>
                <mc:Fallback>
                  <p:oleObj name="公式" r:id="rId6" imgW="1168400" imgH="508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488"/>
                          <a:ext cx="73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53" name="Group 12"/>
          <p:cNvGrpSpPr>
            <a:grpSpLocks/>
          </p:cNvGrpSpPr>
          <p:nvPr/>
        </p:nvGrpSpPr>
        <p:grpSpPr bwMode="auto">
          <a:xfrm>
            <a:off x="304800" y="457200"/>
            <a:ext cx="2971800" cy="2895600"/>
            <a:chOff x="384" y="1344"/>
            <a:chExt cx="1728" cy="1728"/>
          </a:xfrm>
        </p:grpSpPr>
        <p:sp>
          <p:nvSpPr>
            <p:cNvPr id="27660" name="Rectangle 13"/>
            <p:cNvSpPr>
              <a:spLocks noChangeArrowheads="1"/>
            </p:cNvSpPr>
            <p:nvPr/>
          </p:nvSpPr>
          <p:spPr bwMode="auto">
            <a:xfrm>
              <a:off x="384" y="1344"/>
              <a:ext cx="1728" cy="172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pSp>
          <p:nvGrpSpPr>
            <p:cNvPr id="27661" name="Group 14"/>
            <p:cNvGrpSpPr>
              <a:grpSpLocks/>
            </p:cNvGrpSpPr>
            <p:nvPr/>
          </p:nvGrpSpPr>
          <p:grpSpPr bwMode="auto">
            <a:xfrm>
              <a:off x="432" y="1344"/>
              <a:ext cx="1632" cy="1712"/>
              <a:chOff x="432" y="1344"/>
              <a:chExt cx="1632" cy="1712"/>
            </a:xfrm>
          </p:grpSpPr>
          <p:sp>
            <p:nvSpPr>
              <p:cNvPr id="27662" name="Line 15"/>
              <p:cNvSpPr>
                <a:spLocks noChangeShapeType="1"/>
              </p:cNvSpPr>
              <p:nvPr/>
            </p:nvSpPr>
            <p:spPr bwMode="auto">
              <a:xfrm flipV="1">
                <a:off x="432" y="2112"/>
                <a:ext cx="1382" cy="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7663" name="Line 16"/>
              <p:cNvSpPr>
                <a:spLocks noChangeShapeType="1"/>
              </p:cNvSpPr>
              <p:nvPr/>
            </p:nvSpPr>
            <p:spPr bwMode="auto">
              <a:xfrm>
                <a:off x="1380" y="1632"/>
                <a:ext cx="0" cy="1157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7664" name="Line 17"/>
              <p:cNvSpPr>
                <a:spLocks noChangeShapeType="1"/>
              </p:cNvSpPr>
              <p:nvPr/>
            </p:nvSpPr>
            <p:spPr bwMode="auto">
              <a:xfrm flipV="1">
                <a:off x="1380" y="1392"/>
                <a:ext cx="0" cy="273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27665" name="Line 18"/>
              <p:cNvSpPr>
                <a:spLocks noChangeShapeType="1"/>
              </p:cNvSpPr>
              <p:nvPr/>
            </p:nvSpPr>
            <p:spPr bwMode="auto">
              <a:xfrm>
                <a:off x="1380" y="2784"/>
                <a:ext cx="0" cy="272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graphicFrame>
            <p:nvGraphicFramePr>
              <p:cNvPr id="27666" name="Object 19"/>
              <p:cNvGraphicFramePr>
                <a:graphicFrameLocks noChangeAspect="1"/>
              </p:cNvGraphicFramePr>
              <p:nvPr/>
            </p:nvGraphicFramePr>
            <p:xfrm>
              <a:off x="632" y="2015"/>
              <a:ext cx="778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308" name="公式" r:id="rId8" imgW="1038157" imgH="466635" progId="Equation.3">
                      <p:embed/>
                    </p:oleObj>
                  </mc:Choice>
                  <mc:Fallback>
                    <p:oleObj name="公式" r:id="rId8" imgW="1038157" imgH="46663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2" y="2015"/>
                            <a:ext cx="778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67" name="Object 20"/>
              <p:cNvGraphicFramePr>
                <a:graphicFrameLocks noChangeAspect="1"/>
              </p:cNvGraphicFramePr>
              <p:nvPr/>
            </p:nvGraphicFramePr>
            <p:xfrm>
              <a:off x="576" y="1872"/>
              <a:ext cx="806" cy="7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309" name="公式" r:id="rId10" imgW="1816100" imgH="1803400" progId="Equation.3">
                      <p:embed/>
                    </p:oleObj>
                  </mc:Choice>
                  <mc:Fallback>
                    <p:oleObj name="公式" r:id="rId10" imgW="1816100" imgH="1803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1872"/>
                            <a:ext cx="806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68" name="Object 21"/>
              <p:cNvGraphicFramePr>
                <a:graphicFrameLocks noChangeAspect="1"/>
              </p:cNvGraphicFramePr>
              <p:nvPr/>
            </p:nvGraphicFramePr>
            <p:xfrm>
              <a:off x="1152" y="1344"/>
              <a:ext cx="912" cy="9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310" name="公式" r:id="rId12" imgW="1562100" imgH="1803400" progId="Equation.3">
                      <p:embed/>
                    </p:oleObj>
                  </mc:Choice>
                  <mc:Fallback>
                    <p:oleObj name="公式" r:id="rId12" imgW="1562100" imgH="1803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1344"/>
                            <a:ext cx="912" cy="9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0727" name="Rectangle 23"/>
          <p:cNvSpPr>
            <a:spLocks noChangeArrowheads="1"/>
          </p:cNvSpPr>
          <p:nvPr/>
        </p:nvSpPr>
        <p:spPr bwMode="auto">
          <a:xfrm>
            <a:off x="228600" y="3581400"/>
            <a:ext cx="3424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mtClean="0"/>
              <a:t>点电荷</a:t>
            </a:r>
            <a:r>
              <a:rPr kumimoji="1" lang="en-US" altLang="zh-CN" i="1" smtClean="0"/>
              <a:t>q</a:t>
            </a:r>
            <a:r>
              <a:rPr kumimoji="1" lang="zh-CN" altLang="en-US" smtClean="0"/>
              <a:t>在</a:t>
            </a:r>
            <a:r>
              <a:rPr kumimoji="1" lang="en-US" altLang="zh-CN" i="1" smtClean="0"/>
              <a:t>P</a:t>
            </a:r>
            <a:r>
              <a:rPr kumimoji="1" lang="zh-CN" altLang="en-US" smtClean="0"/>
              <a:t>处电势：</a:t>
            </a:r>
          </a:p>
        </p:txBody>
      </p:sp>
      <p:graphicFrame>
        <p:nvGraphicFramePr>
          <p:cNvPr id="200728" name="Object 24"/>
          <p:cNvGraphicFramePr>
            <a:graphicFrameLocks noChangeAspect="1"/>
          </p:cNvGraphicFramePr>
          <p:nvPr/>
        </p:nvGraphicFramePr>
        <p:xfrm>
          <a:off x="3505200" y="3352800"/>
          <a:ext cx="449421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1" name="公式" r:id="rId14" imgW="1612900" imgH="431800" progId="Equation.3">
                  <p:embed/>
                </p:oleObj>
              </mc:Choice>
              <mc:Fallback>
                <p:oleObj name="公式" r:id="rId14" imgW="1612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352800"/>
                        <a:ext cx="4494213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0734" name="Group 30"/>
          <p:cNvGrpSpPr>
            <a:grpSpLocks/>
          </p:cNvGrpSpPr>
          <p:nvPr/>
        </p:nvGrpSpPr>
        <p:grpSpPr bwMode="auto">
          <a:xfrm>
            <a:off x="304800" y="4495800"/>
            <a:ext cx="6858000" cy="990600"/>
            <a:chOff x="192" y="2832"/>
            <a:chExt cx="4320" cy="624"/>
          </a:xfrm>
        </p:grpSpPr>
        <p:sp>
          <p:nvSpPr>
            <p:cNvPr id="27658" name="Rectangle 25"/>
            <p:cNvSpPr>
              <a:spLocks noChangeArrowheads="1"/>
            </p:cNvSpPr>
            <p:nvPr/>
          </p:nvSpPr>
          <p:spPr bwMode="auto">
            <a:xfrm>
              <a:off x="192" y="2976"/>
              <a:ext cx="22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mtClean="0"/>
                <a:t>带电平板在</a:t>
              </a:r>
              <a:r>
                <a:rPr kumimoji="1" lang="en-US" altLang="zh-CN" i="1" smtClean="0"/>
                <a:t>P</a:t>
              </a:r>
              <a:r>
                <a:rPr kumimoji="1" lang="zh-CN" altLang="en-US" smtClean="0"/>
                <a:t>处电势：</a:t>
              </a:r>
            </a:p>
          </p:txBody>
        </p:sp>
        <p:graphicFrame>
          <p:nvGraphicFramePr>
            <p:cNvPr id="27659" name="Object 28"/>
            <p:cNvGraphicFramePr>
              <a:graphicFrameLocks noChangeAspect="1"/>
            </p:cNvGraphicFramePr>
            <p:nvPr/>
          </p:nvGraphicFramePr>
          <p:xfrm>
            <a:off x="2496" y="2832"/>
            <a:ext cx="201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12" name="公式" r:id="rId16" imgW="1231366" imgH="431613" progId="Equation.3">
                    <p:embed/>
                  </p:oleObj>
                </mc:Choice>
                <mc:Fallback>
                  <p:oleObj name="公式" r:id="rId16" imgW="1231366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832"/>
                          <a:ext cx="2016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0733" name="Object 29"/>
          <p:cNvGraphicFramePr>
            <a:graphicFrameLocks noChangeAspect="1"/>
          </p:cNvGraphicFramePr>
          <p:nvPr/>
        </p:nvGraphicFramePr>
        <p:xfrm>
          <a:off x="609600" y="5486400"/>
          <a:ext cx="506571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3" name="公式" r:id="rId18" imgW="1765300" imgH="431800" progId="Equation.3">
                  <p:embed/>
                </p:oleObj>
              </mc:Choice>
              <mc:Fallback>
                <p:oleObj name="公式" r:id="rId18" imgW="1765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86400"/>
                        <a:ext cx="5065713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71743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20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2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2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180097"/>
              </p:ext>
            </p:extLst>
          </p:nvPr>
        </p:nvGraphicFramePr>
        <p:xfrm>
          <a:off x="914400" y="2839319"/>
          <a:ext cx="3352800" cy="214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0" name="公式" r:id="rId3" imgW="1435100" imgH="914400" progId="Equation.3">
                  <p:embed/>
                </p:oleObj>
              </mc:Choice>
              <mc:Fallback>
                <p:oleObj name="公式" r:id="rId3" imgW="14351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39319"/>
                        <a:ext cx="3352800" cy="214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381000" y="4980856"/>
            <a:ext cx="4637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smtClean="0"/>
              <a:t>根据电势的定义，</a:t>
            </a:r>
            <a:r>
              <a:rPr lang="en-US" altLang="zh-CN" sz="2400" i="1" smtClean="0"/>
              <a:t>P</a:t>
            </a:r>
            <a:r>
              <a:rPr lang="zh-CN" altLang="en-US" sz="2400" smtClean="0"/>
              <a:t>点的电势为：</a:t>
            </a:r>
          </a:p>
        </p:txBody>
      </p:sp>
      <p:graphicFrame>
        <p:nvGraphicFramePr>
          <p:cNvPr id="202758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91269096"/>
              </p:ext>
            </p:extLst>
          </p:nvPr>
        </p:nvGraphicFramePr>
        <p:xfrm>
          <a:off x="468313" y="5317406"/>
          <a:ext cx="80772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" name="公式" r:id="rId5" imgW="3568700" imgH="431800" progId="Equation.3">
                  <p:embed/>
                </p:oleObj>
              </mc:Choice>
              <mc:Fallback>
                <p:oleObj name="公式" r:id="rId5" imgW="3568700" imgH="4318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317406"/>
                        <a:ext cx="8077200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9" name="Rectangle 7"/>
          <p:cNvSpPr>
            <a:spLocks noChangeArrowheads="1"/>
          </p:cNvSpPr>
          <p:nvPr/>
        </p:nvSpPr>
        <p:spPr bwMode="auto">
          <a:xfrm>
            <a:off x="228600" y="2313856"/>
            <a:ext cx="5251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mtClean="0"/>
              <a:t>解：由高斯定理可得电场分布为 </a:t>
            </a:r>
          </a:p>
        </p:txBody>
      </p:sp>
      <p:grpSp>
        <p:nvGrpSpPr>
          <p:cNvPr id="28680" name="Group 8"/>
          <p:cNvGrpSpPr>
            <a:grpSpLocks/>
          </p:cNvGrpSpPr>
          <p:nvPr/>
        </p:nvGrpSpPr>
        <p:grpSpPr bwMode="auto">
          <a:xfrm>
            <a:off x="5867400" y="2680569"/>
            <a:ext cx="2665413" cy="2376487"/>
            <a:chOff x="7110" y="6321"/>
            <a:chExt cx="1484" cy="1368"/>
          </a:xfrm>
        </p:grpSpPr>
        <p:sp>
          <p:nvSpPr>
            <p:cNvPr id="28682" name="Oval 9"/>
            <p:cNvSpPr>
              <a:spLocks noChangeArrowheads="1"/>
            </p:cNvSpPr>
            <p:nvPr/>
          </p:nvSpPr>
          <p:spPr bwMode="auto">
            <a:xfrm>
              <a:off x="7110" y="6321"/>
              <a:ext cx="1434" cy="1368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28683" name="Line 10"/>
            <p:cNvSpPr>
              <a:spLocks noChangeShapeType="1"/>
            </p:cNvSpPr>
            <p:nvPr/>
          </p:nvSpPr>
          <p:spPr bwMode="auto">
            <a:xfrm>
              <a:off x="7775" y="7038"/>
              <a:ext cx="772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28684" name="Line 11"/>
            <p:cNvSpPr>
              <a:spLocks noChangeShapeType="1"/>
            </p:cNvSpPr>
            <p:nvPr/>
          </p:nvSpPr>
          <p:spPr bwMode="auto">
            <a:xfrm flipV="1">
              <a:off x="7775" y="6647"/>
              <a:ext cx="220" cy="3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28685" name="Object 12"/>
            <p:cNvGraphicFramePr>
              <a:graphicFrameLocks noChangeAspect="1"/>
            </p:cNvGraphicFramePr>
            <p:nvPr/>
          </p:nvGraphicFramePr>
          <p:xfrm>
            <a:off x="8006" y="6546"/>
            <a:ext cx="25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2" name="公式" r:id="rId7" imgW="152268" imgH="164957" progId="Equation.3">
                    <p:embed/>
                  </p:oleObj>
                </mc:Choice>
                <mc:Fallback>
                  <p:oleObj name="公式" r:id="rId7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6" y="6546"/>
                          <a:ext cx="25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6" name="Object 13"/>
            <p:cNvGraphicFramePr>
              <a:graphicFrameLocks noChangeAspect="1"/>
            </p:cNvGraphicFramePr>
            <p:nvPr/>
          </p:nvGraphicFramePr>
          <p:xfrm>
            <a:off x="8066" y="7080"/>
            <a:ext cx="21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3" name="公式" r:id="rId9" imgW="152268" imgH="164957" progId="Equation.3">
                    <p:embed/>
                  </p:oleObj>
                </mc:Choice>
                <mc:Fallback>
                  <p:oleObj name="公式" r:id="rId9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6" y="7080"/>
                          <a:ext cx="210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7" name="Object 14"/>
            <p:cNvGraphicFramePr>
              <a:graphicFrameLocks noChangeAspect="1"/>
            </p:cNvGraphicFramePr>
            <p:nvPr/>
          </p:nvGraphicFramePr>
          <p:xfrm>
            <a:off x="7551" y="6940"/>
            <a:ext cx="21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4" name="公式" r:id="rId11" imgW="164814" imgH="177492" progId="Equation.3">
                    <p:embed/>
                  </p:oleObj>
                </mc:Choice>
                <mc:Fallback>
                  <p:oleObj name="公式" r:id="rId11" imgW="164814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1" y="6940"/>
                          <a:ext cx="21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8" name="Object 15"/>
            <p:cNvGraphicFramePr>
              <a:graphicFrameLocks noChangeAspect="1"/>
            </p:cNvGraphicFramePr>
            <p:nvPr/>
          </p:nvGraphicFramePr>
          <p:xfrm>
            <a:off x="7638" y="7071"/>
            <a:ext cx="31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5" name="公式" r:id="rId13" imgW="126780" imgH="164814" progId="Equation.3">
                    <p:embed/>
                  </p:oleObj>
                </mc:Choice>
                <mc:Fallback>
                  <p:oleObj name="公式" r:id="rId13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8" y="7071"/>
                          <a:ext cx="319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9" name="Object 16"/>
            <p:cNvGraphicFramePr>
              <a:graphicFrameLocks noChangeAspect="1"/>
            </p:cNvGraphicFramePr>
            <p:nvPr/>
          </p:nvGraphicFramePr>
          <p:xfrm>
            <a:off x="7696" y="6744"/>
            <a:ext cx="17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6" name="公式" r:id="rId15" imgW="114102" imgH="126780" progId="Equation.3">
                    <p:embed/>
                  </p:oleObj>
                </mc:Choice>
                <mc:Fallback>
                  <p:oleObj name="公式" r:id="rId15" imgW="114102" imgH="126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6" y="6744"/>
                          <a:ext cx="176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0" name="Object 17"/>
            <p:cNvGraphicFramePr>
              <a:graphicFrameLocks noChangeAspect="1"/>
            </p:cNvGraphicFramePr>
            <p:nvPr/>
          </p:nvGraphicFramePr>
          <p:xfrm>
            <a:off x="8384" y="6345"/>
            <a:ext cx="210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7" name="公式" r:id="rId17" imgW="164957" imgH="203024" progId="Equation.3">
                    <p:embed/>
                  </p:oleObj>
                </mc:Choice>
                <mc:Fallback>
                  <p:oleObj name="公式" r:id="rId17" imgW="164957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4" y="6345"/>
                          <a:ext cx="210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1" name="Oval 18"/>
            <p:cNvSpPr>
              <a:spLocks noChangeAspect="1" noChangeArrowheads="1"/>
            </p:cNvSpPr>
            <p:nvPr/>
          </p:nvSpPr>
          <p:spPr bwMode="auto">
            <a:xfrm>
              <a:off x="7764" y="7015"/>
              <a:ext cx="39" cy="3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28692" name="Oval 19"/>
            <p:cNvSpPr>
              <a:spLocks noChangeAspect="1" noChangeArrowheads="1"/>
            </p:cNvSpPr>
            <p:nvPr/>
          </p:nvSpPr>
          <p:spPr bwMode="auto">
            <a:xfrm>
              <a:off x="7984" y="6628"/>
              <a:ext cx="39" cy="3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</p:grpSp>
      <p:sp>
        <p:nvSpPr>
          <p:cNvPr id="28681" name="Rectangle 20"/>
          <p:cNvSpPr>
            <a:spLocks noChangeArrowheads="1"/>
          </p:cNvSpPr>
          <p:nvPr/>
        </p:nvSpPr>
        <p:spPr bwMode="auto">
          <a:xfrm>
            <a:off x="304800" y="332656"/>
            <a:ext cx="8458200" cy="182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C00000"/>
                </a:solidFill>
              </a:rPr>
              <a:t>例</a:t>
            </a:r>
            <a:r>
              <a:rPr lang="en-US" altLang="zh-CN" dirty="0" smtClean="0">
                <a:solidFill>
                  <a:srgbClr val="C00000"/>
                </a:solidFill>
              </a:rPr>
              <a:t>6</a:t>
            </a:r>
            <a:r>
              <a:rPr lang="en-US" altLang="zh-CN" dirty="0" smtClean="0"/>
              <a:t>.</a:t>
            </a:r>
            <a:r>
              <a:rPr lang="zh-CN" altLang="en-US" dirty="0" smtClean="0"/>
              <a:t>真空中一半径为</a:t>
            </a:r>
            <a:r>
              <a:rPr lang="en-US" altLang="zh-CN" i="1" dirty="0" smtClean="0"/>
              <a:t>R</a:t>
            </a:r>
            <a:r>
              <a:rPr lang="zh-CN" altLang="en-US" dirty="0" smtClean="0"/>
              <a:t>的球面均匀带电</a:t>
            </a:r>
            <a:r>
              <a:rPr lang="en-US" altLang="zh-CN" i="1" dirty="0" smtClean="0"/>
              <a:t>Q</a:t>
            </a:r>
            <a:r>
              <a:rPr lang="zh-CN" altLang="en-US" dirty="0" smtClean="0"/>
              <a:t>，在球心</a:t>
            </a:r>
            <a:r>
              <a:rPr lang="en-US" altLang="zh-CN" i="1" dirty="0" smtClean="0"/>
              <a:t>O</a:t>
            </a:r>
            <a:r>
              <a:rPr lang="zh-CN" altLang="en-US" dirty="0" smtClean="0"/>
              <a:t>处有一带电量为</a:t>
            </a:r>
            <a:r>
              <a:rPr lang="en-US" altLang="zh-CN" i="1" dirty="0" smtClean="0"/>
              <a:t>q</a:t>
            </a:r>
            <a:r>
              <a:rPr lang="zh-CN" altLang="en-US" dirty="0" smtClean="0"/>
              <a:t>的点电荷，如图所示。设无穷远处为电势零点，求在球内离球心</a:t>
            </a:r>
            <a:r>
              <a:rPr lang="en-US" altLang="zh-CN" i="1" dirty="0" smtClean="0"/>
              <a:t>O</a:t>
            </a:r>
            <a:r>
              <a:rPr lang="zh-CN" altLang="en-US" dirty="0" smtClean="0"/>
              <a:t>距离为</a:t>
            </a:r>
            <a:r>
              <a:rPr lang="en-US" altLang="zh-CN" i="1" dirty="0" smtClean="0"/>
              <a:t>r</a:t>
            </a:r>
            <a:r>
              <a:rPr lang="zh-CN" altLang="en-US" dirty="0" smtClean="0"/>
              <a:t>的</a:t>
            </a:r>
            <a:r>
              <a:rPr lang="en-US" altLang="zh-CN" i="1" dirty="0" smtClean="0"/>
              <a:t>P</a:t>
            </a:r>
            <a:r>
              <a:rPr lang="zh-CN" altLang="en-US" dirty="0" smtClean="0"/>
              <a:t>点处电势   </a:t>
            </a:r>
          </a:p>
        </p:txBody>
      </p:sp>
    </p:spTree>
    <p:extLst>
      <p:ext uri="{BB962C8B-B14F-4D97-AF65-F5344CB8AC3E}">
        <p14:creationId xmlns:p14="http://schemas.microsoft.com/office/powerpoint/2010/main" val="1750523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6" grpId="0"/>
      <p:bldP spid="20275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9.7  </a:t>
            </a:r>
            <a:r>
              <a:rPr lang="zh-CN" altLang="en-US" dirty="0" smtClean="0"/>
              <a:t>电场强度与电势梯度</a:t>
            </a:r>
            <a:endParaRPr lang="zh-CN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大学物理</a:t>
            </a:r>
            <a:r>
              <a:rPr lang="zh-CN" altLang="en-US" dirty="0" smtClean="0"/>
              <a:t>（下）</a:t>
            </a:r>
            <a:endParaRPr lang="en-US" altLang="zh-CN" dirty="0"/>
          </a:p>
          <a:p>
            <a:r>
              <a:rPr lang="en-US" altLang="zh-CN" dirty="0"/>
              <a:t>9</a:t>
            </a:r>
            <a:r>
              <a:rPr lang="zh-CN" altLang="en-US" dirty="0" smtClean="0"/>
              <a:t>　</a:t>
            </a:r>
            <a:r>
              <a:rPr lang="zh-CN" altLang="en-US" dirty="0"/>
              <a:t>静电场</a:t>
            </a:r>
          </a:p>
        </p:txBody>
      </p:sp>
    </p:spTree>
    <p:extLst>
      <p:ext uri="{BB962C8B-B14F-4D97-AF65-F5344CB8AC3E}">
        <p14:creationId xmlns:p14="http://schemas.microsoft.com/office/powerpoint/2010/main" val="2609214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/>
          <p:cNvSpPr txBox="1">
            <a:spLocks noChangeArrowheads="1"/>
          </p:cNvSpPr>
          <p:nvPr/>
        </p:nvSpPr>
        <p:spPr bwMode="auto">
          <a:xfrm>
            <a:off x="304800" y="1066800"/>
            <a:ext cx="861060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000000"/>
                </a:solidFill>
                <a:latin typeface="宋体" charset="-122"/>
                <a:ea typeface="宋体" charset="-122"/>
              </a:rPr>
              <a:t>    空间</a:t>
            </a:r>
            <a:r>
              <a:rPr kumimoji="1" lang="zh-CN" altLang="en-US" sz="2800" b="1" smtClean="0">
                <a:solidFill>
                  <a:srgbClr val="CC0000"/>
                </a:solidFill>
                <a:latin typeface="宋体" charset="-122"/>
                <a:ea typeface="宋体" charset="-122"/>
              </a:rPr>
              <a:t>电势相等的点</a:t>
            </a:r>
            <a:r>
              <a:rPr kumimoji="1" lang="zh-CN" altLang="en-US" sz="2800" b="1" smtClean="0">
                <a:solidFill>
                  <a:srgbClr val="000000"/>
                </a:solidFill>
                <a:latin typeface="宋体" charset="-122"/>
                <a:ea typeface="宋体" charset="-122"/>
              </a:rPr>
              <a:t>连接起来所形成的面称为等势面. 为了描述空间电势的分布，规定任意两</a:t>
            </a:r>
            <a:r>
              <a:rPr kumimoji="1" lang="zh-CN" altLang="en-US" sz="2800" b="1" smtClean="0">
                <a:solidFill>
                  <a:srgbClr val="CC0000"/>
                </a:solidFill>
                <a:latin typeface="宋体" charset="-122"/>
                <a:ea typeface="宋体" charset="-122"/>
              </a:rPr>
              <a:t>相邻</a:t>
            </a:r>
            <a:r>
              <a:rPr kumimoji="1" lang="zh-CN" altLang="en-US" sz="2800" b="1" smtClean="0">
                <a:solidFill>
                  <a:srgbClr val="000000"/>
                </a:solidFill>
                <a:latin typeface="宋体" charset="-122"/>
                <a:ea typeface="宋体" charset="-122"/>
              </a:rPr>
              <a:t>等势面间的</a:t>
            </a:r>
            <a:r>
              <a:rPr kumimoji="1" lang="zh-CN" altLang="en-US" sz="2800" b="1" smtClean="0">
                <a:solidFill>
                  <a:srgbClr val="CC0000"/>
                </a:solidFill>
                <a:latin typeface="宋体" charset="-122"/>
                <a:ea typeface="宋体" charset="-122"/>
              </a:rPr>
              <a:t>电势差相等</a:t>
            </a:r>
            <a:r>
              <a:rPr kumimoji="1" lang="zh-CN" altLang="en-US" sz="2800" b="1" smtClean="0">
                <a:solidFill>
                  <a:srgbClr val="000000"/>
                </a:solidFill>
                <a:latin typeface="宋体" charset="-122"/>
                <a:ea typeface="宋体" charset="-122"/>
              </a:rPr>
              <a:t>.</a:t>
            </a:r>
          </a:p>
        </p:txBody>
      </p:sp>
      <p:sp>
        <p:nvSpPr>
          <p:cNvPr id="159748" name="Text Box 4"/>
          <p:cNvSpPr txBox="1">
            <a:spLocks noChangeArrowheads="1"/>
          </p:cNvSpPr>
          <p:nvPr/>
        </p:nvSpPr>
        <p:spPr bwMode="auto">
          <a:xfrm>
            <a:off x="304800" y="2590800"/>
            <a:ext cx="883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fontAlgn="base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kumimoji="1" lang="zh-CN" altLang="en-US" sz="2800" b="1" dirty="0" smtClean="0">
                <a:solidFill>
                  <a:srgbClr val="0000FF"/>
                </a:solidFill>
                <a:latin typeface="宋体" charset="-122"/>
                <a:ea typeface="宋体" charset="-122"/>
              </a:rPr>
              <a:t>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charset="-122"/>
                <a:ea typeface="宋体" charset="-122"/>
              </a:rPr>
              <a:t>在静电场中，电荷沿等势面移动时，电场力做功</a:t>
            </a:r>
          </a:p>
        </p:txBody>
      </p:sp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1641475" y="3048000"/>
          <a:ext cx="58626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7" name="Equation" r:id="rId3" imgW="2070000" imgH="330120" progId="Equation.3">
                  <p:embed/>
                </p:oleObj>
              </mc:Choice>
              <mc:Fallback>
                <p:oleObj name="Equation" r:id="rId3" imgW="20700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3048000"/>
                        <a:ext cx="58626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683831"/>
              </p:ext>
            </p:extLst>
          </p:nvPr>
        </p:nvGraphicFramePr>
        <p:xfrm>
          <a:off x="1656259" y="4864100"/>
          <a:ext cx="377983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8" name="Equation" r:id="rId5" imgW="1244520" imgH="330120" progId="Equation.3">
                  <p:embed/>
                </p:oleObj>
              </mc:Choice>
              <mc:Fallback>
                <p:oleObj name="Equation" r:id="rId5" imgW="12445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259" y="4864100"/>
                        <a:ext cx="377983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1" name="Object 7"/>
          <p:cNvGraphicFramePr>
            <a:graphicFrameLocks noChangeAspect="1"/>
          </p:cNvGraphicFramePr>
          <p:nvPr/>
        </p:nvGraphicFramePr>
        <p:xfrm>
          <a:off x="971550" y="5857875"/>
          <a:ext cx="45354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9" name="Equation" r:id="rId7" imgW="1422360" imgH="241200" progId="Equation.3">
                  <p:embed/>
                </p:oleObj>
              </mc:Choice>
              <mc:Fallback>
                <p:oleObj name="Equation" r:id="rId7" imgW="1422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857875"/>
                        <a:ext cx="4535488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850936"/>
              </p:ext>
            </p:extLst>
          </p:nvPr>
        </p:nvGraphicFramePr>
        <p:xfrm>
          <a:off x="5867400" y="5410200"/>
          <a:ext cx="23622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0" name="Equation" r:id="rId9" imgW="685800" imgH="228600" progId="Equation.3">
                  <p:embed/>
                </p:oleObj>
              </mc:Choice>
              <mc:Fallback>
                <p:oleObj name="Equation" r:id="rId9" imgW="68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410200"/>
                        <a:ext cx="2362200" cy="78581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9756" name="Group 12"/>
          <p:cNvGrpSpPr>
            <a:grpSpLocks/>
          </p:cNvGrpSpPr>
          <p:nvPr/>
        </p:nvGrpSpPr>
        <p:grpSpPr bwMode="auto">
          <a:xfrm>
            <a:off x="304800" y="3883027"/>
            <a:ext cx="8534400" cy="1039813"/>
            <a:chOff x="192" y="2328"/>
            <a:chExt cx="5376" cy="655"/>
          </a:xfrm>
        </p:grpSpPr>
        <p:sp>
          <p:nvSpPr>
            <p:cNvPr id="159755" name="Text Box 11"/>
            <p:cNvSpPr txBox="1">
              <a:spLocks noChangeArrowheads="1"/>
            </p:cNvSpPr>
            <p:nvPr/>
          </p:nvSpPr>
          <p:spPr bwMode="auto">
            <a:xfrm>
              <a:off x="192" y="2352"/>
              <a:ext cx="5376" cy="6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457200" indent="-457200" fontAlgn="base">
                <a:lnSpc>
                  <a:spcPct val="110000"/>
                </a:lnSpc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宋体" charset="-122"/>
                  <a:ea typeface="宋体" charset="-122"/>
                </a:rPr>
                <a:t> 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宋体" charset="-122"/>
                  <a:ea typeface="宋体" charset="-122"/>
                </a:rPr>
                <a:t>在静电场中，电场强度   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宋体" charset="-122"/>
                  <a:ea typeface="宋体" charset="-122"/>
                </a:rPr>
                <a:t>总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宋体" charset="-122"/>
                  <a:ea typeface="宋体" charset="-122"/>
                </a:rPr>
                <a:t>是与等势面垂直的，即电场线是和等势面</a:t>
              </a:r>
              <a:r>
                <a:rPr kumimoji="1" lang="zh-CN" altLang="en-US" sz="2800" b="1" dirty="0" smtClean="0">
                  <a:solidFill>
                    <a:srgbClr val="CC0000"/>
                  </a:solidFill>
                  <a:latin typeface="宋体" charset="-122"/>
                  <a:ea typeface="宋体" charset="-122"/>
                </a:rPr>
                <a:t>正交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宋体" charset="-122"/>
                  <a:ea typeface="宋体" charset="-122"/>
                </a:rPr>
                <a:t>的曲线簇.</a:t>
              </a:r>
              <a:endParaRPr lang="zh-CN" altLang="en-US" sz="2800" b="1" dirty="0" smtClean="0">
                <a:solidFill>
                  <a:srgbClr val="1C1C1C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15975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6984371"/>
                </p:ext>
              </p:extLst>
            </p:nvPr>
          </p:nvGraphicFramePr>
          <p:xfrm>
            <a:off x="2917" y="2328"/>
            <a:ext cx="30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1" name="Equation" r:id="rId11" imgW="152280" imgH="190440" progId="Equation.3">
                    <p:embed/>
                  </p:oleObj>
                </mc:Choice>
                <mc:Fallback>
                  <p:oleObj name="Equation" r:id="rId11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7" y="2328"/>
                          <a:ext cx="30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>
                <a:solidFill>
                  <a:srgbClr val="CC0000"/>
                </a:solidFill>
                <a:latin typeface="宋体" charset="-122"/>
                <a:ea typeface="宋体" charset="-122"/>
              </a:rPr>
              <a:t>一  等势面</a:t>
            </a:r>
            <a:r>
              <a:rPr kumimoji="1" lang="zh-CN" altLang="en-US" dirty="0">
                <a:solidFill>
                  <a:srgbClr val="000000"/>
                </a:solidFill>
                <a:latin typeface="宋体" charset="-122"/>
                <a:ea typeface="宋体" charset="-122"/>
              </a:rPr>
              <a:t>（电势图示法</a:t>
            </a:r>
            <a:r>
              <a:rPr kumimoji="1" lang="zh-CN" altLang="en-US" dirty="0" smtClean="0">
                <a:solidFill>
                  <a:srgbClr val="000000"/>
                </a:solidFill>
                <a:latin typeface="宋体" charset="-122"/>
                <a:ea typeface="宋体" charset="-122"/>
              </a:rPr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412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5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 autoUpdateAnimBg="0"/>
      <p:bldP spid="159748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0770" name="Group 2"/>
          <p:cNvGrpSpPr>
            <a:grpSpLocks/>
          </p:cNvGrpSpPr>
          <p:nvPr/>
        </p:nvGrpSpPr>
        <p:grpSpPr bwMode="auto">
          <a:xfrm>
            <a:off x="442664" y="1360512"/>
            <a:ext cx="8305800" cy="4800600"/>
            <a:chOff x="240" y="1104"/>
            <a:chExt cx="5232" cy="3024"/>
          </a:xfrm>
        </p:grpSpPr>
        <p:sp>
          <p:nvSpPr>
            <p:cNvPr id="160771" name="Rectangle 3"/>
            <p:cNvSpPr>
              <a:spLocks noChangeArrowheads="1"/>
            </p:cNvSpPr>
            <p:nvPr/>
          </p:nvSpPr>
          <p:spPr bwMode="auto">
            <a:xfrm>
              <a:off x="240" y="1104"/>
              <a:ext cx="5232" cy="30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pSp>
          <p:nvGrpSpPr>
            <p:cNvPr id="160772" name="Group 4"/>
            <p:cNvGrpSpPr>
              <a:grpSpLocks/>
            </p:cNvGrpSpPr>
            <p:nvPr/>
          </p:nvGrpSpPr>
          <p:grpSpPr bwMode="auto">
            <a:xfrm>
              <a:off x="576" y="1248"/>
              <a:ext cx="3024" cy="2496"/>
              <a:chOff x="576" y="1248"/>
              <a:chExt cx="3024" cy="2496"/>
            </a:xfrm>
          </p:grpSpPr>
          <p:grpSp>
            <p:nvGrpSpPr>
              <p:cNvPr id="160773" name="Group 5"/>
              <p:cNvGrpSpPr>
                <a:grpSpLocks/>
              </p:cNvGrpSpPr>
              <p:nvPr/>
            </p:nvGrpSpPr>
            <p:grpSpPr bwMode="auto">
              <a:xfrm>
                <a:off x="1104" y="2511"/>
                <a:ext cx="576" cy="48"/>
                <a:chOff x="1495" y="3126"/>
                <a:chExt cx="528" cy="67"/>
              </a:xfrm>
            </p:grpSpPr>
            <p:sp>
              <p:nvSpPr>
                <p:cNvPr id="160774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1495" y="3159"/>
                  <a:ext cx="462" cy="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60775" name="Freeform 7"/>
                <p:cNvSpPr>
                  <a:spLocks/>
                </p:cNvSpPr>
                <p:nvPr/>
              </p:nvSpPr>
              <p:spPr bwMode="auto">
                <a:xfrm>
                  <a:off x="1924" y="3126"/>
                  <a:ext cx="99" cy="67"/>
                </a:xfrm>
                <a:custGeom>
                  <a:avLst/>
                  <a:gdLst>
                    <a:gd name="T0" fmla="*/ 0 w 99"/>
                    <a:gd name="T1" fmla="*/ 67 h 67"/>
                    <a:gd name="T2" fmla="*/ 99 w 99"/>
                    <a:gd name="T3" fmla="*/ 33 h 67"/>
                    <a:gd name="T4" fmla="*/ 0 w 99"/>
                    <a:gd name="T5" fmla="*/ 0 h 67"/>
                    <a:gd name="T6" fmla="*/ 31 w 99"/>
                    <a:gd name="T7" fmla="*/ 33 h 67"/>
                    <a:gd name="T8" fmla="*/ 0 w 99"/>
                    <a:gd name="T9" fmla="*/ 67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9" h="67">
                      <a:moveTo>
                        <a:pt x="0" y="67"/>
                      </a:moveTo>
                      <a:lnTo>
                        <a:pt x="99" y="33"/>
                      </a:lnTo>
                      <a:lnTo>
                        <a:pt x="0" y="0"/>
                      </a:lnTo>
                      <a:lnTo>
                        <a:pt x="31" y="33"/>
                      </a:lnTo>
                      <a:lnTo>
                        <a:pt x="0" y="67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</p:grpSp>
          <p:grpSp>
            <p:nvGrpSpPr>
              <p:cNvPr id="160776" name="Group 8"/>
              <p:cNvGrpSpPr>
                <a:grpSpLocks/>
              </p:cNvGrpSpPr>
              <p:nvPr/>
            </p:nvGrpSpPr>
            <p:grpSpPr bwMode="auto">
              <a:xfrm>
                <a:off x="1152" y="2064"/>
                <a:ext cx="528" cy="240"/>
                <a:chOff x="1543" y="2727"/>
                <a:chExt cx="480" cy="192"/>
              </a:xfrm>
            </p:grpSpPr>
            <p:sp>
              <p:nvSpPr>
                <p:cNvPr id="160777" name="Line 9"/>
                <p:cNvSpPr>
                  <a:spLocks noChangeShapeType="1"/>
                </p:cNvSpPr>
                <p:nvPr/>
              </p:nvSpPr>
              <p:spPr bwMode="auto">
                <a:xfrm flipH="1" flipV="1">
                  <a:off x="1543" y="2727"/>
                  <a:ext cx="419" cy="167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60778" name="Freeform 10"/>
                <p:cNvSpPr>
                  <a:spLocks/>
                </p:cNvSpPr>
                <p:nvPr/>
              </p:nvSpPr>
              <p:spPr bwMode="auto">
                <a:xfrm>
                  <a:off x="1918" y="2852"/>
                  <a:ext cx="105" cy="67"/>
                </a:xfrm>
                <a:custGeom>
                  <a:avLst/>
                  <a:gdLst>
                    <a:gd name="T0" fmla="*/ 0 w 105"/>
                    <a:gd name="T1" fmla="*/ 62 h 67"/>
                    <a:gd name="T2" fmla="*/ 105 w 105"/>
                    <a:gd name="T3" fmla="*/ 67 h 67"/>
                    <a:gd name="T4" fmla="*/ 25 w 105"/>
                    <a:gd name="T5" fmla="*/ 0 h 67"/>
                    <a:gd name="T6" fmla="*/ 42 w 105"/>
                    <a:gd name="T7" fmla="*/ 42 h 67"/>
                    <a:gd name="T8" fmla="*/ 0 w 105"/>
                    <a:gd name="T9" fmla="*/ 62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5" h="67">
                      <a:moveTo>
                        <a:pt x="0" y="62"/>
                      </a:moveTo>
                      <a:lnTo>
                        <a:pt x="105" y="67"/>
                      </a:lnTo>
                      <a:lnTo>
                        <a:pt x="25" y="0"/>
                      </a:lnTo>
                      <a:lnTo>
                        <a:pt x="42" y="42"/>
                      </a:lnTo>
                      <a:lnTo>
                        <a:pt x="0" y="62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</p:grpSp>
          <p:grpSp>
            <p:nvGrpSpPr>
              <p:cNvPr id="160779" name="Group 11"/>
              <p:cNvGrpSpPr>
                <a:grpSpLocks/>
              </p:cNvGrpSpPr>
              <p:nvPr/>
            </p:nvGrpSpPr>
            <p:grpSpPr bwMode="auto">
              <a:xfrm>
                <a:off x="1424" y="1671"/>
                <a:ext cx="400" cy="393"/>
                <a:chOff x="1767" y="2286"/>
                <a:chExt cx="400" cy="393"/>
              </a:xfrm>
            </p:grpSpPr>
            <p:sp>
              <p:nvSpPr>
                <p:cNvPr id="160780" name="Line 12"/>
                <p:cNvSpPr>
                  <a:spLocks noChangeShapeType="1"/>
                </p:cNvSpPr>
                <p:nvPr/>
              </p:nvSpPr>
              <p:spPr bwMode="auto">
                <a:xfrm flipH="1" flipV="1">
                  <a:off x="1767" y="2286"/>
                  <a:ext cx="353" cy="347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60781" name="Freeform 13"/>
                <p:cNvSpPr>
                  <a:spLocks/>
                </p:cNvSpPr>
                <p:nvPr/>
              </p:nvSpPr>
              <p:spPr bwMode="auto">
                <a:xfrm>
                  <a:off x="2072" y="2586"/>
                  <a:ext cx="95" cy="93"/>
                </a:xfrm>
                <a:custGeom>
                  <a:avLst/>
                  <a:gdLst>
                    <a:gd name="T0" fmla="*/ 0 w 95"/>
                    <a:gd name="T1" fmla="*/ 48 h 93"/>
                    <a:gd name="T2" fmla="*/ 95 w 95"/>
                    <a:gd name="T3" fmla="*/ 93 h 93"/>
                    <a:gd name="T4" fmla="*/ 47 w 95"/>
                    <a:gd name="T5" fmla="*/ 0 h 93"/>
                    <a:gd name="T6" fmla="*/ 46 w 95"/>
                    <a:gd name="T7" fmla="*/ 45 h 93"/>
                    <a:gd name="T8" fmla="*/ 0 w 95"/>
                    <a:gd name="T9" fmla="*/ 48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5" h="93">
                      <a:moveTo>
                        <a:pt x="0" y="48"/>
                      </a:moveTo>
                      <a:lnTo>
                        <a:pt x="95" y="93"/>
                      </a:lnTo>
                      <a:lnTo>
                        <a:pt x="47" y="0"/>
                      </a:lnTo>
                      <a:lnTo>
                        <a:pt x="46" y="45"/>
                      </a:lnTo>
                      <a:lnTo>
                        <a:pt x="0" y="48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</p:grpSp>
          <p:grpSp>
            <p:nvGrpSpPr>
              <p:cNvPr id="160782" name="Group 14"/>
              <p:cNvGrpSpPr>
                <a:grpSpLocks/>
              </p:cNvGrpSpPr>
              <p:nvPr/>
            </p:nvGrpSpPr>
            <p:grpSpPr bwMode="auto">
              <a:xfrm>
                <a:off x="1824" y="3120"/>
                <a:ext cx="240" cy="528"/>
                <a:chOff x="2197" y="3735"/>
                <a:chExt cx="210" cy="470"/>
              </a:xfrm>
            </p:grpSpPr>
            <p:sp>
              <p:nvSpPr>
                <p:cNvPr id="160783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2197" y="3795"/>
                  <a:ext cx="182" cy="41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60784" name="Freeform 16"/>
                <p:cNvSpPr>
                  <a:spLocks/>
                </p:cNvSpPr>
                <p:nvPr/>
              </p:nvSpPr>
              <p:spPr bwMode="auto">
                <a:xfrm>
                  <a:off x="2336" y="3735"/>
                  <a:ext cx="71" cy="104"/>
                </a:xfrm>
                <a:custGeom>
                  <a:avLst/>
                  <a:gdLst>
                    <a:gd name="T0" fmla="*/ 61 w 71"/>
                    <a:gd name="T1" fmla="*/ 104 h 104"/>
                    <a:gd name="T2" fmla="*/ 71 w 71"/>
                    <a:gd name="T3" fmla="*/ 0 h 104"/>
                    <a:gd name="T4" fmla="*/ 0 w 71"/>
                    <a:gd name="T5" fmla="*/ 77 h 104"/>
                    <a:gd name="T6" fmla="*/ 43 w 71"/>
                    <a:gd name="T7" fmla="*/ 62 h 104"/>
                    <a:gd name="T8" fmla="*/ 61 w 71"/>
                    <a:gd name="T9" fmla="*/ 104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1" h="104">
                      <a:moveTo>
                        <a:pt x="61" y="104"/>
                      </a:moveTo>
                      <a:lnTo>
                        <a:pt x="71" y="0"/>
                      </a:lnTo>
                      <a:lnTo>
                        <a:pt x="0" y="77"/>
                      </a:lnTo>
                      <a:lnTo>
                        <a:pt x="43" y="62"/>
                      </a:lnTo>
                      <a:lnTo>
                        <a:pt x="61" y="104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</p:grpSp>
          <p:grpSp>
            <p:nvGrpSpPr>
              <p:cNvPr id="160785" name="Group 17"/>
              <p:cNvGrpSpPr>
                <a:grpSpLocks/>
              </p:cNvGrpSpPr>
              <p:nvPr/>
            </p:nvGrpSpPr>
            <p:grpSpPr bwMode="auto">
              <a:xfrm>
                <a:off x="1152" y="2780"/>
                <a:ext cx="576" cy="196"/>
                <a:chOff x="1546" y="3395"/>
                <a:chExt cx="525" cy="158"/>
              </a:xfrm>
            </p:grpSpPr>
            <p:sp>
              <p:nvSpPr>
                <p:cNvPr id="160786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1546" y="3418"/>
                  <a:ext cx="462" cy="135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60787" name="Freeform 19"/>
                <p:cNvSpPr>
                  <a:spLocks/>
                </p:cNvSpPr>
                <p:nvPr/>
              </p:nvSpPr>
              <p:spPr bwMode="auto">
                <a:xfrm>
                  <a:off x="1967" y="3395"/>
                  <a:ext cx="104" cy="64"/>
                </a:xfrm>
                <a:custGeom>
                  <a:avLst/>
                  <a:gdLst>
                    <a:gd name="T0" fmla="*/ 19 w 104"/>
                    <a:gd name="T1" fmla="*/ 64 h 64"/>
                    <a:gd name="T2" fmla="*/ 104 w 104"/>
                    <a:gd name="T3" fmla="*/ 4 h 64"/>
                    <a:gd name="T4" fmla="*/ 0 w 104"/>
                    <a:gd name="T5" fmla="*/ 0 h 64"/>
                    <a:gd name="T6" fmla="*/ 39 w 104"/>
                    <a:gd name="T7" fmla="*/ 23 h 64"/>
                    <a:gd name="T8" fmla="*/ 19 w 104"/>
                    <a:gd name="T9" fmla="*/ 64 h 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4" h="64">
                      <a:moveTo>
                        <a:pt x="19" y="64"/>
                      </a:moveTo>
                      <a:lnTo>
                        <a:pt x="104" y="4"/>
                      </a:lnTo>
                      <a:lnTo>
                        <a:pt x="0" y="0"/>
                      </a:lnTo>
                      <a:lnTo>
                        <a:pt x="39" y="23"/>
                      </a:lnTo>
                      <a:lnTo>
                        <a:pt x="19" y="64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</p:grpSp>
          <p:grpSp>
            <p:nvGrpSpPr>
              <p:cNvPr id="160788" name="Group 20"/>
              <p:cNvGrpSpPr>
                <a:grpSpLocks/>
              </p:cNvGrpSpPr>
              <p:nvPr/>
            </p:nvGrpSpPr>
            <p:grpSpPr bwMode="auto">
              <a:xfrm>
                <a:off x="1392" y="2976"/>
                <a:ext cx="432" cy="432"/>
                <a:chOff x="1815" y="3591"/>
                <a:chExt cx="352" cy="346"/>
              </a:xfrm>
            </p:grpSpPr>
            <p:sp>
              <p:nvSpPr>
                <p:cNvPr id="160789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1815" y="3637"/>
                  <a:ext cx="306" cy="30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60790" name="Freeform 22"/>
                <p:cNvSpPr>
                  <a:spLocks/>
                </p:cNvSpPr>
                <p:nvPr/>
              </p:nvSpPr>
              <p:spPr bwMode="auto">
                <a:xfrm>
                  <a:off x="2074" y="3591"/>
                  <a:ext cx="93" cy="94"/>
                </a:xfrm>
                <a:custGeom>
                  <a:avLst/>
                  <a:gdLst>
                    <a:gd name="T0" fmla="*/ 47 w 93"/>
                    <a:gd name="T1" fmla="*/ 94 h 94"/>
                    <a:gd name="T2" fmla="*/ 93 w 93"/>
                    <a:gd name="T3" fmla="*/ 0 h 94"/>
                    <a:gd name="T4" fmla="*/ 0 w 93"/>
                    <a:gd name="T5" fmla="*/ 47 h 94"/>
                    <a:gd name="T6" fmla="*/ 45 w 93"/>
                    <a:gd name="T7" fmla="*/ 48 h 94"/>
                    <a:gd name="T8" fmla="*/ 47 w 93"/>
                    <a:gd name="T9" fmla="*/ 94 h 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3" h="94">
                      <a:moveTo>
                        <a:pt x="47" y="94"/>
                      </a:moveTo>
                      <a:lnTo>
                        <a:pt x="93" y="0"/>
                      </a:lnTo>
                      <a:lnTo>
                        <a:pt x="0" y="47"/>
                      </a:lnTo>
                      <a:lnTo>
                        <a:pt x="45" y="48"/>
                      </a:lnTo>
                      <a:lnTo>
                        <a:pt x="47" y="94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</p:grpSp>
          <p:grpSp>
            <p:nvGrpSpPr>
              <p:cNvPr id="160791" name="Group 23"/>
              <p:cNvGrpSpPr>
                <a:grpSpLocks/>
              </p:cNvGrpSpPr>
              <p:nvPr/>
            </p:nvGrpSpPr>
            <p:grpSpPr bwMode="auto">
              <a:xfrm>
                <a:off x="2256" y="3168"/>
                <a:ext cx="82" cy="576"/>
                <a:chOff x="2614" y="3783"/>
                <a:chExt cx="67" cy="529"/>
              </a:xfrm>
            </p:grpSpPr>
            <p:sp>
              <p:nvSpPr>
                <p:cNvPr id="160792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2647" y="3849"/>
                  <a:ext cx="1" cy="463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60793" name="Freeform 25"/>
                <p:cNvSpPr>
                  <a:spLocks/>
                </p:cNvSpPr>
                <p:nvPr/>
              </p:nvSpPr>
              <p:spPr bwMode="auto">
                <a:xfrm>
                  <a:off x="2614" y="3783"/>
                  <a:ext cx="67" cy="99"/>
                </a:xfrm>
                <a:custGeom>
                  <a:avLst/>
                  <a:gdLst>
                    <a:gd name="T0" fmla="*/ 67 w 67"/>
                    <a:gd name="T1" fmla="*/ 99 h 99"/>
                    <a:gd name="T2" fmla="*/ 33 w 67"/>
                    <a:gd name="T3" fmla="*/ 0 h 99"/>
                    <a:gd name="T4" fmla="*/ 0 w 67"/>
                    <a:gd name="T5" fmla="*/ 99 h 99"/>
                    <a:gd name="T6" fmla="*/ 33 w 67"/>
                    <a:gd name="T7" fmla="*/ 68 h 99"/>
                    <a:gd name="T8" fmla="*/ 67 w 67"/>
                    <a:gd name="T9" fmla="*/ 99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99">
                      <a:moveTo>
                        <a:pt x="67" y="99"/>
                      </a:moveTo>
                      <a:lnTo>
                        <a:pt x="33" y="0"/>
                      </a:lnTo>
                      <a:lnTo>
                        <a:pt x="0" y="99"/>
                      </a:lnTo>
                      <a:lnTo>
                        <a:pt x="33" y="68"/>
                      </a:lnTo>
                      <a:lnTo>
                        <a:pt x="67" y="99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</p:grpSp>
          <p:grpSp>
            <p:nvGrpSpPr>
              <p:cNvPr id="160794" name="Group 26"/>
              <p:cNvGrpSpPr>
                <a:grpSpLocks/>
              </p:cNvGrpSpPr>
              <p:nvPr/>
            </p:nvGrpSpPr>
            <p:grpSpPr bwMode="auto">
              <a:xfrm>
                <a:off x="1807" y="1354"/>
                <a:ext cx="209" cy="518"/>
                <a:chOff x="2150" y="1969"/>
                <a:chExt cx="209" cy="518"/>
              </a:xfrm>
            </p:grpSpPr>
            <p:sp>
              <p:nvSpPr>
                <p:cNvPr id="160795" name="Line 27"/>
                <p:cNvSpPr>
                  <a:spLocks noChangeShapeType="1"/>
                </p:cNvSpPr>
                <p:nvPr/>
              </p:nvSpPr>
              <p:spPr bwMode="auto">
                <a:xfrm flipH="1" flipV="1">
                  <a:off x="2150" y="1969"/>
                  <a:ext cx="184" cy="457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60796" name="Freeform 28"/>
                <p:cNvSpPr>
                  <a:spLocks/>
                </p:cNvSpPr>
                <p:nvPr/>
              </p:nvSpPr>
              <p:spPr bwMode="auto">
                <a:xfrm>
                  <a:off x="2291" y="2383"/>
                  <a:ext cx="68" cy="104"/>
                </a:xfrm>
                <a:custGeom>
                  <a:avLst/>
                  <a:gdLst>
                    <a:gd name="T0" fmla="*/ 0 w 68"/>
                    <a:gd name="T1" fmla="*/ 25 h 104"/>
                    <a:gd name="T2" fmla="*/ 68 w 68"/>
                    <a:gd name="T3" fmla="*/ 104 h 104"/>
                    <a:gd name="T4" fmla="*/ 62 w 68"/>
                    <a:gd name="T5" fmla="*/ 0 h 104"/>
                    <a:gd name="T6" fmla="*/ 43 w 68"/>
                    <a:gd name="T7" fmla="*/ 41 h 104"/>
                    <a:gd name="T8" fmla="*/ 0 w 68"/>
                    <a:gd name="T9" fmla="*/ 25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8" h="104">
                      <a:moveTo>
                        <a:pt x="0" y="25"/>
                      </a:moveTo>
                      <a:lnTo>
                        <a:pt x="68" y="104"/>
                      </a:lnTo>
                      <a:lnTo>
                        <a:pt x="62" y="0"/>
                      </a:lnTo>
                      <a:lnTo>
                        <a:pt x="43" y="41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</p:grpSp>
          <p:sp>
            <p:nvSpPr>
              <p:cNvPr id="160797" name="Oval 29"/>
              <p:cNvSpPr>
                <a:spLocks noChangeArrowheads="1"/>
              </p:cNvSpPr>
              <p:nvPr/>
            </p:nvSpPr>
            <p:spPr bwMode="auto">
              <a:xfrm>
                <a:off x="2212" y="2404"/>
                <a:ext cx="234" cy="234"/>
              </a:xfrm>
              <a:prstGeom prst="ellipse">
                <a:avLst/>
              </a:prstGeom>
              <a:solidFill>
                <a:schemeClr val="accent2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grpSp>
            <p:nvGrpSpPr>
              <p:cNvPr id="160798" name="Group 30"/>
              <p:cNvGrpSpPr>
                <a:grpSpLocks/>
              </p:cNvGrpSpPr>
              <p:nvPr/>
            </p:nvGrpSpPr>
            <p:grpSpPr bwMode="auto">
              <a:xfrm>
                <a:off x="3072" y="2510"/>
                <a:ext cx="528" cy="67"/>
                <a:chOff x="3415" y="3125"/>
                <a:chExt cx="528" cy="67"/>
              </a:xfrm>
            </p:grpSpPr>
            <p:sp>
              <p:nvSpPr>
                <p:cNvPr id="160799" name="Line 31"/>
                <p:cNvSpPr>
                  <a:spLocks noChangeShapeType="1"/>
                </p:cNvSpPr>
                <p:nvPr/>
              </p:nvSpPr>
              <p:spPr bwMode="auto">
                <a:xfrm>
                  <a:off x="3481" y="3159"/>
                  <a:ext cx="462" cy="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60800" name="Freeform 32"/>
                <p:cNvSpPr>
                  <a:spLocks/>
                </p:cNvSpPr>
                <p:nvPr/>
              </p:nvSpPr>
              <p:spPr bwMode="auto">
                <a:xfrm>
                  <a:off x="3415" y="3125"/>
                  <a:ext cx="99" cy="67"/>
                </a:xfrm>
                <a:custGeom>
                  <a:avLst/>
                  <a:gdLst>
                    <a:gd name="T0" fmla="*/ 99 w 99"/>
                    <a:gd name="T1" fmla="*/ 0 h 67"/>
                    <a:gd name="T2" fmla="*/ 0 w 99"/>
                    <a:gd name="T3" fmla="*/ 34 h 67"/>
                    <a:gd name="T4" fmla="*/ 99 w 99"/>
                    <a:gd name="T5" fmla="*/ 67 h 67"/>
                    <a:gd name="T6" fmla="*/ 68 w 99"/>
                    <a:gd name="T7" fmla="*/ 34 h 67"/>
                    <a:gd name="T8" fmla="*/ 99 w 99"/>
                    <a:gd name="T9" fmla="*/ 0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9" h="67">
                      <a:moveTo>
                        <a:pt x="99" y="0"/>
                      </a:moveTo>
                      <a:lnTo>
                        <a:pt x="0" y="34"/>
                      </a:lnTo>
                      <a:lnTo>
                        <a:pt x="99" y="67"/>
                      </a:lnTo>
                      <a:lnTo>
                        <a:pt x="68" y="34"/>
                      </a:lnTo>
                      <a:lnTo>
                        <a:pt x="99" y="0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</p:grpSp>
          <p:grpSp>
            <p:nvGrpSpPr>
              <p:cNvPr id="160801" name="Group 33"/>
              <p:cNvGrpSpPr>
                <a:grpSpLocks/>
              </p:cNvGrpSpPr>
              <p:nvPr/>
            </p:nvGrpSpPr>
            <p:grpSpPr bwMode="auto">
              <a:xfrm>
                <a:off x="2784" y="3024"/>
                <a:ext cx="432" cy="384"/>
                <a:chOff x="3127" y="3639"/>
                <a:chExt cx="384" cy="336"/>
              </a:xfrm>
            </p:grpSpPr>
            <p:sp>
              <p:nvSpPr>
                <p:cNvPr id="160802" name="Line 34"/>
                <p:cNvSpPr>
                  <a:spLocks noChangeShapeType="1"/>
                </p:cNvSpPr>
                <p:nvPr/>
              </p:nvSpPr>
              <p:spPr bwMode="auto">
                <a:xfrm>
                  <a:off x="3176" y="3682"/>
                  <a:ext cx="335" cy="293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60803" name="Freeform 35"/>
                <p:cNvSpPr>
                  <a:spLocks/>
                </p:cNvSpPr>
                <p:nvPr/>
              </p:nvSpPr>
              <p:spPr bwMode="auto">
                <a:xfrm>
                  <a:off x="3127" y="3639"/>
                  <a:ext cx="97" cy="90"/>
                </a:xfrm>
                <a:custGeom>
                  <a:avLst/>
                  <a:gdLst>
                    <a:gd name="T0" fmla="*/ 97 w 97"/>
                    <a:gd name="T1" fmla="*/ 40 h 90"/>
                    <a:gd name="T2" fmla="*/ 0 w 97"/>
                    <a:gd name="T3" fmla="*/ 0 h 90"/>
                    <a:gd name="T4" fmla="*/ 52 w 97"/>
                    <a:gd name="T5" fmla="*/ 90 h 90"/>
                    <a:gd name="T6" fmla="*/ 51 w 97"/>
                    <a:gd name="T7" fmla="*/ 45 h 90"/>
                    <a:gd name="T8" fmla="*/ 97 w 97"/>
                    <a:gd name="T9" fmla="*/ 40 h 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7" h="90">
                      <a:moveTo>
                        <a:pt x="97" y="40"/>
                      </a:moveTo>
                      <a:lnTo>
                        <a:pt x="0" y="0"/>
                      </a:lnTo>
                      <a:lnTo>
                        <a:pt x="52" y="90"/>
                      </a:lnTo>
                      <a:lnTo>
                        <a:pt x="51" y="45"/>
                      </a:lnTo>
                      <a:lnTo>
                        <a:pt x="97" y="40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</p:grpSp>
          <p:grpSp>
            <p:nvGrpSpPr>
              <p:cNvPr id="160804" name="Group 36"/>
              <p:cNvGrpSpPr>
                <a:grpSpLocks/>
              </p:cNvGrpSpPr>
              <p:nvPr/>
            </p:nvGrpSpPr>
            <p:grpSpPr bwMode="auto">
              <a:xfrm>
                <a:off x="2270" y="1248"/>
                <a:ext cx="52" cy="528"/>
                <a:chOff x="2613" y="1815"/>
                <a:chExt cx="67" cy="576"/>
              </a:xfrm>
            </p:grpSpPr>
            <p:sp>
              <p:nvSpPr>
                <p:cNvPr id="160805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2647" y="1815"/>
                  <a:ext cx="1" cy="51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60806" name="Freeform 38"/>
                <p:cNvSpPr>
                  <a:spLocks/>
                </p:cNvSpPr>
                <p:nvPr/>
              </p:nvSpPr>
              <p:spPr bwMode="auto">
                <a:xfrm>
                  <a:off x="2613" y="2292"/>
                  <a:ext cx="67" cy="99"/>
                </a:xfrm>
                <a:custGeom>
                  <a:avLst/>
                  <a:gdLst>
                    <a:gd name="T0" fmla="*/ 0 w 67"/>
                    <a:gd name="T1" fmla="*/ 0 h 99"/>
                    <a:gd name="T2" fmla="*/ 34 w 67"/>
                    <a:gd name="T3" fmla="*/ 99 h 99"/>
                    <a:gd name="T4" fmla="*/ 67 w 67"/>
                    <a:gd name="T5" fmla="*/ 0 h 99"/>
                    <a:gd name="T6" fmla="*/ 34 w 67"/>
                    <a:gd name="T7" fmla="*/ 31 h 99"/>
                    <a:gd name="T8" fmla="*/ 0 w 67"/>
                    <a:gd name="T9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99">
                      <a:moveTo>
                        <a:pt x="0" y="0"/>
                      </a:moveTo>
                      <a:lnTo>
                        <a:pt x="34" y="99"/>
                      </a:lnTo>
                      <a:lnTo>
                        <a:pt x="67" y="0"/>
                      </a:lnTo>
                      <a:lnTo>
                        <a:pt x="34" y="3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</p:grpSp>
          <p:grpSp>
            <p:nvGrpSpPr>
              <p:cNvPr id="160807" name="Group 39"/>
              <p:cNvGrpSpPr>
                <a:grpSpLocks/>
              </p:cNvGrpSpPr>
              <p:nvPr/>
            </p:nvGrpSpPr>
            <p:grpSpPr bwMode="auto">
              <a:xfrm>
                <a:off x="2880" y="1632"/>
                <a:ext cx="432" cy="384"/>
                <a:chOff x="3223" y="2247"/>
                <a:chExt cx="432" cy="384"/>
              </a:xfrm>
            </p:grpSpPr>
            <p:sp>
              <p:nvSpPr>
                <p:cNvPr id="160808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3272" y="2247"/>
                  <a:ext cx="383" cy="34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60809" name="Freeform 41"/>
                <p:cNvSpPr>
                  <a:spLocks/>
                </p:cNvSpPr>
                <p:nvPr/>
              </p:nvSpPr>
              <p:spPr bwMode="auto">
                <a:xfrm>
                  <a:off x="3223" y="2540"/>
                  <a:ext cx="96" cy="91"/>
                </a:xfrm>
                <a:custGeom>
                  <a:avLst/>
                  <a:gdLst>
                    <a:gd name="T0" fmla="*/ 52 w 96"/>
                    <a:gd name="T1" fmla="*/ 0 h 91"/>
                    <a:gd name="T2" fmla="*/ 0 w 96"/>
                    <a:gd name="T3" fmla="*/ 91 h 91"/>
                    <a:gd name="T4" fmla="*/ 96 w 96"/>
                    <a:gd name="T5" fmla="*/ 50 h 91"/>
                    <a:gd name="T6" fmla="*/ 51 w 96"/>
                    <a:gd name="T7" fmla="*/ 46 h 91"/>
                    <a:gd name="T8" fmla="*/ 52 w 96"/>
                    <a:gd name="T9" fmla="*/ 0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6" h="91">
                      <a:moveTo>
                        <a:pt x="52" y="0"/>
                      </a:moveTo>
                      <a:lnTo>
                        <a:pt x="0" y="91"/>
                      </a:lnTo>
                      <a:lnTo>
                        <a:pt x="96" y="50"/>
                      </a:lnTo>
                      <a:lnTo>
                        <a:pt x="51" y="46"/>
                      </a:lnTo>
                      <a:lnTo>
                        <a:pt x="52" y="0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</p:grpSp>
          <p:grpSp>
            <p:nvGrpSpPr>
              <p:cNvPr id="160810" name="Group 42"/>
              <p:cNvGrpSpPr>
                <a:grpSpLocks/>
              </p:cNvGrpSpPr>
              <p:nvPr/>
            </p:nvGrpSpPr>
            <p:grpSpPr bwMode="auto">
              <a:xfrm>
                <a:off x="3024" y="2112"/>
                <a:ext cx="528" cy="192"/>
                <a:chOff x="3367" y="2727"/>
                <a:chExt cx="528" cy="192"/>
              </a:xfrm>
            </p:grpSpPr>
            <p:sp>
              <p:nvSpPr>
                <p:cNvPr id="160811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3429" y="2727"/>
                  <a:ext cx="466" cy="169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60812" name="Freeform 44"/>
                <p:cNvSpPr>
                  <a:spLocks/>
                </p:cNvSpPr>
                <p:nvPr/>
              </p:nvSpPr>
              <p:spPr bwMode="auto">
                <a:xfrm>
                  <a:off x="3367" y="2854"/>
                  <a:ext cx="104" cy="65"/>
                </a:xfrm>
                <a:custGeom>
                  <a:avLst/>
                  <a:gdLst>
                    <a:gd name="T0" fmla="*/ 82 w 104"/>
                    <a:gd name="T1" fmla="*/ 0 h 65"/>
                    <a:gd name="T2" fmla="*/ 0 w 104"/>
                    <a:gd name="T3" fmla="*/ 65 h 65"/>
                    <a:gd name="T4" fmla="*/ 104 w 104"/>
                    <a:gd name="T5" fmla="*/ 63 h 65"/>
                    <a:gd name="T6" fmla="*/ 64 w 104"/>
                    <a:gd name="T7" fmla="*/ 42 h 65"/>
                    <a:gd name="T8" fmla="*/ 82 w 104"/>
                    <a:gd name="T9" fmla="*/ 0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4" h="65">
                      <a:moveTo>
                        <a:pt x="82" y="0"/>
                      </a:moveTo>
                      <a:lnTo>
                        <a:pt x="0" y="65"/>
                      </a:lnTo>
                      <a:lnTo>
                        <a:pt x="104" y="63"/>
                      </a:lnTo>
                      <a:lnTo>
                        <a:pt x="64" y="42"/>
                      </a:lnTo>
                      <a:lnTo>
                        <a:pt x="82" y="0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</p:grpSp>
          <p:grpSp>
            <p:nvGrpSpPr>
              <p:cNvPr id="160813" name="Group 45"/>
              <p:cNvGrpSpPr>
                <a:grpSpLocks/>
              </p:cNvGrpSpPr>
              <p:nvPr/>
            </p:nvGrpSpPr>
            <p:grpSpPr bwMode="auto">
              <a:xfrm>
                <a:off x="2544" y="3120"/>
                <a:ext cx="192" cy="576"/>
                <a:chOff x="2887" y="3735"/>
                <a:chExt cx="192" cy="528"/>
              </a:xfrm>
            </p:grpSpPr>
            <p:sp>
              <p:nvSpPr>
                <p:cNvPr id="160814" name="Line 46"/>
                <p:cNvSpPr>
                  <a:spLocks noChangeShapeType="1"/>
                </p:cNvSpPr>
                <p:nvPr/>
              </p:nvSpPr>
              <p:spPr bwMode="auto">
                <a:xfrm>
                  <a:off x="2910" y="3797"/>
                  <a:ext cx="169" cy="46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60815" name="Freeform 47"/>
                <p:cNvSpPr>
                  <a:spLocks/>
                </p:cNvSpPr>
                <p:nvPr/>
              </p:nvSpPr>
              <p:spPr bwMode="auto">
                <a:xfrm>
                  <a:off x="2887" y="3735"/>
                  <a:ext cx="65" cy="104"/>
                </a:xfrm>
                <a:custGeom>
                  <a:avLst/>
                  <a:gdLst>
                    <a:gd name="T0" fmla="*/ 65 w 65"/>
                    <a:gd name="T1" fmla="*/ 82 h 104"/>
                    <a:gd name="T2" fmla="*/ 0 w 65"/>
                    <a:gd name="T3" fmla="*/ 0 h 104"/>
                    <a:gd name="T4" fmla="*/ 2 w 65"/>
                    <a:gd name="T5" fmla="*/ 104 h 104"/>
                    <a:gd name="T6" fmla="*/ 23 w 65"/>
                    <a:gd name="T7" fmla="*/ 64 h 104"/>
                    <a:gd name="T8" fmla="*/ 65 w 65"/>
                    <a:gd name="T9" fmla="*/ 82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104">
                      <a:moveTo>
                        <a:pt x="65" y="82"/>
                      </a:moveTo>
                      <a:lnTo>
                        <a:pt x="0" y="0"/>
                      </a:lnTo>
                      <a:lnTo>
                        <a:pt x="2" y="104"/>
                      </a:lnTo>
                      <a:lnTo>
                        <a:pt x="23" y="64"/>
                      </a:lnTo>
                      <a:lnTo>
                        <a:pt x="65" y="82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</p:grpSp>
          <p:grpSp>
            <p:nvGrpSpPr>
              <p:cNvPr id="160816" name="Group 48"/>
              <p:cNvGrpSpPr>
                <a:grpSpLocks/>
              </p:cNvGrpSpPr>
              <p:nvPr/>
            </p:nvGrpSpPr>
            <p:grpSpPr bwMode="auto">
              <a:xfrm>
                <a:off x="2976" y="2832"/>
                <a:ext cx="480" cy="192"/>
                <a:chOff x="3319" y="3447"/>
                <a:chExt cx="480" cy="192"/>
              </a:xfrm>
            </p:grpSpPr>
            <p:sp>
              <p:nvSpPr>
                <p:cNvPr id="160817" name="Line 49"/>
                <p:cNvSpPr>
                  <a:spLocks noChangeShapeType="1"/>
                </p:cNvSpPr>
                <p:nvPr/>
              </p:nvSpPr>
              <p:spPr bwMode="auto">
                <a:xfrm>
                  <a:off x="3380" y="3472"/>
                  <a:ext cx="419" cy="167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60818" name="Freeform 50"/>
                <p:cNvSpPr>
                  <a:spLocks/>
                </p:cNvSpPr>
                <p:nvPr/>
              </p:nvSpPr>
              <p:spPr bwMode="auto">
                <a:xfrm>
                  <a:off x="3319" y="3447"/>
                  <a:ext cx="105" cy="67"/>
                </a:xfrm>
                <a:custGeom>
                  <a:avLst/>
                  <a:gdLst>
                    <a:gd name="T0" fmla="*/ 105 w 105"/>
                    <a:gd name="T1" fmla="*/ 5 h 67"/>
                    <a:gd name="T2" fmla="*/ 0 w 105"/>
                    <a:gd name="T3" fmla="*/ 0 h 67"/>
                    <a:gd name="T4" fmla="*/ 80 w 105"/>
                    <a:gd name="T5" fmla="*/ 67 h 67"/>
                    <a:gd name="T6" fmla="*/ 63 w 105"/>
                    <a:gd name="T7" fmla="*/ 25 h 67"/>
                    <a:gd name="T8" fmla="*/ 105 w 105"/>
                    <a:gd name="T9" fmla="*/ 5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5" h="67">
                      <a:moveTo>
                        <a:pt x="105" y="5"/>
                      </a:moveTo>
                      <a:lnTo>
                        <a:pt x="0" y="0"/>
                      </a:lnTo>
                      <a:lnTo>
                        <a:pt x="80" y="67"/>
                      </a:lnTo>
                      <a:lnTo>
                        <a:pt x="63" y="25"/>
                      </a:lnTo>
                      <a:lnTo>
                        <a:pt x="105" y="5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</p:grpSp>
          <p:sp>
            <p:nvSpPr>
              <p:cNvPr id="160819" name="Rectangle 51"/>
              <p:cNvSpPr>
                <a:spLocks noChangeArrowheads="1"/>
              </p:cNvSpPr>
              <p:nvPr/>
            </p:nvSpPr>
            <p:spPr bwMode="auto">
              <a:xfrm>
                <a:off x="2256" y="2511"/>
                <a:ext cx="145" cy="33"/>
              </a:xfrm>
              <a:prstGeom prst="rect">
                <a:avLst/>
              </a:prstGeom>
              <a:solidFill>
                <a:srgbClr val="0033CC"/>
              </a:solidFill>
              <a:ln w="2857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grpSp>
            <p:nvGrpSpPr>
              <p:cNvPr id="160820" name="Group 52"/>
              <p:cNvGrpSpPr>
                <a:grpSpLocks/>
              </p:cNvGrpSpPr>
              <p:nvPr/>
            </p:nvGrpSpPr>
            <p:grpSpPr bwMode="auto">
              <a:xfrm>
                <a:off x="2655" y="1370"/>
                <a:ext cx="240" cy="480"/>
                <a:chOff x="2998" y="1985"/>
                <a:chExt cx="240" cy="480"/>
              </a:xfrm>
            </p:grpSpPr>
            <p:sp>
              <p:nvSpPr>
                <p:cNvPr id="160821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3028" y="1985"/>
                  <a:ext cx="210" cy="42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60822" name="Freeform 54"/>
                <p:cNvSpPr>
                  <a:spLocks/>
                </p:cNvSpPr>
                <p:nvPr/>
              </p:nvSpPr>
              <p:spPr bwMode="auto">
                <a:xfrm>
                  <a:off x="2998" y="2361"/>
                  <a:ext cx="73" cy="104"/>
                </a:xfrm>
                <a:custGeom>
                  <a:avLst/>
                  <a:gdLst>
                    <a:gd name="T0" fmla="*/ 13 w 73"/>
                    <a:gd name="T1" fmla="*/ 0 h 104"/>
                    <a:gd name="T2" fmla="*/ 0 w 73"/>
                    <a:gd name="T3" fmla="*/ 104 h 104"/>
                    <a:gd name="T4" fmla="*/ 73 w 73"/>
                    <a:gd name="T5" fmla="*/ 30 h 104"/>
                    <a:gd name="T6" fmla="*/ 30 w 73"/>
                    <a:gd name="T7" fmla="*/ 43 h 104"/>
                    <a:gd name="T8" fmla="*/ 13 w 73"/>
                    <a:gd name="T9" fmla="*/ 0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3" h="104">
                      <a:moveTo>
                        <a:pt x="13" y="0"/>
                      </a:moveTo>
                      <a:lnTo>
                        <a:pt x="0" y="104"/>
                      </a:lnTo>
                      <a:lnTo>
                        <a:pt x="73" y="30"/>
                      </a:lnTo>
                      <a:lnTo>
                        <a:pt x="30" y="43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0033CC"/>
                </a:solidFill>
                <a:ln w="28575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</p:grpSp>
          <p:sp>
            <p:nvSpPr>
              <p:cNvPr id="160823" name="Line 55"/>
              <p:cNvSpPr>
                <a:spLocks noChangeShapeType="1"/>
              </p:cNvSpPr>
              <p:nvPr/>
            </p:nvSpPr>
            <p:spPr bwMode="auto">
              <a:xfrm>
                <a:off x="2448" y="2544"/>
                <a:ext cx="624" cy="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0824" name="Line 56"/>
              <p:cNvSpPr>
                <a:spLocks noChangeShapeType="1"/>
              </p:cNvSpPr>
              <p:nvPr/>
            </p:nvSpPr>
            <p:spPr bwMode="auto">
              <a:xfrm flipH="1">
                <a:off x="2448" y="2304"/>
                <a:ext cx="576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0825" name="Line 57"/>
              <p:cNvSpPr>
                <a:spLocks noChangeShapeType="1"/>
              </p:cNvSpPr>
              <p:nvPr/>
            </p:nvSpPr>
            <p:spPr bwMode="auto">
              <a:xfrm flipH="1">
                <a:off x="2400" y="2016"/>
                <a:ext cx="480" cy="43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0826" name="Line 58"/>
              <p:cNvSpPr>
                <a:spLocks noChangeShapeType="1"/>
              </p:cNvSpPr>
              <p:nvPr/>
            </p:nvSpPr>
            <p:spPr bwMode="auto">
              <a:xfrm flipH="1">
                <a:off x="2352" y="1872"/>
                <a:ext cx="288" cy="52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0827" name="Line 59"/>
              <p:cNvSpPr>
                <a:spLocks noChangeShapeType="1"/>
              </p:cNvSpPr>
              <p:nvPr/>
            </p:nvSpPr>
            <p:spPr bwMode="auto">
              <a:xfrm>
                <a:off x="2304" y="1776"/>
                <a:ext cx="1" cy="62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0828" name="Line 60"/>
              <p:cNvSpPr>
                <a:spLocks noChangeShapeType="1"/>
              </p:cNvSpPr>
              <p:nvPr/>
            </p:nvSpPr>
            <p:spPr bwMode="auto">
              <a:xfrm>
                <a:off x="2016" y="1872"/>
                <a:ext cx="240" cy="52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0829" name="Line 61"/>
              <p:cNvSpPr>
                <a:spLocks noChangeShapeType="1"/>
              </p:cNvSpPr>
              <p:nvPr/>
            </p:nvSpPr>
            <p:spPr bwMode="auto">
              <a:xfrm>
                <a:off x="1632" y="2544"/>
                <a:ext cx="576" cy="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0830" name="Line 62"/>
              <p:cNvSpPr>
                <a:spLocks noChangeShapeType="1"/>
              </p:cNvSpPr>
              <p:nvPr/>
            </p:nvSpPr>
            <p:spPr bwMode="auto">
              <a:xfrm>
                <a:off x="1680" y="2304"/>
                <a:ext cx="528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0831" name="Line 63"/>
              <p:cNvSpPr>
                <a:spLocks noChangeShapeType="1"/>
              </p:cNvSpPr>
              <p:nvPr/>
            </p:nvSpPr>
            <p:spPr bwMode="auto">
              <a:xfrm>
                <a:off x="1824" y="2064"/>
                <a:ext cx="384" cy="3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0832" name="Line 64"/>
              <p:cNvSpPr>
                <a:spLocks noChangeShapeType="1"/>
              </p:cNvSpPr>
              <p:nvPr/>
            </p:nvSpPr>
            <p:spPr bwMode="auto">
              <a:xfrm flipV="1">
                <a:off x="1680" y="2592"/>
                <a:ext cx="528" cy="19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0833" name="Line 65"/>
              <p:cNvSpPr>
                <a:spLocks noChangeShapeType="1"/>
              </p:cNvSpPr>
              <p:nvPr/>
            </p:nvSpPr>
            <p:spPr bwMode="auto">
              <a:xfrm flipV="1">
                <a:off x="1824" y="2592"/>
                <a:ext cx="432" cy="3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0834" name="Line 66"/>
              <p:cNvSpPr>
                <a:spLocks noChangeShapeType="1"/>
              </p:cNvSpPr>
              <p:nvPr/>
            </p:nvSpPr>
            <p:spPr bwMode="auto">
              <a:xfrm flipV="1">
                <a:off x="2064" y="2640"/>
                <a:ext cx="192" cy="48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0835" name="Line 67"/>
              <p:cNvSpPr>
                <a:spLocks noChangeShapeType="1"/>
              </p:cNvSpPr>
              <p:nvPr/>
            </p:nvSpPr>
            <p:spPr bwMode="auto">
              <a:xfrm flipV="1">
                <a:off x="2304" y="2640"/>
                <a:ext cx="1" cy="52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0836" name="Line 68"/>
              <p:cNvSpPr>
                <a:spLocks noChangeShapeType="1"/>
              </p:cNvSpPr>
              <p:nvPr/>
            </p:nvSpPr>
            <p:spPr bwMode="auto">
              <a:xfrm>
                <a:off x="2352" y="2640"/>
                <a:ext cx="192" cy="52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0837" name="Line 69"/>
              <p:cNvSpPr>
                <a:spLocks noChangeShapeType="1"/>
              </p:cNvSpPr>
              <p:nvPr/>
            </p:nvSpPr>
            <p:spPr bwMode="auto">
              <a:xfrm>
                <a:off x="2400" y="2640"/>
                <a:ext cx="384" cy="3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0838" name="Line 70"/>
              <p:cNvSpPr>
                <a:spLocks noChangeShapeType="1"/>
              </p:cNvSpPr>
              <p:nvPr/>
            </p:nvSpPr>
            <p:spPr bwMode="auto">
              <a:xfrm>
                <a:off x="2448" y="2592"/>
                <a:ext cx="528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0839" name="Text Box 71"/>
              <p:cNvSpPr txBox="1">
                <a:spLocks noChangeArrowheads="1"/>
              </p:cNvSpPr>
              <p:nvPr/>
            </p:nvSpPr>
            <p:spPr bwMode="auto">
              <a:xfrm>
                <a:off x="576" y="1440"/>
                <a:ext cx="384" cy="19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9F0FE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8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800" b="1" smtClean="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charset="-122"/>
                  </a:rPr>
                  <a:t>点电荷的等势面</a:t>
                </a:r>
              </a:p>
            </p:txBody>
          </p:sp>
        </p:grpSp>
      </p:grpSp>
      <p:grpSp>
        <p:nvGrpSpPr>
          <p:cNvPr id="160840" name="Group 72"/>
          <p:cNvGrpSpPr>
            <a:grpSpLocks/>
          </p:cNvGrpSpPr>
          <p:nvPr/>
        </p:nvGrpSpPr>
        <p:grpSpPr bwMode="auto">
          <a:xfrm>
            <a:off x="4405064" y="1589112"/>
            <a:ext cx="457200" cy="4038600"/>
            <a:chOff x="2496" y="864"/>
            <a:chExt cx="336" cy="2928"/>
          </a:xfrm>
        </p:grpSpPr>
        <p:sp>
          <p:nvSpPr>
            <p:cNvPr id="160841" name="Line 73"/>
            <p:cNvSpPr>
              <a:spLocks noChangeShapeType="1"/>
            </p:cNvSpPr>
            <p:nvPr/>
          </p:nvSpPr>
          <p:spPr bwMode="auto">
            <a:xfrm>
              <a:off x="2496" y="864"/>
              <a:ext cx="0" cy="292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0842" name="Line 74"/>
            <p:cNvSpPr>
              <a:spLocks noChangeShapeType="1"/>
            </p:cNvSpPr>
            <p:nvPr/>
          </p:nvSpPr>
          <p:spPr bwMode="auto">
            <a:xfrm>
              <a:off x="2832" y="864"/>
              <a:ext cx="0" cy="292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  <p:grpSp>
        <p:nvGrpSpPr>
          <p:cNvPr id="160843" name="Group 75"/>
          <p:cNvGrpSpPr>
            <a:grpSpLocks/>
          </p:cNvGrpSpPr>
          <p:nvPr/>
        </p:nvGrpSpPr>
        <p:grpSpPr bwMode="auto">
          <a:xfrm>
            <a:off x="4273302" y="5475312"/>
            <a:ext cx="633412" cy="762000"/>
            <a:chOff x="2653" y="3648"/>
            <a:chExt cx="399" cy="480"/>
          </a:xfrm>
        </p:grpSpPr>
        <p:sp>
          <p:nvSpPr>
            <p:cNvPr id="160844" name="Line 76"/>
            <p:cNvSpPr>
              <a:spLocks noChangeShapeType="1"/>
            </p:cNvSpPr>
            <p:nvPr/>
          </p:nvSpPr>
          <p:spPr bwMode="auto">
            <a:xfrm>
              <a:off x="2736" y="3648"/>
              <a:ext cx="288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160845" name="Object 77"/>
            <p:cNvGraphicFramePr>
              <a:graphicFrameLocks noChangeAspect="1"/>
            </p:cNvGraphicFramePr>
            <p:nvPr/>
          </p:nvGraphicFramePr>
          <p:xfrm>
            <a:off x="2653" y="3676"/>
            <a:ext cx="399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4" name="Equation" r:id="rId3" imgW="190440" imgH="215640" progId="Equation.3">
                    <p:embed/>
                  </p:oleObj>
                </mc:Choice>
                <mc:Fallback>
                  <p:oleObj name="Equation" r:id="rId3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3676"/>
                          <a:ext cx="399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0846" name="Group 78"/>
          <p:cNvGrpSpPr>
            <a:grpSpLocks/>
          </p:cNvGrpSpPr>
          <p:nvPr/>
        </p:nvGrpSpPr>
        <p:grpSpPr bwMode="auto">
          <a:xfrm>
            <a:off x="4862264" y="1589112"/>
            <a:ext cx="685800" cy="4343400"/>
            <a:chOff x="3024" y="1200"/>
            <a:chExt cx="432" cy="2736"/>
          </a:xfrm>
        </p:grpSpPr>
        <p:sp>
          <p:nvSpPr>
            <p:cNvPr id="160847" name="Line 79"/>
            <p:cNvSpPr>
              <a:spLocks noChangeShapeType="1"/>
            </p:cNvSpPr>
            <p:nvPr/>
          </p:nvSpPr>
          <p:spPr bwMode="auto">
            <a:xfrm>
              <a:off x="3456" y="1200"/>
              <a:ext cx="0" cy="249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0848" name="Line 80"/>
            <p:cNvSpPr>
              <a:spLocks noChangeShapeType="1"/>
            </p:cNvSpPr>
            <p:nvPr/>
          </p:nvSpPr>
          <p:spPr bwMode="auto">
            <a:xfrm>
              <a:off x="3024" y="3504"/>
              <a:ext cx="432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160849" name="Object 81"/>
            <p:cNvGraphicFramePr>
              <a:graphicFrameLocks noChangeAspect="1"/>
            </p:cNvGraphicFramePr>
            <p:nvPr/>
          </p:nvGraphicFramePr>
          <p:xfrm>
            <a:off x="3024" y="3504"/>
            <a:ext cx="4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5" name="Equation" r:id="rId5" imgW="215640" imgH="215640" progId="Equation.3">
                    <p:embed/>
                  </p:oleObj>
                </mc:Choice>
                <mc:Fallback>
                  <p:oleObj name="Equation" r:id="rId5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504"/>
                          <a:ext cx="43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0850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667643"/>
              </p:ext>
            </p:extLst>
          </p:nvPr>
        </p:nvGraphicFramePr>
        <p:xfrm>
          <a:off x="6403727" y="2624162"/>
          <a:ext cx="196373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6" name="Equation" r:id="rId7" imgW="533160" imgH="215640" progId="Equation.3">
                  <p:embed/>
                </p:oleObj>
              </mc:Choice>
              <mc:Fallback>
                <p:oleObj name="Equation" r:id="rId7" imgW="533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727" y="2624162"/>
                        <a:ext cx="196373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851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870235"/>
              </p:ext>
            </p:extLst>
          </p:nvPr>
        </p:nvGraphicFramePr>
        <p:xfrm>
          <a:off x="6462464" y="3675087"/>
          <a:ext cx="19050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7" name="Equation" r:id="rId9" imgW="507960" imgH="215640" progId="Equation.3">
                  <p:embed/>
                </p:oleObj>
              </mc:Choice>
              <mc:Fallback>
                <p:oleObj name="Equation" r:id="rId9" imgW="507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464" y="3675087"/>
                        <a:ext cx="19050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52" name="Rectangle 84"/>
          <p:cNvSpPr>
            <a:spLocks noChangeArrowheads="1"/>
          </p:cNvSpPr>
          <p:nvPr/>
        </p:nvSpPr>
        <p:spPr bwMode="auto">
          <a:xfrm>
            <a:off x="323528" y="404664"/>
            <a:ext cx="882047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fontAlgn="base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charset="-122"/>
                <a:ea typeface="宋体" charset="-122"/>
              </a:rPr>
              <a:t>按规定，电场中任意两相邻等势面之间的电势差相等，即等势面的</a:t>
            </a:r>
            <a:r>
              <a:rPr kumimoji="1" lang="zh-CN" altLang="en-US" sz="2800" b="1" dirty="0" smtClean="0">
                <a:solidFill>
                  <a:srgbClr val="3333FF"/>
                </a:solidFill>
                <a:latin typeface="宋体" charset="-122"/>
                <a:ea typeface="宋体" charset="-122"/>
              </a:rPr>
              <a:t>疏密程度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charset="-122"/>
                <a:ea typeface="宋体" charset="-122"/>
              </a:rPr>
              <a:t>同样可以表示场强的大小</a:t>
            </a:r>
          </a:p>
        </p:txBody>
      </p:sp>
      <p:grpSp>
        <p:nvGrpSpPr>
          <p:cNvPr id="160853" name="Group 85"/>
          <p:cNvGrpSpPr>
            <a:grpSpLocks/>
          </p:cNvGrpSpPr>
          <p:nvPr/>
        </p:nvGrpSpPr>
        <p:grpSpPr bwMode="auto">
          <a:xfrm>
            <a:off x="1966664" y="1817712"/>
            <a:ext cx="3581400" cy="3581400"/>
            <a:chOff x="1200" y="1440"/>
            <a:chExt cx="2256" cy="2256"/>
          </a:xfrm>
        </p:grpSpPr>
        <p:sp>
          <p:nvSpPr>
            <p:cNvPr id="160854" name="Oval 86"/>
            <p:cNvSpPr>
              <a:spLocks noChangeArrowheads="1"/>
            </p:cNvSpPr>
            <p:nvPr/>
          </p:nvSpPr>
          <p:spPr bwMode="auto">
            <a:xfrm>
              <a:off x="1632" y="1872"/>
              <a:ext cx="1392" cy="13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0855" name="Oval 87"/>
            <p:cNvSpPr>
              <a:spLocks noChangeArrowheads="1"/>
            </p:cNvSpPr>
            <p:nvPr/>
          </p:nvSpPr>
          <p:spPr bwMode="auto">
            <a:xfrm>
              <a:off x="1920" y="2160"/>
              <a:ext cx="816" cy="81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0856" name="Oval 88"/>
            <p:cNvSpPr>
              <a:spLocks noChangeArrowheads="1"/>
            </p:cNvSpPr>
            <p:nvPr/>
          </p:nvSpPr>
          <p:spPr bwMode="auto">
            <a:xfrm>
              <a:off x="2064" y="2304"/>
              <a:ext cx="528" cy="52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0857" name="Oval 89"/>
            <p:cNvSpPr>
              <a:spLocks noChangeArrowheads="1"/>
            </p:cNvSpPr>
            <p:nvPr/>
          </p:nvSpPr>
          <p:spPr bwMode="auto">
            <a:xfrm>
              <a:off x="2160" y="2400"/>
              <a:ext cx="336" cy="33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0858" name="Oval 90"/>
            <p:cNvSpPr>
              <a:spLocks noChangeArrowheads="1"/>
            </p:cNvSpPr>
            <p:nvPr/>
          </p:nvSpPr>
          <p:spPr bwMode="auto">
            <a:xfrm>
              <a:off x="1200" y="1440"/>
              <a:ext cx="2256" cy="225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3065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6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6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6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794" name="Group 2"/>
          <p:cNvGrpSpPr>
            <a:grpSpLocks/>
          </p:cNvGrpSpPr>
          <p:nvPr/>
        </p:nvGrpSpPr>
        <p:grpSpPr bwMode="auto">
          <a:xfrm>
            <a:off x="609600" y="1066800"/>
            <a:ext cx="8001000" cy="4572000"/>
            <a:chOff x="384" y="672"/>
            <a:chExt cx="5040" cy="2880"/>
          </a:xfrm>
        </p:grpSpPr>
        <p:grpSp>
          <p:nvGrpSpPr>
            <p:cNvPr id="161795" name="Group 3"/>
            <p:cNvGrpSpPr>
              <a:grpSpLocks/>
            </p:cNvGrpSpPr>
            <p:nvPr/>
          </p:nvGrpSpPr>
          <p:grpSpPr bwMode="auto">
            <a:xfrm>
              <a:off x="384" y="672"/>
              <a:ext cx="5040" cy="2880"/>
              <a:chOff x="384" y="672"/>
              <a:chExt cx="5040" cy="2880"/>
            </a:xfrm>
          </p:grpSpPr>
          <p:sp>
            <p:nvSpPr>
              <p:cNvPr id="161796" name="Rectangle 4"/>
              <p:cNvSpPr>
                <a:spLocks noChangeArrowheads="1"/>
              </p:cNvSpPr>
              <p:nvPr/>
            </p:nvSpPr>
            <p:spPr bwMode="auto">
              <a:xfrm>
                <a:off x="384" y="672"/>
                <a:ext cx="5040" cy="288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1797" name="Text Box 5"/>
              <p:cNvSpPr txBox="1">
                <a:spLocks noChangeArrowheads="1"/>
              </p:cNvSpPr>
              <p:nvPr/>
            </p:nvSpPr>
            <p:spPr bwMode="auto">
              <a:xfrm>
                <a:off x="1104" y="921"/>
                <a:ext cx="408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800" b="1" smtClean="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charset="-122"/>
                  </a:rPr>
                  <a:t>两平行带电平板的电场线和等势面</a:t>
                </a:r>
              </a:p>
            </p:txBody>
          </p:sp>
          <p:grpSp>
            <p:nvGrpSpPr>
              <p:cNvPr id="161798" name="Group 6"/>
              <p:cNvGrpSpPr>
                <a:grpSpLocks/>
              </p:cNvGrpSpPr>
              <p:nvPr/>
            </p:nvGrpSpPr>
            <p:grpSpPr bwMode="auto">
              <a:xfrm>
                <a:off x="768" y="1536"/>
                <a:ext cx="4272" cy="1536"/>
                <a:chOff x="768" y="1680"/>
                <a:chExt cx="4272" cy="1536"/>
              </a:xfrm>
            </p:grpSpPr>
            <p:grpSp>
              <p:nvGrpSpPr>
                <p:cNvPr id="161799" name="Group 7"/>
                <p:cNvGrpSpPr>
                  <a:grpSpLocks/>
                </p:cNvGrpSpPr>
                <p:nvPr/>
              </p:nvGrpSpPr>
              <p:grpSpPr bwMode="auto">
                <a:xfrm>
                  <a:off x="768" y="1920"/>
                  <a:ext cx="4272" cy="1190"/>
                  <a:chOff x="912" y="2074"/>
                  <a:chExt cx="3744" cy="960"/>
                </a:xfrm>
              </p:grpSpPr>
              <p:sp>
                <p:nvSpPr>
                  <p:cNvPr id="161800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230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01" name="Freeform 9"/>
                  <p:cNvSpPr>
                    <a:spLocks/>
                  </p:cNvSpPr>
                  <p:nvPr/>
                </p:nvSpPr>
                <p:spPr bwMode="auto">
                  <a:xfrm>
                    <a:off x="225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34 w 67"/>
                      <a:gd name="T3" fmla="*/ 99 h 99"/>
                      <a:gd name="T4" fmla="*/ 67 w 67"/>
                      <a:gd name="T5" fmla="*/ 0 h 99"/>
                      <a:gd name="T6" fmla="*/ 34 w 67"/>
                      <a:gd name="T7" fmla="*/ 31 h 99"/>
                      <a:gd name="T8" fmla="*/ 0 w 67"/>
                      <a:gd name="T9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 cmpd="sng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02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230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grpSp>
                <p:nvGrpSpPr>
                  <p:cNvPr id="161803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4176" y="2122"/>
                    <a:ext cx="143" cy="866"/>
                    <a:chOff x="4224" y="2016"/>
                    <a:chExt cx="143" cy="818"/>
                  </a:xfrm>
                </p:grpSpPr>
                <p:sp>
                  <p:nvSpPr>
                    <p:cNvPr id="161804" name="Freeform 12"/>
                    <p:cNvSpPr>
                      <a:spLocks/>
                    </p:cNvSpPr>
                    <p:nvPr/>
                  </p:nvSpPr>
                  <p:spPr bwMode="auto">
                    <a:xfrm>
                      <a:off x="4224" y="2352"/>
                      <a:ext cx="96" cy="482"/>
                    </a:xfrm>
                    <a:custGeom>
                      <a:avLst/>
                      <a:gdLst>
                        <a:gd name="T0" fmla="*/ 86 w 86"/>
                        <a:gd name="T1" fmla="*/ 0 h 458"/>
                        <a:gd name="T2" fmla="*/ 86 w 86"/>
                        <a:gd name="T3" fmla="*/ 10 h 458"/>
                        <a:gd name="T4" fmla="*/ 86 w 86"/>
                        <a:gd name="T5" fmla="*/ 20 h 458"/>
                        <a:gd name="T6" fmla="*/ 85 w 86"/>
                        <a:gd name="T7" fmla="*/ 79 h 458"/>
                        <a:gd name="T8" fmla="*/ 80 w 86"/>
                        <a:gd name="T9" fmla="*/ 138 h 458"/>
                        <a:gd name="T10" fmla="*/ 74 w 86"/>
                        <a:gd name="T11" fmla="*/ 196 h 458"/>
                        <a:gd name="T12" fmla="*/ 64 w 86"/>
                        <a:gd name="T13" fmla="*/ 252 h 458"/>
                        <a:gd name="T14" fmla="*/ 52 w 86"/>
                        <a:gd name="T15" fmla="*/ 307 h 458"/>
                        <a:gd name="T16" fmla="*/ 37 w 86"/>
                        <a:gd name="T17" fmla="*/ 360 h 458"/>
                        <a:gd name="T18" fmla="*/ 20 w 86"/>
                        <a:gd name="T19" fmla="*/ 410 h 458"/>
                        <a:gd name="T20" fmla="*/ 0 w 86"/>
                        <a:gd name="T21" fmla="*/ 458 h 4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86" h="458">
                          <a:moveTo>
                            <a:pt x="86" y="0"/>
                          </a:moveTo>
                          <a:lnTo>
                            <a:pt x="86" y="10"/>
                          </a:lnTo>
                          <a:lnTo>
                            <a:pt x="86" y="20"/>
                          </a:lnTo>
                          <a:lnTo>
                            <a:pt x="85" y="79"/>
                          </a:lnTo>
                          <a:lnTo>
                            <a:pt x="80" y="138"/>
                          </a:lnTo>
                          <a:lnTo>
                            <a:pt x="74" y="196"/>
                          </a:lnTo>
                          <a:lnTo>
                            <a:pt x="64" y="252"/>
                          </a:lnTo>
                          <a:lnTo>
                            <a:pt x="52" y="307"/>
                          </a:lnTo>
                          <a:lnTo>
                            <a:pt x="37" y="360"/>
                          </a:lnTo>
                          <a:lnTo>
                            <a:pt x="20" y="410"/>
                          </a:lnTo>
                          <a:lnTo>
                            <a:pt x="0" y="458"/>
                          </a:lnTo>
                        </a:path>
                      </a:pathLst>
                    </a:custGeom>
                    <a:noFill/>
                    <a:ln w="28575" cmpd="sng">
                      <a:solidFill>
                        <a:srgbClr val="CC00CC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800" b="1" smtClean="0">
                        <a:solidFill>
                          <a:srgbClr val="000000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  <p:sp>
                  <p:nvSpPr>
                    <p:cNvPr id="161805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4229" y="2016"/>
                      <a:ext cx="91" cy="384"/>
                    </a:xfrm>
                    <a:custGeom>
                      <a:avLst/>
                      <a:gdLst>
                        <a:gd name="T0" fmla="*/ 0 w 78"/>
                        <a:gd name="T1" fmla="*/ 0 h 351"/>
                        <a:gd name="T2" fmla="*/ 15 w 78"/>
                        <a:gd name="T3" fmla="*/ 39 h 351"/>
                        <a:gd name="T4" fmla="*/ 29 w 78"/>
                        <a:gd name="T5" fmla="*/ 80 h 351"/>
                        <a:gd name="T6" fmla="*/ 41 w 78"/>
                        <a:gd name="T7" fmla="*/ 122 h 351"/>
                        <a:gd name="T8" fmla="*/ 52 w 78"/>
                        <a:gd name="T9" fmla="*/ 166 h 351"/>
                        <a:gd name="T10" fmla="*/ 61 w 78"/>
                        <a:gd name="T11" fmla="*/ 211 h 351"/>
                        <a:gd name="T12" fmla="*/ 69 w 78"/>
                        <a:gd name="T13" fmla="*/ 257 h 351"/>
                        <a:gd name="T14" fmla="*/ 74 w 78"/>
                        <a:gd name="T15" fmla="*/ 303 h 351"/>
                        <a:gd name="T16" fmla="*/ 78 w 78"/>
                        <a:gd name="T17" fmla="*/ 351 h 35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</a:cxnLst>
                      <a:rect l="0" t="0" r="r" b="b"/>
                      <a:pathLst>
                        <a:path w="78" h="351">
                          <a:moveTo>
                            <a:pt x="0" y="0"/>
                          </a:moveTo>
                          <a:lnTo>
                            <a:pt x="15" y="39"/>
                          </a:lnTo>
                          <a:lnTo>
                            <a:pt x="29" y="80"/>
                          </a:lnTo>
                          <a:lnTo>
                            <a:pt x="41" y="122"/>
                          </a:lnTo>
                          <a:lnTo>
                            <a:pt x="52" y="166"/>
                          </a:lnTo>
                          <a:lnTo>
                            <a:pt x="61" y="211"/>
                          </a:lnTo>
                          <a:lnTo>
                            <a:pt x="69" y="257"/>
                          </a:lnTo>
                          <a:lnTo>
                            <a:pt x="74" y="303"/>
                          </a:lnTo>
                          <a:lnTo>
                            <a:pt x="78" y="351"/>
                          </a:lnTo>
                        </a:path>
                      </a:pathLst>
                    </a:custGeom>
                    <a:noFill/>
                    <a:ln w="28575" cmpd="sng">
                      <a:solidFill>
                        <a:srgbClr val="CC00CC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800" b="1" smtClean="0">
                        <a:solidFill>
                          <a:srgbClr val="000000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  <p:sp>
                  <p:nvSpPr>
                    <p:cNvPr id="161806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4272" y="2352"/>
                      <a:ext cx="95" cy="96"/>
                    </a:xfrm>
                    <a:custGeom>
                      <a:avLst/>
                      <a:gdLst>
                        <a:gd name="T0" fmla="*/ 0 w 67"/>
                        <a:gd name="T1" fmla="*/ 2 h 100"/>
                        <a:gd name="T2" fmla="*/ 37 w 67"/>
                        <a:gd name="T3" fmla="*/ 100 h 100"/>
                        <a:gd name="T4" fmla="*/ 67 w 67"/>
                        <a:gd name="T5" fmla="*/ 0 h 100"/>
                        <a:gd name="T6" fmla="*/ 35 w 67"/>
                        <a:gd name="T7" fmla="*/ 32 h 100"/>
                        <a:gd name="T8" fmla="*/ 0 w 67"/>
                        <a:gd name="T9" fmla="*/ 2 h 1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67" h="100">
                          <a:moveTo>
                            <a:pt x="0" y="2"/>
                          </a:moveTo>
                          <a:lnTo>
                            <a:pt x="37" y="100"/>
                          </a:lnTo>
                          <a:lnTo>
                            <a:pt x="67" y="0"/>
                          </a:lnTo>
                          <a:lnTo>
                            <a:pt x="35" y="32"/>
                          </a:lnTo>
                          <a:lnTo>
                            <a:pt x="0" y="2"/>
                          </a:lnTo>
                          <a:close/>
                        </a:path>
                      </a:pathLst>
                    </a:custGeom>
                    <a:solidFill>
                      <a:srgbClr val="CC00CC"/>
                    </a:solidFill>
                    <a:ln w="28575" cmpd="sng">
                      <a:solidFill>
                        <a:srgbClr val="CC00CC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800" b="1" smtClean="0">
                        <a:solidFill>
                          <a:srgbClr val="000000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</p:grpSp>
              <p:grpSp>
                <p:nvGrpSpPr>
                  <p:cNvPr id="161807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4176" y="2074"/>
                    <a:ext cx="480" cy="960"/>
                    <a:chOff x="4224" y="1960"/>
                    <a:chExt cx="480" cy="869"/>
                  </a:xfrm>
                </p:grpSpPr>
                <p:sp>
                  <p:nvSpPr>
                    <p:cNvPr id="161808" name="Freeform 16"/>
                    <p:cNvSpPr>
                      <a:spLocks/>
                    </p:cNvSpPr>
                    <p:nvPr/>
                  </p:nvSpPr>
                  <p:spPr bwMode="auto">
                    <a:xfrm>
                      <a:off x="4224" y="2448"/>
                      <a:ext cx="393" cy="381"/>
                    </a:xfrm>
                    <a:custGeom>
                      <a:avLst/>
                      <a:gdLst>
                        <a:gd name="T0" fmla="*/ 393 w 393"/>
                        <a:gd name="T1" fmla="*/ 0 h 381"/>
                        <a:gd name="T2" fmla="*/ 387 w 393"/>
                        <a:gd name="T3" fmla="*/ 40 h 381"/>
                        <a:gd name="T4" fmla="*/ 378 w 393"/>
                        <a:gd name="T5" fmla="*/ 79 h 381"/>
                        <a:gd name="T6" fmla="*/ 366 w 393"/>
                        <a:gd name="T7" fmla="*/ 116 h 381"/>
                        <a:gd name="T8" fmla="*/ 351 w 393"/>
                        <a:gd name="T9" fmla="*/ 152 h 381"/>
                        <a:gd name="T10" fmla="*/ 333 w 393"/>
                        <a:gd name="T11" fmla="*/ 185 h 381"/>
                        <a:gd name="T12" fmla="*/ 313 w 393"/>
                        <a:gd name="T13" fmla="*/ 216 h 381"/>
                        <a:gd name="T14" fmla="*/ 291 w 393"/>
                        <a:gd name="T15" fmla="*/ 246 h 381"/>
                        <a:gd name="T16" fmla="*/ 266 w 393"/>
                        <a:gd name="T17" fmla="*/ 272 h 381"/>
                        <a:gd name="T18" fmla="*/ 240 w 393"/>
                        <a:gd name="T19" fmla="*/ 296 h 381"/>
                        <a:gd name="T20" fmla="*/ 212 w 393"/>
                        <a:gd name="T21" fmla="*/ 318 h 381"/>
                        <a:gd name="T22" fmla="*/ 182 w 393"/>
                        <a:gd name="T23" fmla="*/ 337 h 381"/>
                        <a:gd name="T24" fmla="*/ 150 w 393"/>
                        <a:gd name="T25" fmla="*/ 352 h 381"/>
                        <a:gd name="T26" fmla="*/ 117 w 393"/>
                        <a:gd name="T27" fmla="*/ 365 h 381"/>
                        <a:gd name="T28" fmla="*/ 83 w 393"/>
                        <a:gd name="T29" fmla="*/ 374 h 381"/>
                        <a:gd name="T30" fmla="*/ 48 w 393"/>
                        <a:gd name="T31" fmla="*/ 379 h 381"/>
                        <a:gd name="T32" fmla="*/ 12 w 393"/>
                        <a:gd name="T33" fmla="*/ 381 h 381"/>
                        <a:gd name="T34" fmla="*/ 0 w 393"/>
                        <a:gd name="T35" fmla="*/ 381 h 38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</a:cxnLst>
                      <a:rect l="0" t="0" r="r" b="b"/>
                      <a:pathLst>
                        <a:path w="393" h="381">
                          <a:moveTo>
                            <a:pt x="393" y="0"/>
                          </a:moveTo>
                          <a:lnTo>
                            <a:pt x="387" y="40"/>
                          </a:lnTo>
                          <a:lnTo>
                            <a:pt x="378" y="79"/>
                          </a:lnTo>
                          <a:lnTo>
                            <a:pt x="366" y="116"/>
                          </a:lnTo>
                          <a:lnTo>
                            <a:pt x="351" y="152"/>
                          </a:lnTo>
                          <a:lnTo>
                            <a:pt x="333" y="185"/>
                          </a:lnTo>
                          <a:lnTo>
                            <a:pt x="313" y="216"/>
                          </a:lnTo>
                          <a:lnTo>
                            <a:pt x="291" y="246"/>
                          </a:lnTo>
                          <a:lnTo>
                            <a:pt x="266" y="272"/>
                          </a:lnTo>
                          <a:lnTo>
                            <a:pt x="240" y="296"/>
                          </a:lnTo>
                          <a:lnTo>
                            <a:pt x="212" y="318"/>
                          </a:lnTo>
                          <a:lnTo>
                            <a:pt x="182" y="337"/>
                          </a:lnTo>
                          <a:lnTo>
                            <a:pt x="150" y="352"/>
                          </a:lnTo>
                          <a:lnTo>
                            <a:pt x="117" y="365"/>
                          </a:lnTo>
                          <a:lnTo>
                            <a:pt x="83" y="374"/>
                          </a:lnTo>
                          <a:lnTo>
                            <a:pt x="48" y="379"/>
                          </a:lnTo>
                          <a:lnTo>
                            <a:pt x="12" y="381"/>
                          </a:lnTo>
                          <a:lnTo>
                            <a:pt x="0" y="381"/>
                          </a:lnTo>
                        </a:path>
                      </a:pathLst>
                    </a:custGeom>
                    <a:noFill/>
                    <a:ln w="28575" cmpd="sng">
                      <a:solidFill>
                        <a:srgbClr val="CC00CC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800" b="1" smtClean="0">
                        <a:solidFill>
                          <a:srgbClr val="000000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  <p:sp>
                  <p:nvSpPr>
                    <p:cNvPr id="161809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4236" y="1960"/>
                      <a:ext cx="384" cy="447"/>
                    </a:xfrm>
                    <a:custGeom>
                      <a:avLst/>
                      <a:gdLst>
                        <a:gd name="T0" fmla="*/ 0 w 384"/>
                        <a:gd name="T1" fmla="*/ 0 h 447"/>
                        <a:gd name="T2" fmla="*/ 20 w 384"/>
                        <a:gd name="T3" fmla="*/ 1 h 447"/>
                        <a:gd name="T4" fmla="*/ 39 w 384"/>
                        <a:gd name="T5" fmla="*/ 2 h 447"/>
                        <a:gd name="T6" fmla="*/ 58 w 384"/>
                        <a:gd name="T7" fmla="*/ 5 h 447"/>
                        <a:gd name="T8" fmla="*/ 77 w 384"/>
                        <a:gd name="T9" fmla="*/ 9 h 447"/>
                        <a:gd name="T10" fmla="*/ 96 w 384"/>
                        <a:gd name="T11" fmla="*/ 14 h 447"/>
                        <a:gd name="T12" fmla="*/ 114 w 384"/>
                        <a:gd name="T13" fmla="*/ 20 h 447"/>
                        <a:gd name="T14" fmla="*/ 149 w 384"/>
                        <a:gd name="T15" fmla="*/ 34 h 447"/>
                        <a:gd name="T16" fmla="*/ 183 w 384"/>
                        <a:gd name="T17" fmla="*/ 53 h 447"/>
                        <a:gd name="T18" fmla="*/ 215 w 384"/>
                        <a:gd name="T19" fmla="*/ 74 h 447"/>
                        <a:gd name="T20" fmla="*/ 244 w 384"/>
                        <a:gd name="T21" fmla="*/ 99 h 447"/>
                        <a:gd name="T22" fmla="*/ 272 w 384"/>
                        <a:gd name="T23" fmla="*/ 128 h 447"/>
                        <a:gd name="T24" fmla="*/ 296 w 384"/>
                        <a:gd name="T25" fmla="*/ 158 h 447"/>
                        <a:gd name="T26" fmla="*/ 318 w 384"/>
                        <a:gd name="T27" fmla="*/ 192 h 447"/>
                        <a:gd name="T28" fmla="*/ 338 w 384"/>
                        <a:gd name="T29" fmla="*/ 228 h 447"/>
                        <a:gd name="T30" fmla="*/ 354 w 384"/>
                        <a:gd name="T31" fmla="*/ 266 h 447"/>
                        <a:gd name="T32" fmla="*/ 367 w 384"/>
                        <a:gd name="T33" fmla="*/ 306 h 447"/>
                        <a:gd name="T34" fmla="*/ 376 w 384"/>
                        <a:gd name="T35" fmla="*/ 347 h 447"/>
                        <a:gd name="T36" fmla="*/ 382 w 384"/>
                        <a:gd name="T37" fmla="*/ 391 h 447"/>
                        <a:gd name="T38" fmla="*/ 384 w 384"/>
                        <a:gd name="T39" fmla="*/ 413 h 447"/>
                        <a:gd name="T40" fmla="*/ 384 w 384"/>
                        <a:gd name="T41" fmla="*/ 435 h 447"/>
                        <a:gd name="T42" fmla="*/ 384 w 384"/>
                        <a:gd name="T43" fmla="*/ 441 h 447"/>
                        <a:gd name="T44" fmla="*/ 383 w 384"/>
                        <a:gd name="T45" fmla="*/ 447 h 44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</a:cxnLst>
                      <a:rect l="0" t="0" r="r" b="b"/>
                      <a:pathLst>
                        <a:path w="384" h="447">
                          <a:moveTo>
                            <a:pt x="0" y="0"/>
                          </a:moveTo>
                          <a:lnTo>
                            <a:pt x="20" y="1"/>
                          </a:lnTo>
                          <a:lnTo>
                            <a:pt x="39" y="2"/>
                          </a:lnTo>
                          <a:lnTo>
                            <a:pt x="58" y="5"/>
                          </a:lnTo>
                          <a:lnTo>
                            <a:pt x="77" y="9"/>
                          </a:lnTo>
                          <a:lnTo>
                            <a:pt x="96" y="14"/>
                          </a:lnTo>
                          <a:lnTo>
                            <a:pt x="114" y="20"/>
                          </a:lnTo>
                          <a:lnTo>
                            <a:pt x="149" y="34"/>
                          </a:lnTo>
                          <a:lnTo>
                            <a:pt x="183" y="53"/>
                          </a:lnTo>
                          <a:lnTo>
                            <a:pt x="215" y="74"/>
                          </a:lnTo>
                          <a:lnTo>
                            <a:pt x="244" y="99"/>
                          </a:lnTo>
                          <a:lnTo>
                            <a:pt x="272" y="128"/>
                          </a:lnTo>
                          <a:lnTo>
                            <a:pt x="296" y="158"/>
                          </a:lnTo>
                          <a:lnTo>
                            <a:pt x="318" y="192"/>
                          </a:lnTo>
                          <a:lnTo>
                            <a:pt x="338" y="228"/>
                          </a:lnTo>
                          <a:lnTo>
                            <a:pt x="354" y="266"/>
                          </a:lnTo>
                          <a:lnTo>
                            <a:pt x="367" y="306"/>
                          </a:lnTo>
                          <a:lnTo>
                            <a:pt x="376" y="347"/>
                          </a:lnTo>
                          <a:lnTo>
                            <a:pt x="382" y="391"/>
                          </a:lnTo>
                          <a:lnTo>
                            <a:pt x="384" y="413"/>
                          </a:lnTo>
                          <a:lnTo>
                            <a:pt x="384" y="435"/>
                          </a:lnTo>
                          <a:lnTo>
                            <a:pt x="384" y="441"/>
                          </a:lnTo>
                          <a:lnTo>
                            <a:pt x="383" y="447"/>
                          </a:lnTo>
                        </a:path>
                      </a:pathLst>
                    </a:custGeom>
                    <a:noFill/>
                    <a:ln w="28575" cmpd="sng">
                      <a:solidFill>
                        <a:srgbClr val="CC00CC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800" b="1" smtClean="0">
                        <a:solidFill>
                          <a:srgbClr val="000000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  <p:sp>
                  <p:nvSpPr>
                    <p:cNvPr id="161810" name="Freeform 18"/>
                    <p:cNvSpPr>
                      <a:spLocks/>
                    </p:cNvSpPr>
                    <p:nvPr/>
                  </p:nvSpPr>
                  <p:spPr bwMode="auto">
                    <a:xfrm>
                      <a:off x="4560" y="2352"/>
                      <a:ext cx="144" cy="148"/>
                    </a:xfrm>
                    <a:custGeom>
                      <a:avLst/>
                      <a:gdLst>
                        <a:gd name="T0" fmla="*/ 0 w 67"/>
                        <a:gd name="T1" fmla="*/ 0 h 102"/>
                        <a:gd name="T2" fmla="*/ 25 w 67"/>
                        <a:gd name="T3" fmla="*/ 102 h 102"/>
                        <a:gd name="T4" fmla="*/ 67 w 67"/>
                        <a:gd name="T5" fmla="*/ 6 h 102"/>
                        <a:gd name="T6" fmla="*/ 31 w 67"/>
                        <a:gd name="T7" fmla="*/ 34 h 102"/>
                        <a:gd name="T8" fmla="*/ 0 w 67"/>
                        <a:gd name="T9" fmla="*/ 0 h 10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67" h="102">
                          <a:moveTo>
                            <a:pt x="0" y="0"/>
                          </a:moveTo>
                          <a:lnTo>
                            <a:pt x="25" y="102"/>
                          </a:lnTo>
                          <a:lnTo>
                            <a:pt x="67" y="6"/>
                          </a:lnTo>
                          <a:lnTo>
                            <a:pt x="31" y="34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CC00CC"/>
                    </a:solidFill>
                    <a:ln w="9525">
                      <a:solidFill>
                        <a:srgbClr val="CC00CC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800" b="1" smtClean="0">
                        <a:solidFill>
                          <a:srgbClr val="000000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</p:grpSp>
              <p:sp>
                <p:nvSpPr>
                  <p:cNvPr id="16181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58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12" name="Freeform 20"/>
                  <p:cNvSpPr>
                    <a:spLocks/>
                  </p:cNvSpPr>
                  <p:nvPr/>
                </p:nvSpPr>
                <p:spPr bwMode="auto">
                  <a:xfrm>
                    <a:off x="153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34 w 67"/>
                      <a:gd name="T3" fmla="*/ 99 h 99"/>
                      <a:gd name="T4" fmla="*/ 67 w 67"/>
                      <a:gd name="T5" fmla="*/ 0 h 99"/>
                      <a:gd name="T6" fmla="*/ 34 w 67"/>
                      <a:gd name="T7" fmla="*/ 31 h 99"/>
                      <a:gd name="T8" fmla="*/ 0 w 67"/>
                      <a:gd name="T9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 cmpd="sng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13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158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14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82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15" name="Freeform 23"/>
                  <p:cNvSpPr>
                    <a:spLocks/>
                  </p:cNvSpPr>
                  <p:nvPr/>
                </p:nvSpPr>
                <p:spPr bwMode="auto">
                  <a:xfrm>
                    <a:off x="177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34 w 67"/>
                      <a:gd name="T3" fmla="*/ 99 h 99"/>
                      <a:gd name="T4" fmla="*/ 67 w 67"/>
                      <a:gd name="T5" fmla="*/ 0 h 99"/>
                      <a:gd name="T6" fmla="*/ 34 w 67"/>
                      <a:gd name="T7" fmla="*/ 31 h 99"/>
                      <a:gd name="T8" fmla="*/ 0 w 67"/>
                      <a:gd name="T9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 cmpd="sng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16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182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17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206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18" name="Freeform 26"/>
                  <p:cNvSpPr>
                    <a:spLocks/>
                  </p:cNvSpPr>
                  <p:nvPr/>
                </p:nvSpPr>
                <p:spPr bwMode="auto">
                  <a:xfrm>
                    <a:off x="201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34 w 67"/>
                      <a:gd name="T3" fmla="*/ 99 h 99"/>
                      <a:gd name="T4" fmla="*/ 67 w 67"/>
                      <a:gd name="T5" fmla="*/ 0 h 99"/>
                      <a:gd name="T6" fmla="*/ 34 w 67"/>
                      <a:gd name="T7" fmla="*/ 31 h 99"/>
                      <a:gd name="T8" fmla="*/ 0 w 67"/>
                      <a:gd name="T9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 cmpd="sng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19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206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20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254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21" name="Freeform 29"/>
                  <p:cNvSpPr>
                    <a:spLocks/>
                  </p:cNvSpPr>
                  <p:nvPr/>
                </p:nvSpPr>
                <p:spPr bwMode="auto">
                  <a:xfrm>
                    <a:off x="249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34 w 67"/>
                      <a:gd name="T3" fmla="*/ 99 h 99"/>
                      <a:gd name="T4" fmla="*/ 67 w 67"/>
                      <a:gd name="T5" fmla="*/ 0 h 99"/>
                      <a:gd name="T6" fmla="*/ 34 w 67"/>
                      <a:gd name="T7" fmla="*/ 31 h 99"/>
                      <a:gd name="T8" fmla="*/ 0 w 67"/>
                      <a:gd name="T9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 cmpd="sng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22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254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23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278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24" name="Freeform 32"/>
                  <p:cNvSpPr>
                    <a:spLocks/>
                  </p:cNvSpPr>
                  <p:nvPr/>
                </p:nvSpPr>
                <p:spPr bwMode="auto">
                  <a:xfrm>
                    <a:off x="273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34 w 67"/>
                      <a:gd name="T3" fmla="*/ 99 h 99"/>
                      <a:gd name="T4" fmla="*/ 67 w 67"/>
                      <a:gd name="T5" fmla="*/ 0 h 99"/>
                      <a:gd name="T6" fmla="*/ 34 w 67"/>
                      <a:gd name="T7" fmla="*/ 31 h 99"/>
                      <a:gd name="T8" fmla="*/ 0 w 67"/>
                      <a:gd name="T9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 cmpd="sng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25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278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26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302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27" name="Freeform 35"/>
                  <p:cNvSpPr>
                    <a:spLocks/>
                  </p:cNvSpPr>
                  <p:nvPr/>
                </p:nvSpPr>
                <p:spPr bwMode="auto">
                  <a:xfrm>
                    <a:off x="297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34 w 67"/>
                      <a:gd name="T3" fmla="*/ 99 h 99"/>
                      <a:gd name="T4" fmla="*/ 67 w 67"/>
                      <a:gd name="T5" fmla="*/ 0 h 99"/>
                      <a:gd name="T6" fmla="*/ 34 w 67"/>
                      <a:gd name="T7" fmla="*/ 31 h 99"/>
                      <a:gd name="T8" fmla="*/ 0 w 67"/>
                      <a:gd name="T9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 cmpd="sng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28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302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29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326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30" name="Freeform 38"/>
                  <p:cNvSpPr>
                    <a:spLocks/>
                  </p:cNvSpPr>
                  <p:nvPr/>
                </p:nvSpPr>
                <p:spPr bwMode="auto">
                  <a:xfrm>
                    <a:off x="321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34 w 67"/>
                      <a:gd name="T3" fmla="*/ 99 h 99"/>
                      <a:gd name="T4" fmla="*/ 67 w 67"/>
                      <a:gd name="T5" fmla="*/ 0 h 99"/>
                      <a:gd name="T6" fmla="*/ 34 w 67"/>
                      <a:gd name="T7" fmla="*/ 31 h 99"/>
                      <a:gd name="T8" fmla="*/ 0 w 67"/>
                      <a:gd name="T9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 cmpd="sng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31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326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32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350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33" name="Freeform 41"/>
                  <p:cNvSpPr>
                    <a:spLocks/>
                  </p:cNvSpPr>
                  <p:nvPr/>
                </p:nvSpPr>
                <p:spPr bwMode="auto">
                  <a:xfrm>
                    <a:off x="345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34 w 67"/>
                      <a:gd name="T3" fmla="*/ 99 h 99"/>
                      <a:gd name="T4" fmla="*/ 67 w 67"/>
                      <a:gd name="T5" fmla="*/ 0 h 99"/>
                      <a:gd name="T6" fmla="*/ 34 w 67"/>
                      <a:gd name="T7" fmla="*/ 31 h 99"/>
                      <a:gd name="T8" fmla="*/ 0 w 67"/>
                      <a:gd name="T9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 cmpd="sng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34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350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35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374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36" name="Freeform 44"/>
                  <p:cNvSpPr>
                    <a:spLocks/>
                  </p:cNvSpPr>
                  <p:nvPr/>
                </p:nvSpPr>
                <p:spPr bwMode="auto">
                  <a:xfrm>
                    <a:off x="369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34 w 67"/>
                      <a:gd name="T3" fmla="*/ 99 h 99"/>
                      <a:gd name="T4" fmla="*/ 67 w 67"/>
                      <a:gd name="T5" fmla="*/ 0 h 99"/>
                      <a:gd name="T6" fmla="*/ 34 w 67"/>
                      <a:gd name="T7" fmla="*/ 31 h 99"/>
                      <a:gd name="T8" fmla="*/ 0 w 67"/>
                      <a:gd name="T9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 cmpd="sng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37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374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38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3985" y="2170"/>
                    <a:ext cx="1" cy="306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39" name="Freeform 47"/>
                  <p:cNvSpPr>
                    <a:spLocks/>
                  </p:cNvSpPr>
                  <p:nvPr/>
                </p:nvSpPr>
                <p:spPr bwMode="auto">
                  <a:xfrm>
                    <a:off x="3936" y="2458"/>
                    <a:ext cx="96" cy="109"/>
                  </a:xfrm>
                  <a:custGeom>
                    <a:avLst/>
                    <a:gdLst>
                      <a:gd name="T0" fmla="*/ 0 w 67"/>
                      <a:gd name="T1" fmla="*/ 0 h 99"/>
                      <a:gd name="T2" fmla="*/ 34 w 67"/>
                      <a:gd name="T3" fmla="*/ 99 h 99"/>
                      <a:gd name="T4" fmla="*/ 67 w 67"/>
                      <a:gd name="T5" fmla="*/ 0 h 99"/>
                      <a:gd name="T6" fmla="*/ 34 w 67"/>
                      <a:gd name="T7" fmla="*/ 31 h 99"/>
                      <a:gd name="T8" fmla="*/ 0 w 67"/>
                      <a:gd name="T9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67" h="99">
                        <a:moveTo>
                          <a:pt x="0" y="0"/>
                        </a:moveTo>
                        <a:lnTo>
                          <a:pt x="34" y="99"/>
                        </a:lnTo>
                        <a:lnTo>
                          <a:pt x="67" y="0"/>
                        </a:lnTo>
                        <a:lnTo>
                          <a:pt x="34" y="3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CC00CC"/>
                  </a:solidFill>
                  <a:ln w="28575" cmpd="sng">
                    <a:solidFill>
                      <a:srgbClr val="CC00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sp>
                <p:nvSpPr>
                  <p:cNvPr id="161840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3985" y="2567"/>
                    <a:ext cx="1" cy="463"/>
                  </a:xfrm>
                  <a:prstGeom prst="line">
                    <a:avLst/>
                  </a:prstGeom>
                  <a:noFill/>
                  <a:ln w="28575">
                    <a:solidFill>
                      <a:srgbClr val="CC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8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charset="-122"/>
                    </a:endParaRPr>
                  </a:p>
                </p:txBody>
              </p:sp>
              <p:grpSp>
                <p:nvGrpSpPr>
                  <p:cNvPr id="161841" name="Group 49"/>
                  <p:cNvGrpSpPr>
                    <a:grpSpLocks/>
                  </p:cNvGrpSpPr>
                  <p:nvPr/>
                </p:nvGrpSpPr>
                <p:grpSpPr bwMode="auto">
                  <a:xfrm flipH="1">
                    <a:off x="1248" y="2122"/>
                    <a:ext cx="144" cy="866"/>
                    <a:chOff x="4224" y="2016"/>
                    <a:chExt cx="143" cy="818"/>
                  </a:xfrm>
                </p:grpSpPr>
                <p:sp>
                  <p:nvSpPr>
                    <p:cNvPr id="161842" name="Freeform 50"/>
                    <p:cNvSpPr>
                      <a:spLocks/>
                    </p:cNvSpPr>
                    <p:nvPr/>
                  </p:nvSpPr>
                  <p:spPr bwMode="auto">
                    <a:xfrm>
                      <a:off x="4224" y="2352"/>
                      <a:ext cx="96" cy="482"/>
                    </a:xfrm>
                    <a:custGeom>
                      <a:avLst/>
                      <a:gdLst>
                        <a:gd name="T0" fmla="*/ 86 w 86"/>
                        <a:gd name="T1" fmla="*/ 0 h 458"/>
                        <a:gd name="T2" fmla="*/ 86 w 86"/>
                        <a:gd name="T3" fmla="*/ 10 h 458"/>
                        <a:gd name="T4" fmla="*/ 86 w 86"/>
                        <a:gd name="T5" fmla="*/ 20 h 458"/>
                        <a:gd name="T6" fmla="*/ 85 w 86"/>
                        <a:gd name="T7" fmla="*/ 79 h 458"/>
                        <a:gd name="T8" fmla="*/ 80 w 86"/>
                        <a:gd name="T9" fmla="*/ 138 h 458"/>
                        <a:gd name="T10" fmla="*/ 74 w 86"/>
                        <a:gd name="T11" fmla="*/ 196 h 458"/>
                        <a:gd name="T12" fmla="*/ 64 w 86"/>
                        <a:gd name="T13" fmla="*/ 252 h 458"/>
                        <a:gd name="T14" fmla="*/ 52 w 86"/>
                        <a:gd name="T15" fmla="*/ 307 h 458"/>
                        <a:gd name="T16" fmla="*/ 37 w 86"/>
                        <a:gd name="T17" fmla="*/ 360 h 458"/>
                        <a:gd name="T18" fmla="*/ 20 w 86"/>
                        <a:gd name="T19" fmla="*/ 410 h 458"/>
                        <a:gd name="T20" fmla="*/ 0 w 86"/>
                        <a:gd name="T21" fmla="*/ 458 h 4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</a:cxnLst>
                      <a:rect l="0" t="0" r="r" b="b"/>
                      <a:pathLst>
                        <a:path w="86" h="458">
                          <a:moveTo>
                            <a:pt x="86" y="0"/>
                          </a:moveTo>
                          <a:lnTo>
                            <a:pt x="86" y="10"/>
                          </a:lnTo>
                          <a:lnTo>
                            <a:pt x="86" y="20"/>
                          </a:lnTo>
                          <a:lnTo>
                            <a:pt x="85" y="79"/>
                          </a:lnTo>
                          <a:lnTo>
                            <a:pt x="80" y="138"/>
                          </a:lnTo>
                          <a:lnTo>
                            <a:pt x="74" y="196"/>
                          </a:lnTo>
                          <a:lnTo>
                            <a:pt x="64" y="252"/>
                          </a:lnTo>
                          <a:lnTo>
                            <a:pt x="52" y="307"/>
                          </a:lnTo>
                          <a:lnTo>
                            <a:pt x="37" y="360"/>
                          </a:lnTo>
                          <a:lnTo>
                            <a:pt x="20" y="410"/>
                          </a:lnTo>
                          <a:lnTo>
                            <a:pt x="0" y="458"/>
                          </a:lnTo>
                        </a:path>
                      </a:pathLst>
                    </a:custGeom>
                    <a:noFill/>
                    <a:ln w="28575" cmpd="sng">
                      <a:solidFill>
                        <a:srgbClr val="CC00CC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800" b="1" smtClean="0">
                        <a:solidFill>
                          <a:srgbClr val="000000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  <p:sp>
                  <p:nvSpPr>
                    <p:cNvPr id="161843" name="Freeform 51"/>
                    <p:cNvSpPr>
                      <a:spLocks/>
                    </p:cNvSpPr>
                    <p:nvPr/>
                  </p:nvSpPr>
                  <p:spPr bwMode="auto">
                    <a:xfrm>
                      <a:off x="4229" y="2016"/>
                      <a:ext cx="91" cy="384"/>
                    </a:xfrm>
                    <a:custGeom>
                      <a:avLst/>
                      <a:gdLst>
                        <a:gd name="T0" fmla="*/ 0 w 78"/>
                        <a:gd name="T1" fmla="*/ 0 h 351"/>
                        <a:gd name="T2" fmla="*/ 15 w 78"/>
                        <a:gd name="T3" fmla="*/ 39 h 351"/>
                        <a:gd name="T4" fmla="*/ 29 w 78"/>
                        <a:gd name="T5" fmla="*/ 80 h 351"/>
                        <a:gd name="T6" fmla="*/ 41 w 78"/>
                        <a:gd name="T7" fmla="*/ 122 h 351"/>
                        <a:gd name="T8" fmla="*/ 52 w 78"/>
                        <a:gd name="T9" fmla="*/ 166 h 351"/>
                        <a:gd name="T10" fmla="*/ 61 w 78"/>
                        <a:gd name="T11" fmla="*/ 211 h 351"/>
                        <a:gd name="T12" fmla="*/ 69 w 78"/>
                        <a:gd name="T13" fmla="*/ 257 h 351"/>
                        <a:gd name="T14" fmla="*/ 74 w 78"/>
                        <a:gd name="T15" fmla="*/ 303 h 351"/>
                        <a:gd name="T16" fmla="*/ 78 w 78"/>
                        <a:gd name="T17" fmla="*/ 351 h 35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</a:cxnLst>
                      <a:rect l="0" t="0" r="r" b="b"/>
                      <a:pathLst>
                        <a:path w="78" h="351">
                          <a:moveTo>
                            <a:pt x="0" y="0"/>
                          </a:moveTo>
                          <a:lnTo>
                            <a:pt x="15" y="39"/>
                          </a:lnTo>
                          <a:lnTo>
                            <a:pt x="29" y="80"/>
                          </a:lnTo>
                          <a:lnTo>
                            <a:pt x="41" y="122"/>
                          </a:lnTo>
                          <a:lnTo>
                            <a:pt x="52" y="166"/>
                          </a:lnTo>
                          <a:lnTo>
                            <a:pt x="61" y="211"/>
                          </a:lnTo>
                          <a:lnTo>
                            <a:pt x="69" y="257"/>
                          </a:lnTo>
                          <a:lnTo>
                            <a:pt x="74" y="303"/>
                          </a:lnTo>
                          <a:lnTo>
                            <a:pt x="78" y="351"/>
                          </a:lnTo>
                        </a:path>
                      </a:pathLst>
                    </a:custGeom>
                    <a:noFill/>
                    <a:ln w="28575" cmpd="sng">
                      <a:solidFill>
                        <a:srgbClr val="CC00CC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800" b="1" smtClean="0">
                        <a:solidFill>
                          <a:srgbClr val="000000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  <p:sp>
                  <p:nvSpPr>
                    <p:cNvPr id="161844" name="Freeform 52"/>
                    <p:cNvSpPr>
                      <a:spLocks/>
                    </p:cNvSpPr>
                    <p:nvPr/>
                  </p:nvSpPr>
                  <p:spPr bwMode="auto">
                    <a:xfrm>
                      <a:off x="4272" y="2352"/>
                      <a:ext cx="95" cy="96"/>
                    </a:xfrm>
                    <a:custGeom>
                      <a:avLst/>
                      <a:gdLst>
                        <a:gd name="T0" fmla="*/ 0 w 67"/>
                        <a:gd name="T1" fmla="*/ 2 h 100"/>
                        <a:gd name="T2" fmla="*/ 37 w 67"/>
                        <a:gd name="T3" fmla="*/ 100 h 100"/>
                        <a:gd name="T4" fmla="*/ 67 w 67"/>
                        <a:gd name="T5" fmla="*/ 0 h 100"/>
                        <a:gd name="T6" fmla="*/ 35 w 67"/>
                        <a:gd name="T7" fmla="*/ 32 h 100"/>
                        <a:gd name="T8" fmla="*/ 0 w 67"/>
                        <a:gd name="T9" fmla="*/ 2 h 1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67" h="100">
                          <a:moveTo>
                            <a:pt x="0" y="2"/>
                          </a:moveTo>
                          <a:lnTo>
                            <a:pt x="37" y="100"/>
                          </a:lnTo>
                          <a:lnTo>
                            <a:pt x="67" y="0"/>
                          </a:lnTo>
                          <a:lnTo>
                            <a:pt x="35" y="32"/>
                          </a:lnTo>
                          <a:lnTo>
                            <a:pt x="0" y="2"/>
                          </a:lnTo>
                          <a:close/>
                        </a:path>
                      </a:pathLst>
                    </a:custGeom>
                    <a:solidFill>
                      <a:srgbClr val="CC00CC"/>
                    </a:solidFill>
                    <a:ln w="28575" cmpd="sng">
                      <a:solidFill>
                        <a:srgbClr val="CC00CC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800" b="1" smtClean="0">
                        <a:solidFill>
                          <a:srgbClr val="000000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</p:grpSp>
              <p:grpSp>
                <p:nvGrpSpPr>
                  <p:cNvPr id="161845" name="Group 53"/>
                  <p:cNvGrpSpPr>
                    <a:grpSpLocks/>
                  </p:cNvGrpSpPr>
                  <p:nvPr/>
                </p:nvGrpSpPr>
                <p:grpSpPr bwMode="auto">
                  <a:xfrm flipH="1">
                    <a:off x="912" y="2074"/>
                    <a:ext cx="480" cy="960"/>
                    <a:chOff x="4224" y="1960"/>
                    <a:chExt cx="480" cy="869"/>
                  </a:xfrm>
                </p:grpSpPr>
                <p:sp>
                  <p:nvSpPr>
                    <p:cNvPr id="161846" name="Freeform 54"/>
                    <p:cNvSpPr>
                      <a:spLocks/>
                    </p:cNvSpPr>
                    <p:nvPr/>
                  </p:nvSpPr>
                  <p:spPr bwMode="auto">
                    <a:xfrm>
                      <a:off x="4224" y="2448"/>
                      <a:ext cx="393" cy="381"/>
                    </a:xfrm>
                    <a:custGeom>
                      <a:avLst/>
                      <a:gdLst>
                        <a:gd name="T0" fmla="*/ 393 w 393"/>
                        <a:gd name="T1" fmla="*/ 0 h 381"/>
                        <a:gd name="T2" fmla="*/ 387 w 393"/>
                        <a:gd name="T3" fmla="*/ 40 h 381"/>
                        <a:gd name="T4" fmla="*/ 378 w 393"/>
                        <a:gd name="T5" fmla="*/ 79 h 381"/>
                        <a:gd name="T6" fmla="*/ 366 w 393"/>
                        <a:gd name="T7" fmla="*/ 116 h 381"/>
                        <a:gd name="T8" fmla="*/ 351 w 393"/>
                        <a:gd name="T9" fmla="*/ 152 h 381"/>
                        <a:gd name="T10" fmla="*/ 333 w 393"/>
                        <a:gd name="T11" fmla="*/ 185 h 381"/>
                        <a:gd name="T12" fmla="*/ 313 w 393"/>
                        <a:gd name="T13" fmla="*/ 216 h 381"/>
                        <a:gd name="T14" fmla="*/ 291 w 393"/>
                        <a:gd name="T15" fmla="*/ 246 h 381"/>
                        <a:gd name="T16" fmla="*/ 266 w 393"/>
                        <a:gd name="T17" fmla="*/ 272 h 381"/>
                        <a:gd name="T18" fmla="*/ 240 w 393"/>
                        <a:gd name="T19" fmla="*/ 296 h 381"/>
                        <a:gd name="T20" fmla="*/ 212 w 393"/>
                        <a:gd name="T21" fmla="*/ 318 h 381"/>
                        <a:gd name="T22" fmla="*/ 182 w 393"/>
                        <a:gd name="T23" fmla="*/ 337 h 381"/>
                        <a:gd name="T24" fmla="*/ 150 w 393"/>
                        <a:gd name="T25" fmla="*/ 352 h 381"/>
                        <a:gd name="T26" fmla="*/ 117 w 393"/>
                        <a:gd name="T27" fmla="*/ 365 h 381"/>
                        <a:gd name="T28" fmla="*/ 83 w 393"/>
                        <a:gd name="T29" fmla="*/ 374 h 381"/>
                        <a:gd name="T30" fmla="*/ 48 w 393"/>
                        <a:gd name="T31" fmla="*/ 379 h 381"/>
                        <a:gd name="T32" fmla="*/ 12 w 393"/>
                        <a:gd name="T33" fmla="*/ 381 h 381"/>
                        <a:gd name="T34" fmla="*/ 0 w 393"/>
                        <a:gd name="T35" fmla="*/ 381 h 38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</a:cxnLst>
                      <a:rect l="0" t="0" r="r" b="b"/>
                      <a:pathLst>
                        <a:path w="393" h="381">
                          <a:moveTo>
                            <a:pt x="393" y="0"/>
                          </a:moveTo>
                          <a:lnTo>
                            <a:pt x="387" y="40"/>
                          </a:lnTo>
                          <a:lnTo>
                            <a:pt x="378" y="79"/>
                          </a:lnTo>
                          <a:lnTo>
                            <a:pt x="366" y="116"/>
                          </a:lnTo>
                          <a:lnTo>
                            <a:pt x="351" y="152"/>
                          </a:lnTo>
                          <a:lnTo>
                            <a:pt x="333" y="185"/>
                          </a:lnTo>
                          <a:lnTo>
                            <a:pt x="313" y="216"/>
                          </a:lnTo>
                          <a:lnTo>
                            <a:pt x="291" y="246"/>
                          </a:lnTo>
                          <a:lnTo>
                            <a:pt x="266" y="272"/>
                          </a:lnTo>
                          <a:lnTo>
                            <a:pt x="240" y="296"/>
                          </a:lnTo>
                          <a:lnTo>
                            <a:pt x="212" y="318"/>
                          </a:lnTo>
                          <a:lnTo>
                            <a:pt x="182" y="337"/>
                          </a:lnTo>
                          <a:lnTo>
                            <a:pt x="150" y="352"/>
                          </a:lnTo>
                          <a:lnTo>
                            <a:pt x="117" y="365"/>
                          </a:lnTo>
                          <a:lnTo>
                            <a:pt x="83" y="374"/>
                          </a:lnTo>
                          <a:lnTo>
                            <a:pt x="48" y="379"/>
                          </a:lnTo>
                          <a:lnTo>
                            <a:pt x="12" y="381"/>
                          </a:lnTo>
                          <a:lnTo>
                            <a:pt x="0" y="381"/>
                          </a:lnTo>
                        </a:path>
                      </a:pathLst>
                    </a:custGeom>
                    <a:noFill/>
                    <a:ln w="28575" cmpd="sng">
                      <a:solidFill>
                        <a:srgbClr val="CC00CC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800" b="1" smtClean="0">
                        <a:solidFill>
                          <a:srgbClr val="000000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  <p:sp>
                  <p:nvSpPr>
                    <p:cNvPr id="161847" name="Freeform 55"/>
                    <p:cNvSpPr>
                      <a:spLocks/>
                    </p:cNvSpPr>
                    <p:nvPr/>
                  </p:nvSpPr>
                  <p:spPr bwMode="auto">
                    <a:xfrm>
                      <a:off x="4236" y="1960"/>
                      <a:ext cx="384" cy="447"/>
                    </a:xfrm>
                    <a:custGeom>
                      <a:avLst/>
                      <a:gdLst>
                        <a:gd name="T0" fmla="*/ 0 w 384"/>
                        <a:gd name="T1" fmla="*/ 0 h 447"/>
                        <a:gd name="T2" fmla="*/ 20 w 384"/>
                        <a:gd name="T3" fmla="*/ 1 h 447"/>
                        <a:gd name="T4" fmla="*/ 39 w 384"/>
                        <a:gd name="T5" fmla="*/ 2 h 447"/>
                        <a:gd name="T6" fmla="*/ 58 w 384"/>
                        <a:gd name="T7" fmla="*/ 5 h 447"/>
                        <a:gd name="T8" fmla="*/ 77 w 384"/>
                        <a:gd name="T9" fmla="*/ 9 h 447"/>
                        <a:gd name="T10" fmla="*/ 96 w 384"/>
                        <a:gd name="T11" fmla="*/ 14 h 447"/>
                        <a:gd name="T12" fmla="*/ 114 w 384"/>
                        <a:gd name="T13" fmla="*/ 20 h 447"/>
                        <a:gd name="T14" fmla="*/ 149 w 384"/>
                        <a:gd name="T15" fmla="*/ 34 h 447"/>
                        <a:gd name="T16" fmla="*/ 183 w 384"/>
                        <a:gd name="T17" fmla="*/ 53 h 447"/>
                        <a:gd name="T18" fmla="*/ 215 w 384"/>
                        <a:gd name="T19" fmla="*/ 74 h 447"/>
                        <a:gd name="T20" fmla="*/ 244 w 384"/>
                        <a:gd name="T21" fmla="*/ 99 h 447"/>
                        <a:gd name="T22" fmla="*/ 272 w 384"/>
                        <a:gd name="T23" fmla="*/ 128 h 447"/>
                        <a:gd name="T24" fmla="*/ 296 w 384"/>
                        <a:gd name="T25" fmla="*/ 158 h 447"/>
                        <a:gd name="T26" fmla="*/ 318 w 384"/>
                        <a:gd name="T27" fmla="*/ 192 h 447"/>
                        <a:gd name="T28" fmla="*/ 338 w 384"/>
                        <a:gd name="T29" fmla="*/ 228 h 447"/>
                        <a:gd name="T30" fmla="*/ 354 w 384"/>
                        <a:gd name="T31" fmla="*/ 266 h 447"/>
                        <a:gd name="T32" fmla="*/ 367 w 384"/>
                        <a:gd name="T33" fmla="*/ 306 h 447"/>
                        <a:gd name="T34" fmla="*/ 376 w 384"/>
                        <a:gd name="T35" fmla="*/ 347 h 447"/>
                        <a:gd name="T36" fmla="*/ 382 w 384"/>
                        <a:gd name="T37" fmla="*/ 391 h 447"/>
                        <a:gd name="T38" fmla="*/ 384 w 384"/>
                        <a:gd name="T39" fmla="*/ 413 h 447"/>
                        <a:gd name="T40" fmla="*/ 384 w 384"/>
                        <a:gd name="T41" fmla="*/ 435 h 447"/>
                        <a:gd name="T42" fmla="*/ 384 w 384"/>
                        <a:gd name="T43" fmla="*/ 441 h 447"/>
                        <a:gd name="T44" fmla="*/ 383 w 384"/>
                        <a:gd name="T45" fmla="*/ 447 h 44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</a:cxnLst>
                      <a:rect l="0" t="0" r="r" b="b"/>
                      <a:pathLst>
                        <a:path w="384" h="447">
                          <a:moveTo>
                            <a:pt x="0" y="0"/>
                          </a:moveTo>
                          <a:lnTo>
                            <a:pt x="20" y="1"/>
                          </a:lnTo>
                          <a:lnTo>
                            <a:pt x="39" y="2"/>
                          </a:lnTo>
                          <a:lnTo>
                            <a:pt x="58" y="5"/>
                          </a:lnTo>
                          <a:lnTo>
                            <a:pt x="77" y="9"/>
                          </a:lnTo>
                          <a:lnTo>
                            <a:pt x="96" y="14"/>
                          </a:lnTo>
                          <a:lnTo>
                            <a:pt x="114" y="20"/>
                          </a:lnTo>
                          <a:lnTo>
                            <a:pt x="149" y="34"/>
                          </a:lnTo>
                          <a:lnTo>
                            <a:pt x="183" y="53"/>
                          </a:lnTo>
                          <a:lnTo>
                            <a:pt x="215" y="74"/>
                          </a:lnTo>
                          <a:lnTo>
                            <a:pt x="244" y="99"/>
                          </a:lnTo>
                          <a:lnTo>
                            <a:pt x="272" y="128"/>
                          </a:lnTo>
                          <a:lnTo>
                            <a:pt x="296" y="158"/>
                          </a:lnTo>
                          <a:lnTo>
                            <a:pt x="318" y="192"/>
                          </a:lnTo>
                          <a:lnTo>
                            <a:pt x="338" y="228"/>
                          </a:lnTo>
                          <a:lnTo>
                            <a:pt x="354" y="266"/>
                          </a:lnTo>
                          <a:lnTo>
                            <a:pt x="367" y="306"/>
                          </a:lnTo>
                          <a:lnTo>
                            <a:pt x="376" y="347"/>
                          </a:lnTo>
                          <a:lnTo>
                            <a:pt x="382" y="391"/>
                          </a:lnTo>
                          <a:lnTo>
                            <a:pt x="384" y="413"/>
                          </a:lnTo>
                          <a:lnTo>
                            <a:pt x="384" y="435"/>
                          </a:lnTo>
                          <a:lnTo>
                            <a:pt x="384" y="441"/>
                          </a:lnTo>
                          <a:lnTo>
                            <a:pt x="383" y="447"/>
                          </a:lnTo>
                        </a:path>
                      </a:pathLst>
                    </a:custGeom>
                    <a:noFill/>
                    <a:ln w="28575" cmpd="sng">
                      <a:solidFill>
                        <a:srgbClr val="CC00CC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800" b="1" smtClean="0">
                        <a:solidFill>
                          <a:srgbClr val="000000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  <p:sp>
                  <p:nvSpPr>
                    <p:cNvPr id="161848" name="Freeform 56"/>
                    <p:cNvSpPr>
                      <a:spLocks/>
                    </p:cNvSpPr>
                    <p:nvPr/>
                  </p:nvSpPr>
                  <p:spPr bwMode="auto">
                    <a:xfrm>
                      <a:off x="4560" y="2352"/>
                      <a:ext cx="144" cy="148"/>
                    </a:xfrm>
                    <a:custGeom>
                      <a:avLst/>
                      <a:gdLst>
                        <a:gd name="T0" fmla="*/ 0 w 67"/>
                        <a:gd name="T1" fmla="*/ 0 h 102"/>
                        <a:gd name="T2" fmla="*/ 25 w 67"/>
                        <a:gd name="T3" fmla="*/ 102 h 102"/>
                        <a:gd name="T4" fmla="*/ 67 w 67"/>
                        <a:gd name="T5" fmla="*/ 6 h 102"/>
                        <a:gd name="T6" fmla="*/ 31 w 67"/>
                        <a:gd name="T7" fmla="*/ 34 h 102"/>
                        <a:gd name="T8" fmla="*/ 0 w 67"/>
                        <a:gd name="T9" fmla="*/ 0 h 10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67" h="102">
                          <a:moveTo>
                            <a:pt x="0" y="0"/>
                          </a:moveTo>
                          <a:lnTo>
                            <a:pt x="25" y="102"/>
                          </a:lnTo>
                          <a:lnTo>
                            <a:pt x="67" y="6"/>
                          </a:lnTo>
                          <a:lnTo>
                            <a:pt x="31" y="34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CC00CC"/>
                    </a:solidFill>
                    <a:ln w="9525">
                      <a:solidFill>
                        <a:srgbClr val="CC00CC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800" b="1" smtClean="0">
                        <a:solidFill>
                          <a:srgbClr val="000000"/>
                        </a:solidFill>
                        <a:latin typeface="Times New Roman" pitchFamily="18" charset="0"/>
                        <a:ea typeface="宋体" charset="-122"/>
                      </a:endParaRPr>
                    </a:p>
                  </p:txBody>
                </p:sp>
              </p:grpSp>
            </p:grpSp>
            <p:sp>
              <p:nvSpPr>
                <p:cNvPr id="161849" name="Rectangle 57" descr="蓝色砂纸"/>
                <p:cNvSpPr>
                  <a:spLocks noChangeArrowheads="1"/>
                </p:cNvSpPr>
                <p:nvPr/>
              </p:nvSpPr>
              <p:spPr bwMode="auto">
                <a:xfrm>
                  <a:off x="1296" y="3024"/>
                  <a:ext cx="3264" cy="192"/>
                </a:xfrm>
                <a:prstGeom prst="rect">
                  <a:avLst/>
                </a:prstGeom>
                <a:blipFill dpi="0" rotWithShape="0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61850" name="Line 58"/>
                <p:cNvSpPr>
                  <a:spLocks noChangeShapeType="1"/>
                </p:cNvSpPr>
                <p:nvPr/>
              </p:nvSpPr>
              <p:spPr bwMode="auto">
                <a:xfrm>
                  <a:off x="1392" y="3120"/>
                  <a:ext cx="3120" cy="0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61851" name="Rectangle 59" descr="25%"/>
                <p:cNvSpPr>
                  <a:spLocks noChangeArrowheads="1"/>
                </p:cNvSpPr>
                <p:nvPr/>
              </p:nvSpPr>
              <p:spPr bwMode="auto">
                <a:xfrm>
                  <a:off x="1248" y="1833"/>
                  <a:ext cx="3370" cy="204"/>
                </a:xfrm>
                <a:prstGeom prst="rect">
                  <a:avLst/>
                </a:prstGeom>
                <a:pattFill prst="pct25">
                  <a:fgClr>
                    <a:schemeClr val="bg1"/>
                  </a:fgClr>
                  <a:bgClr>
                    <a:srgbClr val="FFE7FF"/>
                  </a:bgClr>
                </a:pattFill>
                <a:ln w="28575">
                  <a:solidFill>
                    <a:srgbClr val="CC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61852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1296" y="1680"/>
                  <a:ext cx="3356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kumimoji="1" lang="zh-CN" altLang="en-US" sz="3200" b="1" smtClean="0">
                      <a:solidFill>
                        <a:srgbClr val="FF0000"/>
                      </a:solidFill>
                      <a:latin typeface="Times New Roman" pitchFamily="18" charset="0"/>
                      <a:ea typeface="宋体" charset="-122"/>
                    </a:rPr>
                    <a:t>+  +  +  +  +  +  +  +  +  +  +  +</a:t>
                  </a:r>
                  <a:r>
                    <a:rPr kumimoji="1" lang="zh-CN" altLang="en-US" sz="4000" b="1" smtClean="0">
                      <a:solidFill>
                        <a:srgbClr val="FF0000"/>
                      </a:solidFill>
                      <a:latin typeface="Times New Roman" pitchFamily="18" charset="0"/>
                      <a:ea typeface="宋体" charset="-122"/>
                    </a:rPr>
                    <a:t> </a:t>
                  </a:r>
                  <a:endParaRPr kumimoji="1"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</p:grpSp>
        </p:grpSp>
        <p:sp>
          <p:nvSpPr>
            <p:cNvPr id="161853" name="Rectangle 61"/>
            <p:cNvSpPr>
              <a:spLocks noChangeArrowheads="1"/>
            </p:cNvSpPr>
            <p:nvPr/>
          </p:nvSpPr>
          <p:spPr bwMode="auto">
            <a:xfrm>
              <a:off x="4017" y="1487"/>
              <a:ext cx="350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1854" name="Rectangle 62"/>
            <p:cNvSpPr>
              <a:spLocks noChangeArrowheads="1"/>
            </p:cNvSpPr>
            <p:nvPr/>
          </p:nvSpPr>
          <p:spPr bwMode="auto">
            <a:xfrm>
              <a:off x="1571" y="1487"/>
              <a:ext cx="350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  <p:grpSp>
        <p:nvGrpSpPr>
          <p:cNvPr id="161855" name="Group 63"/>
          <p:cNvGrpSpPr>
            <a:grpSpLocks/>
          </p:cNvGrpSpPr>
          <p:nvPr/>
        </p:nvGrpSpPr>
        <p:grpSpPr bwMode="auto">
          <a:xfrm>
            <a:off x="990600" y="2438400"/>
            <a:ext cx="7239000" cy="2514600"/>
            <a:chOff x="624" y="1536"/>
            <a:chExt cx="4560" cy="1584"/>
          </a:xfrm>
        </p:grpSpPr>
        <p:sp>
          <p:nvSpPr>
            <p:cNvPr id="161856" name="Line 64"/>
            <p:cNvSpPr>
              <a:spLocks noChangeShapeType="1"/>
            </p:cNvSpPr>
            <p:nvPr/>
          </p:nvSpPr>
          <p:spPr bwMode="auto">
            <a:xfrm>
              <a:off x="624" y="2400"/>
              <a:ext cx="4560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pSp>
          <p:nvGrpSpPr>
            <p:cNvPr id="161857" name="Group 65"/>
            <p:cNvGrpSpPr>
              <a:grpSpLocks/>
            </p:cNvGrpSpPr>
            <p:nvPr/>
          </p:nvGrpSpPr>
          <p:grpSpPr bwMode="auto">
            <a:xfrm>
              <a:off x="960" y="1536"/>
              <a:ext cx="3888" cy="1584"/>
              <a:chOff x="960" y="1536"/>
              <a:chExt cx="3888" cy="1584"/>
            </a:xfrm>
          </p:grpSpPr>
          <p:sp>
            <p:nvSpPr>
              <p:cNvPr id="161858" name="Line 66"/>
              <p:cNvSpPr>
                <a:spLocks noChangeShapeType="1"/>
              </p:cNvSpPr>
              <p:nvPr/>
            </p:nvSpPr>
            <p:spPr bwMode="auto">
              <a:xfrm>
                <a:off x="1536" y="2640"/>
                <a:ext cx="273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1859" name="Line 67"/>
              <p:cNvSpPr>
                <a:spLocks noChangeShapeType="1"/>
              </p:cNvSpPr>
              <p:nvPr/>
            </p:nvSpPr>
            <p:spPr bwMode="auto">
              <a:xfrm>
                <a:off x="1536" y="2112"/>
                <a:ext cx="283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1860" name="Arc 68"/>
              <p:cNvSpPr>
                <a:spLocks/>
              </p:cNvSpPr>
              <p:nvPr/>
            </p:nvSpPr>
            <p:spPr bwMode="auto">
              <a:xfrm>
                <a:off x="4320" y="2640"/>
                <a:ext cx="480" cy="48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1861" name="Arc 69"/>
              <p:cNvSpPr>
                <a:spLocks/>
              </p:cNvSpPr>
              <p:nvPr/>
            </p:nvSpPr>
            <p:spPr bwMode="auto">
              <a:xfrm flipH="1">
                <a:off x="960" y="2640"/>
                <a:ext cx="528" cy="48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1862" name="Arc 70"/>
              <p:cNvSpPr>
                <a:spLocks/>
              </p:cNvSpPr>
              <p:nvPr/>
            </p:nvSpPr>
            <p:spPr bwMode="auto">
              <a:xfrm flipV="1">
                <a:off x="4368" y="1584"/>
                <a:ext cx="480" cy="52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1863" name="Arc 71"/>
              <p:cNvSpPr>
                <a:spLocks/>
              </p:cNvSpPr>
              <p:nvPr/>
            </p:nvSpPr>
            <p:spPr bwMode="auto">
              <a:xfrm flipH="1" flipV="1">
                <a:off x="1008" y="1536"/>
                <a:ext cx="528" cy="57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60401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1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2818" name="Group 2"/>
          <p:cNvGrpSpPr>
            <a:grpSpLocks/>
          </p:cNvGrpSpPr>
          <p:nvPr/>
        </p:nvGrpSpPr>
        <p:grpSpPr bwMode="auto">
          <a:xfrm>
            <a:off x="609600" y="368300"/>
            <a:ext cx="7924800" cy="6184900"/>
            <a:chOff x="384" y="232"/>
            <a:chExt cx="4992" cy="3896"/>
          </a:xfrm>
        </p:grpSpPr>
        <p:sp>
          <p:nvSpPr>
            <p:cNvPr id="162819" name="Rectangle 3"/>
            <p:cNvSpPr>
              <a:spLocks noChangeArrowheads="1"/>
            </p:cNvSpPr>
            <p:nvPr/>
          </p:nvSpPr>
          <p:spPr bwMode="auto">
            <a:xfrm>
              <a:off x="384" y="432"/>
              <a:ext cx="4992" cy="36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2820" name="Rectangle 4"/>
            <p:cNvSpPr>
              <a:spLocks noChangeArrowheads="1"/>
            </p:cNvSpPr>
            <p:nvPr/>
          </p:nvSpPr>
          <p:spPr bwMode="auto">
            <a:xfrm>
              <a:off x="957" y="232"/>
              <a:ext cx="3563" cy="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2821" name="Rectangle 5"/>
            <p:cNvSpPr>
              <a:spLocks noChangeArrowheads="1"/>
            </p:cNvSpPr>
            <p:nvPr/>
          </p:nvSpPr>
          <p:spPr bwMode="auto">
            <a:xfrm>
              <a:off x="960" y="499"/>
              <a:ext cx="42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smtClean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charset="-122"/>
                  <a:ea typeface="宋体" charset="-122"/>
                </a:rPr>
                <a:t>一对等量异号点电荷的电场线和等势面</a:t>
              </a:r>
            </a:p>
          </p:txBody>
        </p:sp>
        <p:grpSp>
          <p:nvGrpSpPr>
            <p:cNvPr id="162822" name="Group 6"/>
            <p:cNvGrpSpPr>
              <a:grpSpLocks/>
            </p:cNvGrpSpPr>
            <p:nvPr/>
          </p:nvGrpSpPr>
          <p:grpSpPr bwMode="auto">
            <a:xfrm>
              <a:off x="624" y="1008"/>
              <a:ext cx="4368" cy="2976"/>
              <a:chOff x="624" y="912"/>
              <a:chExt cx="4368" cy="2976"/>
            </a:xfrm>
          </p:grpSpPr>
          <p:sp>
            <p:nvSpPr>
              <p:cNvPr id="162823" name="Freeform 7"/>
              <p:cNvSpPr>
                <a:spLocks/>
              </p:cNvSpPr>
              <p:nvPr/>
            </p:nvSpPr>
            <p:spPr bwMode="auto">
              <a:xfrm>
                <a:off x="2203" y="2415"/>
                <a:ext cx="1445" cy="1473"/>
              </a:xfrm>
              <a:custGeom>
                <a:avLst/>
                <a:gdLst>
                  <a:gd name="T0" fmla="*/ 1620 w 1620"/>
                  <a:gd name="T1" fmla="*/ 16 h 1759"/>
                  <a:gd name="T2" fmla="*/ 1619 w 1620"/>
                  <a:gd name="T3" fmla="*/ 120 h 1759"/>
                  <a:gd name="T4" fmla="*/ 1610 w 1620"/>
                  <a:gd name="T5" fmla="*/ 294 h 1759"/>
                  <a:gd name="T6" fmla="*/ 1593 w 1620"/>
                  <a:gd name="T7" fmla="*/ 463 h 1759"/>
                  <a:gd name="T8" fmla="*/ 1568 w 1620"/>
                  <a:gd name="T9" fmla="*/ 625 h 1759"/>
                  <a:gd name="T10" fmla="*/ 1535 w 1620"/>
                  <a:gd name="T11" fmla="*/ 780 h 1759"/>
                  <a:gd name="T12" fmla="*/ 1495 w 1620"/>
                  <a:gd name="T13" fmla="*/ 927 h 1759"/>
                  <a:gd name="T14" fmla="*/ 1448 w 1620"/>
                  <a:gd name="T15" fmla="*/ 1065 h 1759"/>
                  <a:gd name="T16" fmla="*/ 1396 w 1620"/>
                  <a:gd name="T17" fmla="*/ 1193 h 1759"/>
                  <a:gd name="T18" fmla="*/ 1337 w 1620"/>
                  <a:gd name="T19" fmla="*/ 1310 h 1759"/>
                  <a:gd name="T20" fmla="*/ 1273 w 1620"/>
                  <a:gd name="T21" fmla="*/ 1416 h 1759"/>
                  <a:gd name="T22" fmla="*/ 1204 w 1620"/>
                  <a:gd name="T23" fmla="*/ 1509 h 1759"/>
                  <a:gd name="T24" fmla="*/ 1131 w 1620"/>
                  <a:gd name="T25" fmla="*/ 1589 h 1759"/>
                  <a:gd name="T26" fmla="*/ 1053 w 1620"/>
                  <a:gd name="T27" fmla="*/ 1654 h 1759"/>
                  <a:gd name="T28" fmla="*/ 972 w 1620"/>
                  <a:gd name="T29" fmla="*/ 1705 h 1759"/>
                  <a:gd name="T30" fmla="*/ 930 w 1620"/>
                  <a:gd name="T31" fmla="*/ 1724 h 1759"/>
                  <a:gd name="T32" fmla="*/ 888 w 1620"/>
                  <a:gd name="T33" fmla="*/ 1739 h 1759"/>
                  <a:gd name="T34" fmla="*/ 844 w 1620"/>
                  <a:gd name="T35" fmla="*/ 1750 h 1759"/>
                  <a:gd name="T36" fmla="*/ 800 w 1620"/>
                  <a:gd name="T37" fmla="*/ 1757 h 1759"/>
                  <a:gd name="T38" fmla="*/ 756 w 1620"/>
                  <a:gd name="T39" fmla="*/ 1759 h 1759"/>
                  <a:gd name="T40" fmla="*/ 697 w 1620"/>
                  <a:gd name="T41" fmla="*/ 1755 h 1759"/>
                  <a:gd name="T42" fmla="*/ 639 w 1620"/>
                  <a:gd name="T43" fmla="*/ 1743 h 1759"/>
                  <a:gd name="T44" fmla="*/ 582 w 1620"/>
                  <a:gd name="T45" fmla="*/ 1724 h 1759"/>
                  <a:gd name="T46" fmla="*/ 526 w 1620"/>
                  <a:gd name="T47" fmla="*/ 1697 h 1759"/>
                  <a:gd name="T48" fmla="*/ 472 w 1620"/>
                  <a:gd name="T49" fmla="*/ 1663 h 1759"/>
                  <a:gd name="T50" fmla="*/ 418 w 1620"/>
                  <a:gd name="T51" fmla="*/ 1622 h 1759"/>
                  <a:gd name="T52" fmla="*/ 366 w 1620"/>
                  <a:gd name="T53" fmla="*/ 1574 h 1759"/>
                  <a:gd name="T54" fmla="*/ 317 w 1620"/>
                  <a:gd name="T55" fmla="*/ 1519 h 1759"/>
                  <a:gd name="T56" fmla="*/ 268 w 1620"/>
                  <a:gd name="T57" fmla="*/ 1458 h 1759"/>
                  <a:gd name="T58" fmla="*/ 223 w 1620"/>
                  <a:gd name="T59" fmla="*/ 1391 h 1759"/>
                  <a:gd name="T60" fmla="*/ 179 w 1620"/>
                  <a:gd name="T61" fmla="*/ 1318 h 1759"/>
                  <a:gd name="T62" fmla="*/ 138 w 1620"/>
                  <a:gd name="T63" fmla="*/ 1239 h 1759"/>
                  <a:gd name="T64" fmla="*/ 99 w 1620"/>
                  <a:gd name="T65" fmla="*/ 1154 h 1759"/>
                  <a:gd name="T66" fmla="*/ 63 w 1620"/>
                  <a:gd name="T67" fmla="*/ 1064 h 1759"/>
                  <a:gd name="T68" fmla="*/ 30 w 1620"/>
                  <a:gd name="T69" fmla="*/ 969 h 1759"/>
                  <a:gd name="T70" fmla="*/ 0 w 1620"/>
                  <a:gd name="T71" fmla="*/ 869 h 17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620" h="1759">
                    <a:moveTo>
                      <a:pt x="1620" y="0"/>
                    </a:moveTo>
                    <a:lnTo>
                      <a:pt x="1620" y="16"/>
                    </a:lnTo>
                    <a:lnTo>
                      <a:pt x="1620" y="31"/>
                    </a:lnTo>
                    <a:lnTo>
                      <a:pt x="1619" y="120"/>
                    </a:lnTo>
                    <a:lnTo>
                      <a:pt x="1616" y="208"/>
                    </a:lnTo>
                    <a:lnTo>
                      <a:pt x="1610" y="294"/>
                    </a:lnTo>
                    <a:lnTo>
                      <a:pt x="1602" y="379"/>
                    </a:lnTo>
                    <a:lnTo>
                      <a:pt x="1593" y="463"/>
                    </a:lnTo>
                    <a:lnTo>
                      <a:pt x="1581" y="545"/>
                    </a:lnTo>
                    <a:lnTo>
                      <a:pt x="1568" y="625"/>
                    </a:lnTo>
                    <a:lnTo>
                      <a:pt x="1552" y="704"/>
                    </a:lnTo>
                    <a:lnTo>
                      <a:pt x="1535" y="780"/>
                    </a:lnTo>
                    <a:lnTo>
                      <a:pt x="1516" y="855"/>
                    </a:lnTo>
                    <a:lnTo>
                      <a:pt x="1495" y="927"/>
                    </a:lnTo>
                    <a:lnTo>
                      <a:pt x="1472" y="997"/>
                    </a:lnTo>
                    <a:lnTo>
                      <a:pt x="1448" y="1065"/>
                    </a:lnTo>
                    <a:lnTo>
                      <a:pt x="1423" y="1130"/>
                    </a:lnTo>
                    <a:lnTo>
                      <a:pt x="1396" y="1193"/>
                    </a:lnTo>
                    <a:lnTo>
                      <a:pt x="1367" y="1253"/>
                    </a:lnTo>
                    <a:lnTo>
                      <a:pt x="1337" y="1310"/>
                    </a:lnTo>
                    <a:lnTo>
                      <a:pt x="1306" y="1364"/>
                    </a:lnTo>
                    <a:lnTo>
                      <a:pt x="1273" y="1416"/>
                    </a:lnTo>
                    <a:lnTo>
                      <a:pt x="1239" y="1464"/>
                    </a:lnTo>
                    <a:lnTo>
                      <a:pt x="1204" y="1509"/>
                    </a:lnTo>
                    <a:lnTo>
                      <a:pt x="1168" y="1550"/>
                    </a:lnTo>
                    <a:lnTo>
                      <a:pt x="1131" y="1589"/>
                    </a:lnTo>
                    <a:lnTo>
                      <a:pt x="1092" y="1623"/>
                    </a:lnTo>
                    <a:lnTo>
                      <a:pt x="1053" y="1654"/>
                    </a:lnTo>
                    <a:lnTo>
                      <a:pt x="1013" y="1681"/>
                    </a:lnTo>
                    <a:lnTo>
                      <a:pt x="972" y="1705"/>
                    </a:lnTo>
                    <a:lnTo>
                      <a:pt x="951" y="1715"/>
                    </a:lnTo>
                    <a:lnTo>
                      <a:pt x="930" y="1724"/>
                    </a:lnTo>
                    <a:lnTo>
                      <a:pt x="909" y="1732"/>
                    </a:lnTo>
                    <a:lnTo>
                      <a:pt x="888" y="1739"/>
                    </a:lnTo>
                    <a:lnTo>
                      <a:pt x="866" y="1745"/>
                    </a:lnTo>
                    <a:lnTo>
                      <a:pt x="844" y="1750"/>
                    </a:lnTo>
                    <a:lnTo>
                      <a:pt x="822" y="1754"/>
                    </a:lnTo>
                    <a:lnTo>
                      <a:pt x="800" y="1757"/>
                    </a:lnTo>
                    <a:lnTo>
                      <a:pt x="778" y="1758"/>
                    </a:lnTo>
                    <a:lnTo>
                      <a:pt x="756" y="1759"/>
                    </a:lnTo>
                    <a:lnTo>
                      <a:pt x="727" y="1758"/>
                    </a:lnTo>
                    <a:lnTo>
                      <a:pt x="697" y="1755"/>
                    </a:lnTo>
                    <a:lnTo>
                      <a:pt x="668" y="1750"/>
                    </a:lnTo>
                    <a:lnTo>
                      <a:pt x="639" y="1743"/>
                    </a:lnTo>
                    <a:lnTo>
                      <a:pt x="611" y="1734"/>
                    </a:lnTo>
                    <a:lnTo>
                      <a:pt x="582" y="1724"/>
                    </a:lnTo>
                    <a:lnTo>
                      <a:pt x="554" y="1711"/>
                    </a:lnTo>
                    <a:lnTo>
                      <a:pt x="526" y="1697"/>
                    </a:lnTo>
                    <a:lnTo>
                      <a:pt x="499" y="1681"/>
                    </a:lnTo>
                    <a:lnTo>
                      <a:pt x="472" y="1663"/>
                    </a:lnTo>
                    <a:lnTo>
                      <a:pt x="445" y="1643"/>
                    </a:lnTo>
                    <a:lnTo>
                      <a:pt x="418" y="1622"/>
                    </a:lnTo>
                    <a:lnTo>
                      <a:pt x="392" y="1599"/>
                    </a:lnTo>
                    <a:lnTo>
                      <a:pt x="366" y="1574"/>
                    </a:lnTo>
                    <a:lnTo>
                      <a:pt x="341" y="1547"/>
                    </a:lnTo>
                    <a:lnTo>
                      <a:pt x="317" y="1519"/>
                    </a:lnTo>
                    <a:lnTo>
                      <a:pt x="292" y="1489"/>
                    </a:lnTo>
                    <a:lnTo>
                      <a:pt x="268" y="1458"/>
                    </a:lnTo>
                    <a:lnTo>
                      <a:pt x="245" y="1425"/>
                    </a:lnTo>
                    <a:lnTo>
                      <a:pt x="223" y="1391"/>
                    </a:lnTo>
                    <a:lnTo>
                      <a:pt x="200" y="1355"/>
                    </a:lnTo>
                    <a:lnTo>
                      <a:pt x="179" y="1318"/>
                    </a:lnTo>
                    <a:lnTo>
                      <a:pt x="158" y="1279"/>
                    </a:lnTo>
                    <a:lnTo>
                      <a:pt x="138" y="1239"/>
                    </a:lnTo>
                    <a:lnTo>
                      <a:pt x="118" y="1197"/>
                    </a:lnTo>
                    <a:lnTo>
                      <a:pt x="99" y="1154"/>
                    </a:lnTo>
                    <a:lnTo>
                      <a:pt x="81" y="1110"/>
                    </a:lnTo>
                    <a:lnTo>
                      <a:pt x="63" y="1064"/>
                    </a:lnTo>
                    <a:lnTo>
                      <a:pt x="46" y="1017"/>
                    </a:lnTo>
                    <a:lnTo>
                      <a:pt x="30" y="969"/>
                    </a:lnTo>
                    <a:lnTo>
                      <a:pt x="15" y="920"/>
                    </a:lnTo>
                    <a:lnTo>
                      <a:pt x="0" y="869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24" name="Freeform 8"/>
              <p:cNvSpPr>
                <a:spLocks/>
              </p:cNvSpPr>
              <p:nvPr/>
            </p:nvSpPr>
            <p:spPr bwMode="auto">
              <a:xfrm>
                <a:off x="2148" y="2928"/>
                <a:ext cx="60" cy="87"/>
              </a:xfrm>
              <a:custGeom>
                <a:avLst/>
                <a:gdLst>
                  <a:gd name="T0" fmla="*/ 65 w 65"/>
                  <a:gd name="T1" fmla="*/ 87 h 104"/>
                  <a:gd name="T2" fmla="*/ 7 w 65"/>
                  <a:gd name="T3" fmla="*/ 0 h 104"/>
                  <a:gd name="T4" fmla="*/ 0 w 65"/>
                  <a:gd name="T5" fmla="*/ 104 h 104"/>
                  <a:gd name="T6" fmla="*/ 24 w 65"/>
                  <a:gd name="T7" fmla="*/ 66 h 104"/>
                  <a:gd name="T8" fmla="*/ 65 w 65"/>
                  <a:gd name="T9" fmla="*/ 87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04">
                    <a:moveTo>
                      <a:pt x="65" y="87"/>
                    </a:moveTo>
                    <a:lnTo>
                      <a:pt x="7" y="0"/>
                    </a:lnTo>
                    <a:lnTo>
                      <a:pt x="0" y="104"/>
                    </a:lnTo>
                    <a:lnTo>
                      <a:pt x="24" y="66"/>
                    </a:lnTo>
                    <a:lnTo>
                      <a:pt x="65" y="87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25" name="Freeform 9"/>
              <p:cNvSpPr>
                <a:spLocks/>
              </p:cNvSpPr>
              <p:nvPr/>
            </p:nvSpPr>
            <p:spPr bwMode="auto">
              <a:xfrm>
                <a:off x="2104" y="2440"/>
                <a:ext cx="1544" cy="1448"/>
              </a:xfrm>
              <a:custGeom>
                <a:avLst/>
                <a:gdLst>
                  <a:gd name="T0" fmla="*/ 1726 w 1728"/>
                  <a:gd name="T1" fmla="*/ 106 h 1728"/>
                  <a:gd name="T2" fmla="*/ 1717 w 1728"/>
                  <a:gd name="T3" fmla="*/ 279 h 1728"/>
                  <a:gd name="T4" fmla="*/ 1699 w 1728"/>
                  <a:gd name="T5" fmla="*/ 446 h 1728"/>
                  <a:gd name="T6" fmla="*/ 1673 w 1728"/>
                  <a:gd name="T7" fmla="*/ 607 h 1728"/>
                  <a:gd name="T8" fmla="*/ 1640 w 1728"/>
                  <a:gd name="T9" fmla="*/ 761 h 1728"/>
                  <a:gd name="T10" fmla="*/ 1600 w 1728"/>
                  <a:gd name="T11" fmla="*/ 906 h 1728"/>
                  <a:gd name="T12" fmla="*/ 1553 w 1728"/>
                  <a:gd name="T13" fmla="*/ 1042 h 1728"/>
                  <a:gd name="T14" fmla="*/ 1500 w 1728"/>
                  <a:gd name="T15" fmla="*/ 1169 h 1728"/>
                  <a:gd name="T16" fmla="*/ 1442 w 1728"/>
                  <a:gd name="T17" fmla="*/ 1285 h 1728"/>
                  <a:gd name="T18" fmla="*/ 1378 w 1728"/>
                  <a:gd name="T19" fmla="*/ 1389 h 1728"/>
                  <a:gd name="T20" fmla="*/ 1309 w 1728"/>
                  <a:gd name="T21" fmla="*/ 1481 h 1728"/>
                  <a:gd name="T22" fmla="*/ 1236 w 1728"/>
                  <a:gd name="T23" fmla="*/ 1560 h 1728"/>
                  <a:gd name="T24" fmla="*/ 1159 w 1728"/>
                  <a:gd name="T25" fmla="*/ 1625 h 1728"/>
                  <a:gd name="T26" fmla="*/ 1079 w 1728"/>
                  <a:gd name="T27" fmla="*/ 1674 h 1728"/>
                  <a:gd name="T28" fmla="*/ 1037 w 1728"/>
                  <a:gd name="T29" fmla="*/ 1693 h 1728"/>
                  <a:gd name="T30" fmla="*/ 995 w 1728"/>
                  <a:gd name="T31" fmla="*/ 1708 h 1728"/>
                  <a:gd name="T32" fmla="*/ 952 w 1728"/>
                  <a:gd name="T33" fmla="*/ 1719 h 1728"/>
                  <a:gd name="T34" fmla="*/ 908 w 1728"/>
                  <a:gd name="T35" fmla="*/ 1726 h 1728"/>
                  <a:gd name="T36" fmla="*/ 864 w 1728"/>
                  <a:gd name="T37" fmla="*/ 1728 h 1728"/>
                  <a:gd name="T38" fmla="*/ 820 w 1728"/>
                  <a:gd name="T39" fmla="*/ 1726 h 1728"/>
                  <a:gd name="T40" fmla="*/ 776 w 1728"/>
                  <a:gd name="T41" fmla="*/ 1719 h 1728"/>
                  <a:gd name="T42" fmla="*/ 732 w 1728"/>
                  <a:gd name="T43" fmla="*/ 1708 h 1728"/>
                  <a:gd name="T44" fmla="*/ 690 w 1728"/>
                  <a:gd name="T45" fmla="*/ 1693 h 1728"/>
                  <a:gd name="T46" fmla="*/ 648 w 1728"/>
                  <a:gd name="T47" fmla="*/ 1674 h 1728"/>
                  <a:gd name="T48" fmla="*/ 567 w 1728"/>
                  <a:gd name="T49" fmla="*/ 1623 h 1728"/>
                  <a:gd name="T50" fmla="*/ 490 w 1728"/>
                  <a:gd name="T51" fmla="*/ 1558 h 1728"/>
                  <a:gd name="T52" fmla="*/ 416 w 1728"/>
                  <a:gd name="T53" fmla="*/ 1478 h 1728"/>
                  <a:gd name="T54" fmla="*/ 347 w 1728"/>
                  <a:gd name="T55" fmla="*/ 1385 h 1728"/>
                  <a:gd name="T56" fmla="*/ 283 w 1728"/>
                  <a:gd name="T57" fmla="*/ 1279 h 1728"/>
                  <a:gd name="T58" fmla="*/ 225 w 1728"/>
                  <a:gd name="T59" fmla="*/ 1162 h 1728"/>
                  <a:gd name="T60" fmla="*/ 172 w 1728"/>
                  <a:gd name="T61" fmla="*/ 1034 h 1728"/>
                  <a:gd name="T62" fmla="*/ 125 w 1728"/>
                  <a:gd name="T63" fmla="*/ 896 h 1728"/>
                  <a:gd name="T64" fmla="*/ 85 w 1728"/>
                  <a:gd name="T65" fmla="*/ 749 h 1728"/>
                  <a:gd name="T66" fmla="*/ 52 w 1728"/>
                  <a:gd name="T67" fmla="*/ 594 h 1728"/>
                  <a:gd name="T68" fmla="*/ 27 w 1728"/>
                  <a:gd name="T69" fmla="*/ 432 h 1728"/>
                  <a:gd name="T70" fmla="*/ 10 w 1728"/>
                  <a:gd name="T71" fmla="*/ 263 h 1728"/>
                  <a:gd name="T72" fmla="*/ 1 w 1728"/>
                  <a:gd name="T73" fmla="*/ 89 h 17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728" h="1728">
                    <a:moveTo>
                      <a:pt x="1728" y="18"/>
                    </a:moveTo>
                    <a:lnTo>
                      <a:pt x="1726" y="106"/>
                    </a:lnTo>
                    <a:lnTo>
                      <a:pt x="1723" y="193"/>
                    </a:lnTo>
                    <a:lnTo>
                      <a:pt x="1717" y="279"/>
                    </a:lnTo>
                    <a:lnTo>
                      <a:pt x="1709" y="363"/>
                    </a:lnTo>
                    <a:lnTo>
                      <a:pt x="1699" y="446"/>
                    </a:lnTo>
                    <a:lnTo>
                      <a:pt x="1687" y="527"/>
                    </a:lnTo>
                    <a:lnTo>
                      <a:pt x="1673" y="607"/>
                    </a:lnTo>
                    <a:lnTo>
                      <a:pt x="1658" y="685"/>
                    </a:lnTo>
                    <a:lnTo>
                      <a:pt x="1640" y="761"/>
                    </a:lnTo>
                    <a:lnTo>
                      <a:pt x="1621" y="834"/>
                    </a:lnTo>
                    <a:lnTo>
                      <a:pt x="1600" y="906"/>
                    </a:lnTo>
                    <a:lnTo>
                      <a:pt x="1577" y="975"/>
                    </a:lnTo>
                    <a:lnTo>
                      <a:pt x="1553" y="1042"/>
                    </a:lnTo>
                    <a:lnTo>
                      <a:pt x="1528" y="1107"/>
                    </a:lnTo>
                    <a:lnTo>
                      <a:pt x="1500" y="1169"/>
                    </a:lnTo>
                    <a:lnTo>
                      <a:pt x="1472" y="1228"/>
                    </a:lnTo>
                    <a:lnTo>
                      <a:pt x="1442" y="1285"/>
                    </a:lnTo>
                    <a:lnTo>
                      <a:pt x="1411" y="1338"/>
                    </a:lnTo>
                    <a:lnTo>
                      <a:pt x="1378" y="1389"/>
                    </a:lnTo>
                    <a:lnTo>
                      <a:pt x="1344" y="1437"/>
                    </a:lnTo>
                    <a:lnTo>
                      <a:pt x="1309" y="1481"/>
                    </a:lnTo>
                    <a:lnTo>
                      <a:pt x="1273" y="1522"/>
                    </a:lnTo>
                    <a:lnTo>
                      <a:pt x="1236" y="1560"/>
                    </a:lnTo>
                    <a:lnTo>
                      <a:pt x="1198" y="1594"/>
                    </a:lnTo>
                    <a:lnTo>
                      <a:pt x="1159" y="1625"/>
                    </a:lnTo>
                    <a:lnTo>
                      <a:pt x="1119" y="1651"/>
                    </a:lnTo>
                    <a:lnTo>
                      <a:pt x="1079" y="1674"/>
                    </a:lnTo>
                    <a:lnTo>
                      <a:pt x="1058" y="1684"/>
                    </a:lnTo>
                    <a:lnTo>
                      <a:pt x="1037" y="1693"/>
                    </a:lnTo>
                    <a:lnTo>
                      <a:pt x="1016" y="1701"/>
                    </a:lnTo>
                    <a:lnTo>
                      <a:pt x="995" y="1708"/>
                    </a:lnTo>
                    <a:lnTo>
                      <a:pt x="973" y="1714"/>
                    </a:lnTo>
                    <a:lnTo>
                      <a:pt x="952" y="1719"/>
                    </a:lnTo>
                    <a:lnTo>
                      <a:pt x="930" y="1723"/>
                    </a:lnTo>
                    <a:lnTo>
                      <a:pt x="908" y="1726"/>
                    </a:lnTo>
                    <a:lnTo>
                      <a:pt x="886" y="1727"/>
                    </a:lnTo>
                    <a:lnTo>
                      <a:pt x="864" y="1728"/>
                    </a:lnTo>
                    <a:lnTo>
                      <a:pt x="842" y="1727"/>
                    </a:lnTo>
                    <a:lnTo>
                      <a:pt x="820" y="1726"/>
                    </a:lnTo>
                    <a:lnTo>
                      <a:pt x="798" y="1723"/>
                    </a:lnTo>
                    <a:lnTo>
                      <a:pt x="776" y="1719"/>
                    </a:lnTo>
                    <a:lnTo>
                      <a:pt x="754" y="1714"/>
                    </a:lnTo>
                    <a:lnTo>
                      <a:pt x="732" y="1708"/>
                    </a:lnTo>
                    <a:lnTo>
                      <a:pt x="711" y="1701"/>
                    </a:lnTo>
                    <a:lnTo>
                      <a:pt x="690" y="1693"/>
                    </a:lnTo>
                    <a:lnTo>
                      <a:pt x="669" y="1684"/>
                    </a:lnTo>
                    <a:lnTo>
                      <a:pt x="648" y="1674"/>
                    </a:lnTo>
                    <a:lnTo>
                      <a:pt x="607" y="1650"/>
                    </a:lnTo>
                    <a:lnTo>
                      <a:pt x="567" y="1623"/>
                    </a:lnTo>
                    <a:lnTo>
                      <a:pt x="528" y="1592"/>
                    </a:lnTo>
                    <a:lnTo>
                      <a:pt x="490" y="1558"/>
                    </a:lnTo>
                    <a:lnTo>
                      <a:pt x="452" y="1519"/>
                    </a:lnTo>
                    <a:lnTo>
                      <a:pt x="416" y="1478"/>
                    </a:lnTo>
                    <a:lnTo>
                      <a:pt x="381" y="1433"/>
                    </a:lnTo>
                    <a:lnTo>
                      <a:pt x="347" y="1385"/>
                    </a:lnTo>
                    <a:lnTo>
                      <a:pt x="315" y="1333"/>
                    </a:lnTo>
                    <a:lnTo>
                      <a:pt x="283" y="1279"/>
                    </a:lnTo>
                    <a:lnTo>
                      <a:pt x="253" y="1222"/>
                    </a:lnTo>
                    <a:lnTo>
                      <a:pt x="225" y="1162"/>
                    </a:lnTo>
                    <a:lnTo>
                      <a:pt x="197" y="1099"/>
                    </a:lnTo>
                    <a:lnTo>
                      <a:pt x="172" y="1034"/>
                    </a:lnTo>
                    <a:lnTo>
                      <a:pt x="148" y="966"/>
                    </a:lnTo>
                    <a:lnTo>
                      <a:pt x="125" y="896"/>
                    </a:lnTo>
                    <a:lnTo>
                      <a:pt x="104" y="824"/>
                    </a:lnTo>
                    <a:lnTo>
                      <a:pt x="85" y="749"/>
                    </a:lnTo>
                    <a:lnTo>
                      <a:pt x="68" y="673"/>
                    </a:lnTo>
                    <a:lnTo>
                      <a:pt x="52" y="594"/>
                    </a:lnTo>
                    <a:lnTo>
                      <a:pt x="39" y="514"/>
                    </a:lnTo>
                    <a:lnTo>
                      <a:pt x="27" y="432"/>
                    </a:lnTo>
                    <a:lnTo>
                      <a:pt x="18" y="348"/>
                    </a:lnTo>
                    <a:lnTo>
                      <a:pt x="10" y="263"/>
                    </a:lnTo>
                    <a:lnTo>
                      <a:pt x="4" y="177"/>
                    </a:lnTo>
                    <a:lnTo>
                      <a:pt x="1" y="89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26" name="Freeform 10"/>
              <p:cNvSpPr>
                <a:spLocks/>
              </p:cNvSpPr>
              <p:nvPr/>
            </p:nvSpPr>
            <p:spPr bwMode="auto">
              <a:xfrm>
                <a:off x="2184" y="2039"/>
                <a:ext cx="1353" cy="250"/>
              </a:xfrm>
              <a:custGeom>
                <a:avLst/>
                <a:gdLst>
                  <a:gd name="T0" fmla="*/ 0 w 1506"/>
                  <a:gd name="T1" fmla="*/ 298 h 298"/>
                  <a:gd name="T2" fmla="*/ 43 w 1506"/>
                  <a:gd name="T3" fmla="*/ 263 h 298"/>
                  <a:gd name="T4" fmla="*/ 86 w 1506"/>
                  <a:gd name="T5" fmla="*/ 230 h 298"/>
                  <a:gd name="T6" fmla="*/ 131 w 1506"/>
                  <a:gd name="T7" fmla="*/ 199 h 298"/>
                  <a:gd name="T8" fmla="*/ 176 w 1506"/>
                  <a:gd name="T9" fmla="*/ 170 h 298"/>
                  <a:gd name="T10" fmla="*/ 223 w 1506"/>
                  <a:gd name="T11" fmla="*/ 143 h 298"/>
                  <a:gd name="T12" fmla="*/ 270 w 1506"/>
                  <a:gd name="T13" fmla="*/ 119 h 298"/>
                  <a:gd name="T14" fmla="*/ 318 w 1506"/>
                  <a:gd name="T15" fmla="*/ 97 h 298"/>
                  <a:gd name="T16" fmla="*/ 367 w 1506"/>
                  <a:gd name="T17" fmla="*/ 77 h 298"/>
                  <a:gd name="T18" fmla="*/ 416 w 1506"/>
                  <a:gd name="T19" fmla="*/ 59 h 298"/>
                  <a:gd name="T20" fmla="*/ 467 w 1506"/>
                  <a:gd name="T21" fmla="*/ 43 h 298"/>
                  <a:gd name="T22" fmla="*/ 517 w 1506"/>
                  <a:gd name="T23" fmla="*/ 30 h 298"/>
                  <a:gd name="T24" fmla="*/ 568 w 1506"/>
                  <a:gd name="T25" fmla="*/ 19 h 298"/>
                  <a:gd name="T26" fmla="*/ 620 w 1506"/>
                  <a:gd name="T27" fmla="*/ 11 h 298"/>
                  <a:gd name="T28" fmla="*/ 671 w 1506"/>
                  <a:gd name="T29" fmla="*/ 5 h 298"/>
                  <a:gd name="T30" fmla="*/ 724 w 1506"/>
                  <a:gd name="T31" fmla="*/ 1 h 298"/>
                  <a:gd name="T32" fmla="*/ 776 w 1506"/>
                  <a:gd name="T33" fmla="*/ 0 h 298"/>
                  <a:gd name="T34" fmla="*/ 825 w 1506"/>
                  <a:gd name="T35" fmla="*/ 1 h 298"/>
                  <a:gd name="T36" fmla="*/ 873 w 1506"/>
                  <a:gd name="T37" fmla="*/ 4 h 298"/>
                  <a:gd name="T38" fmla="*/ 922 w 1506"/>
                  <a:gd name="T39" fmla="*/ 10 h 298"/>
                  <a:gd name="T40" fmla="*/ 970 w 1506"/>
                  <a:gd name="T41" fmla="*/ 17 h 298"/>
                  <a:gd name="T42" fmla="*/ 1017 w 1506"/>
                  <a:gd name="T43" fmla="*/ 26 h 298"/>
                  <a:gd name="T44" fmla="*/ 1065 w 1506"/>
                  <a:gd name="T45" fmla="*/ 38 h 298"/>
                  <a:gd name="T46" fmla="*/ 1111 w 1506"/>
                  <a:gd name="T47" fmla="*/ 51 h 298"/>
                  <a:gd name="T48" fmla="*/ 1158 w 1506"/>
                  <a:gd name="T49" fmla="*/ 67 h 298"/>
                  <a:gd name="T50" fmla="*/ 1204 w 1506"/>
                  <a:gd name="T51" fmla="*/ 84 h 298"/>
                  <a:gd name="T52" fmla="*/ 1249 w 1506"/>
                  <a:gd name="T53" fmla="*/ 104 h 298"/>
                  <a:gd name="T54" fmla="*/ 1294 w 1506"/>
                  <a:gd name="T55" fmla="*/ 125 h 298"/>
                  <a:gd name="T56" fmla="*/ 1338 w 1506"/>
                  <a:gd name="T57" fmla="*/ 149 h 298"/>
                  <a:gd name="T58" fmla="*/ 1381 w 1506"/>
                  <a:gd name="T59" fmla="*/ 174 h 298"/>
                  <a:gd name="T60" fmla="*/ 1424 w 1506"/>
                  <a:gd name="T61" fmla="*/ 201 h 298"/>
                  <a:gd name="T62" fmla="*/ 1465 w 1506"/>
                  <a:gd name="T63" fmla="*/ 230 h 298"/>
                  <a:gd name="T64" fmla="*/ 1506 w 1506"/>
                  <a:gd name="T65" fmla="*/ 261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506" h="298">
                    <a:moveTo>
                      <a:pt x="0" y="298"/>
                    </a:moveTo>
                    <a:lnTo>
                      <a:pt x="43" y="263"/>
                    </a:lnTo>
                    <a:lnTo>
                      <a:pt x="86" y="230"/>
                    </a:lnTo>
                    <a:lnTo>
                      <a:pt x="131" y="199"/>
                    </a:lnTo>
                    <a:lnTo>
                      <a:pt x="176" y="170"/>
                    </a:lnTo>
                    <a:lnTo>
                      <a:pt x="223" y="143"/>
                    </a:lnTo>
                    <a:lnTo>
                      <a:pt x="270" y="119"/>
                    </a:lnTo>
                    <a:lnTo>
                      <a:pt x="318" y="97"/>
                    </a:lnTo>
                    <a:lnTo>
                      <a:pt x="367" y="77"/>
                    </a:lnTo>
                    <a:lnTo>
                      <a:pt x="416" y="59"/>
                    </a:lnTo>
                    <a:lnTo>
                      <a:pt x="467" y="43"/>
                    </a:lnTo>
                    <a:lnTo>
                      <a:pt x="517" y="30"/>
                    </a:lnTo>
                    <a:lnTo>
                      <a:pt x="568" y="19"/>
                    </a:lnTo>
                    <a:lnTo>
                      <a:pt x="620" y="11"/>
                    </a:lnTo>
                    <a:lnTo>
                      <a:pt x="671" y="5"/>
                    </a:lnTo>
                    <a:lnTo>
                      <a:pt x="724" y="1"/>
                    </a:lnTo>
                    <a:lnTo>
                      <a:pt x="776" y="0"/>
                    </a:lnTo>
                    <a:lnTo>
                      <a:pt x="825" y="1"/>
                    </a:lnTo>
                    <a:lnTo>
                      <a:pt x="873" y="4"/>
                    </a:lnTo>
                    <a:lnTo>
                      <a:pt x="922" y="10"/>
                    </a:lnTo>
                    <a:lnTo>
                      <a:pt x="970" y="17"/>
                    </a:lnTo>
                    <a:lnTo>
                      <a:pt x="1017" y="26"/>
                    </a:lnTo>
                    <a:lnTo>
                      <a:pt x="1065" y="38"/>
                    </a:lnTo>
                    <a:lnTo>
                      <a:pt x="1111" y="51"/>
                    </a:lnTo>
                    <a:lnTo>
                      <a:pt x="1158" y="67"/>
                    </a:lnTo>
                    <a:lnTo>
                      <a:pt x="1204" y="84"/>
                    </a:lnTo>
                    <a:lnTo>
                      <a:pt x="1249" y="104"/>
                    </a:lnTo>
                    <a:lnTo>
                      <a:pt x="1294" y="125"/>
                    </a:lnTo>
                    <a:lnTo>
                      <a:pt x="1338" y="149"/>
                    </a:lnTo>
                    <a:lnTo>
                      <a:pt x="1381" y="174"/>
                    </a:lnTo>
                    <a:lnTo>
                      <a:pt x="1424" y="201"/>
                    </a:lnTo>
                    <a:lnTo>
                      <a:pt x="1465" y="230"/>
                    </a:lnTo>
                    <a:lnTo>
                      <a:pt x="1506" y="261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27" name="Freeform 11"/>
              <p:cNvSpPr>
                <a:spLocks/>
              </p:cNvSpPr>
              <p:nvPr/>
            </p:nvSpPr>
            <p:spPr bwMode="auto">
              <a:xfrm>
                <a:off x="1056" y="1104"/>
                <a:ext cx="960" cy="1157"/>
              </a:xfrm>
              <a:custGeom>
                <a:avLst/>
                <a:gdLst>
                  <a:gd name="T0" fmla="*/ 576 w 576"/>
                  <a:gd name="T1" fmla="*/ 533 h 533"/>
                  <a:gd name="T2" fmla="*/ 535 w 576"/>
                  <a:gd name="T3" fmla="*/ 512 h 533"/>
                  <a:gd name="T4" fmla="*/ 495 w 576"/>
                  <a:gd name="T5" fmla="*/ 488 h 533"/>
                  <a:gd name="T6" fmla="*/ 455 w 576"/>
                  <a:gd name="T7" fmla="*/ 464 h 533"/>
                  <a:gd name="T8" fmla="*/ 415 w 576"/>
                  <a:gd name="T9" fmla="*/ 437 h 533"/>
                  <a:gd name="T10" fmla="*/ 377 w 576"/>
                  <a:gd name="T11" fmla="*/ 409 h 533"/>
                  <a:gd name="T12" fmla="*/ 339 w 576"/>
                  <a:gd name="T13" fmla="*/ 379 h 533"/>
                  <a:gd name="T14" fmla="*/ 301 w 576"/>
                  <a:gd name="T15" fmla="*/ 348 h 533"/>
                  <a:gd name="T16" fmla="*/ 265 w 576"/>
                  <a:gd name="T17" fmla="*/ 315 h 533"/>
                  <a:gd name="T18" fmla="*/ 229 w 576"/>
                  <a:gd name="T19" fmla="*/ 281 h 533"/>
                  <a:gd name="T20" fmla="*/ 194 w 576"/>
                  <a:gd name="T21" fmla="*/ 245 h 533"/>
                  <a:gd name="T22" fmla="*/ 159 w 576"/>
                  <a:gd name="T23" fmla="*/ 208 h 533"/>
                  <a:gd name="T24" fmla="*/ 126 w 576"/>
                  <a:gd name="T25" fmla="*/ 169 h 533"/>
                  <a:gd name="T26" fmla="*/ 93 w 576"/>
                  <a:gd name="T27" fmla="*/ 129 h 533"/>
                  <a:gd name="T28" fmla="*/ 61 w 576"/>
                  <a:gd name="T29" fmla="*/ 87 h 533"/>
                  <a:gd name="T30" fmla="*/ 30 w 576"/>
                  <a:gd name="T31" fmla="*/ 44 h 533"/>
                  <a:gd name="T32" fmla="*/ 0 w 576"/>
                  <a:gd name="T33" fmla="*/ 0 h 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76" h="533">
                    <a:moveTo>
                      <a:pt x="576" y="533"/>
                    </a:moveTo>
                    <a:lnTo>
                      <a:pt x="535" y="512"/>
                    </a:lnTo>
                    <a:lnTo>
                      <a:pt x="495" y="488"/>
                    </a:lnTo>
                    <a:lnTo>
                      <a:pt x="455" y="464"/>
                    </a:lnTo>
                    <a:lnTo>
                      <a:pt x="415" y="437"/>
                    </a:lnTo>
                    <a:lnTo>
                      <a:pt x="377" y="409"/>
                    </a:lnTo>
                    <a:lnTo>
                      <a:pt x="339" y="379"/>
                    </a:lnTo>
                    <a:lnTo>
                      <a:pt x="301" y="348"/>
                    </a:lnTo>
                    <a:lnTo>
                      <a:pt x="265" y="315"/>
                    </a:lnTo>
                    <a:lnTo>
                      <a:pt x="229" y="281"/>
                    </a:lnTo>
                    <a:lnTo>
                      <a:pt x="194" y="245"/>
                    </a:lnTo>
                    <a:lnTo>
                      <a:pt x="159" y="208"/>
                    </a:lnTo>
                    <a:lnTo>
                      <a:pt x="126" y="169"/>
                    </a:lnTo>
                    <a:lnTo>
                      <a:pt x="93" y="129"/>
                    </a:lnTo>
                    <a:lnTo>
                      <a:pt x="61" y="87"/>
                    </a:lnTo>
                    <a:lnTo>
                      <a:pt x="30" y="44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28" name="Freeform 12"/>
              <p:cNvSpPr>
                <a:spLocks/>
              </p:cNvSpPr>
              <p:nvPr/>
            </p:nvSpPr>
            <p:spPr bwMode="auto">
              <a:xfrm>
                <a:off x="768" y="1584"/>
                <a:ext cx="1249" cy="696"/>
              </a:xfrm>
              <a:custGeom>
                <a:avLst/>
                <a:gdLst>
                  <a:gd name="T0" fmla="*/ 803 w 803"/>
                  <a:gd name="T1" fmla="*/ 241 h 241"/>
                  <a:gd name="T2" fmla="*/ 750 w 803"/>
                  <a:gd name="T3" fmla="*/ 240 h 241"/>
                  <a:gd name="T4" fmla="*/ 698 w 803"/>
                  <a:gd name="T5" fmla="*/ 237 h 241"/>
                  <a:gd name="T6" fmla="*/ 645 w 803"/>
                  <a:gd name="T7" fmla="*/ 232 h 241"/>
                  <a:gd name="T8" fmla="*/ 593 w 803"/>
                  <a:gd name="T9" fmla="*/ 226 h 241"/>
                  <a:gd name="T10" fmla="*/ 541 w 803"/>
                  <a:gd name="T11" fmla="*/ 217 h 241"/>
                  <a:gd name="T12" fmla="*/ 490 w 803"/>
                  <a:gd name="T13" fmla="*/ 206 h 241"/>
                  <a:gd name="T14" fmla="*/ 438 w 803"/>
                  <a:gd name="T15" fmla="*/ 194 h 241"/>
                  <a:gd name="T16" fmla="*/ 388 w 803"/>
                  <a:gd name="T17" fmla="*/ 180 h 241"/>
                  <a:gd name="T18" fmla="*/ 337 w 803"/>
                  <a:gd name="T19" fmla="*/ 164 h 241"/>
                  <a:gd name="T20" fmla="*/ 287 w 803"/>
                  <a:gd name="T21" fmla="*/ 146 h 241"/>
                  <a:gd name="T22" fmla="*/ 238 w 803"/>
                  <a:gd name="T23" fmla="*/ 126 h 241"/>
                  <a:gd name="T24" fmla="*/ 189 w 803"/>
                  <a:gd name="T25" fmla="*/ 104 h 241"/>
                  <a:gd name="T26" fmla="*/ 141 w 803"/>
                  <a:gd name="T27" fmla="*/ 81 h 241"/>
                  <a:gd name="T28" fmla="*/ 93 w 803"/>
                  <a:gd name="T29" fmla="*/ 56 h 241"/>
                  <a:gd name="T30" fmla="*/ 46 w 803"/>
                  <a:gd name="T31" fmla="*/ 29 h 241"/>
                  <a:gd name="T32" fmla="*/ 0 w 803"/>
                  <a:gd name="T33" fmla="*/ 0 h 2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803" h="241">
                    <a:moveTo>
                      <a:pt x="803" y="241"/>
                    </a:moveTo>
                    <a:lnTo>
                      <a:pt x="750" y="240"/>
                    </a:lnTo>
                    <a:lnTo>
                      <a:pt x="698" y="237"/>
                    </a:lnTo>
                    <a:lnTo>
                      <a:pt x="645" y="232"/>
                    </a:lnTo>
                    <a:lnTo>
                      <a:pt x="593" y="226"/>
                    </a:lnTo>
                    <a:lnTo>
                      <a:pt x="541" y="217"/>
                    </a:lnTo>
                    <a:lnTo>
                      <a:pt x="490" y="206"/>
                    </a:lnTo>
                    <a:lnTo>
                      <a:pt x="438" y="194"/>
                    </a:lnTo>
                    <a:lnTo>
                      <a:pt x="388" y="180"/>
                    </a:lnTo>
                    <a:lnTo>
                      <a:pt x="337" y="164"/>
                    </a:lnTo>
                    <a:lnTo>
                      <a:pt x="287" y="146"/>
                    </a:lnTo>
                    <a:lnTo>
                      <a:pt x="238" y="126"/>
                    </a:lnTo>
                    <a:lnTo>
                      <a:pt x="189" y="104"/>
                    </a:lnTo>
                    <a:lnTo>
                      <a:pt x="141" y="81"/>
                    </a:lnTo>
                    <a:lnTo>
                      <a:pt x="93" y="56"/>
                    </a:lnTo>
                    <a:lnTo>
                      <a:pt x="46" y="29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29" name="Freeform 13"/>
              <p:cNvSpPr>
                <a:spLocks/>
              </p:cNvSpPr>
              <p:nvPr/>
            </p:nvSpPr>
            <p:spPr bwMode="auto">
              <a:xfrm>
                <a:off x="1864" y="1677"/>
                <a:ext cx="195" cy="563"/>
              </a:xfrm>
              <a:custGeom>
                <a:avLst/>
                <a:gdLst>
                  <a:gd name="T0" fmla="*/ 217 w 217"/>
                  <a:gd name="T1" fmla="*/ 673 h 673"/>
                  <a:gd name="T2" fmla="*/ 200 w 217"/>
                  <a:gd name="T3" fmla="*/ 646 h 673"/>
                  <a:gd name="T4" fmla="*/ 184 w 217"/>
                  <a:gd name="T5" fmla="*/ 616 h 673"/>
                  <a:gd name="T6" fmla="*/ 168 w 217"/>
                  <a:gd name="T7" fmla="*/ 584 h 673"/>
                  <a:gd name="T8" fmla="*/ 152 w 217"/>
                  <a:gd name="T9" fmla="*/ 550 h 673"/>
                  <a:gd name="T10" fmla="*/ 137 w 217"/>
                  <a:gd name="T11" fmla="*/ 514 h 673"/>
                  <a:gd name="T12" fmla="*/ 122 w 217"/>
                  <a:gd name="T13" fmla="*/ 476 h 673"/>
                  <a:gd name="T14" fmla="*/ 108 w 217"/>
                  <a:gd name="T15" fmla="*/ 437 h 673"/>
                  <a:gd name="T16" fmla="*/ 94 w 217"/>
                  <a:gd name="T17" fmla="*/ 395 h 673"/>
                  <a:gd name="T18" fmla="*/ 80 w 217"/>
                  <a:gd name="T19" fmla="*/ 352 h 673"/>
                  <a:gd name="T20" fmla="*/ 67 w 217"/>
                  <a:gd name="T21" fmla="*/ 306 h 673"/>
                  <a:gd name="T22" fmla="*/ 55 w 217"/>
                  <a:gd name="T23" fmla="*/ 259 h 673"/>
                  <a:gd name="T24" fmla="*/ 43 w 217"/>
                  <a:gd name="T25" fmla="*/ 211 h 673"/>
                  <a:gd name="T26" fmla="*/ 31 w 217"/>
                  <a:gd name="T27" fmla="*/ 160 h 673"/>
                  <a:gd name="T28" fmla="*/ 20 w 217"/>
                  <a:gd name="T29" fmla="*/ 108 h 673"/>
                  <a:gd name="T30" fmla="*/ 10 w 217"/>
                  <a:gd name="T31" fmla="*/ 55 h 673"/>
                  <a:gd name="T32" fmla="*/ 0 w 217"/>
                  <a:gd name="T33" fmla="*/ 0 h 6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17" h="673">
                    <a:moveTo>
                      <a:pt x="217" y="673"/>
                    </a:moveTo>
                    <a:lnTo>
                      <a:pt x="200" y="646"/>
                    </a:lnTo>
                    <a:lnTo>
                      <a:pt x="184" y="616"/>
                    </a:lnTo>
                    <a:lnTo>
                      <a:pt x="168" y="584"/>
                    </a:lnTo>
                    <a:lnTo>
                      <a:pt x="152" y="550"/>
                    </a:lnTo>
                    <a:lnTo>
                      <a:pt x="137" y="514"/>
                    </a:lnTo>
                    <a:lnTo>
                      <a:pt x="122" y="476"/>
                    </a:lnTo>
                    <a:lnTo>
                      <a:pt x="108" y="437"/>
                    </a:lnTo>
                    <a:lnTo>
                      <a:pt x="94" y="395"/>
                    </a:lnTo>
                    <a:lnTo>
                      <a:pt x="80" y="352"/>
                    </a:lnTo>
                    <a:lnTo>
                      <a:pt x="67" y="306"/>
                    </a:lnTo>
                    <a:lnTo>
                      <a:pt x="55" y="259"/>
                    </a:lnTo>
                    <a:lnTo>
                      <a:pt x="43" y="211"/>
                    </a:lnTo>
                    <a:lnTo>
                      <a:pt x="31" y="160"/>
                    </a:lnTo>
                    <a:lnTo>
                      <a:pt x="20" y="108"/>
                    </a:lnTo>
                    <a:lnTo>
                      <a:pt x="10" y="55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30" name="Freeform 14"/>
              <p:cNvSpPr>
                <a:spLocks/>
              </p:cNvSpPr>
              <p:nvPr/>
            </p:nvSpPr>
            <p:spPr bwMode="auto">
              <a:xfrm>
                <a:off x="2629" y="2365"/>
                <a:ext cx="934" cy="132"/>
              </a:xfrm>
              <a:custGeom>
                <a:avLst/>
                <a:gdLst>
                  <a:gd name="T0" fmla="*/ 1089 w 1089"/>
                  <a:gd name="T1" fmla="*/ 0 h 114"/>
                  <a:gd name="T2" fmla="*/ 1002 w 1089"/>
                  <a:gd name="T3" fmla="*/ 26 h 114"/>
                  <a:gd name="T4" fmla="*/ 912 w 1089"/>
                  <a:gd name="T5" fmla="*/ 49 h 114"/>
                  <a:gd name="T6" fmla="*/ 820 w 1089"/>
                  <a:gd name="T7" fmla="*/ 69 h 114"/>
                  <a:gd name="T8" fmla="*/ 726 w 1089"/>
                  <a:gd name="T9" fmla="*/ 85 h 114"/>
                  <a:gd name="T10" fmla="*/ 630 w 1089"/>
                  <a:gd name="T11" fmla="*/ 98 h 114"/>
                  <a:gd name="T12" fmla="*/ 532 w 1089"/>
                  <a:gd name="T13" fmla="*/ 107 h 114"/>
                  <a:gd name="T14" fmla="*/ 434 w 1089"/>
                  <a:gd name="T15" fmla="*/ 112 h 114"/>
                  <a:gd name="T16" fmla="*/ 335 w 1089"/>
                  <a:gd name="T17" fmla="*/ 114 h 114"/>
                  <a:gd name="T18" fmla="*/ 250 w 1089"/>
                  <a:gd name="T19" fmla="*/ 113 h 114"/>
                  <a:gd name="T20" fmla="*/ 166 w 1089"/>
                  <a:gd name="T21" fmla="*/ 109 h 114"/>
                  <a:gd name="T22" fmla="*/ 83 w 1089"/>
                  <a:gd name="T23" fmla="*/ 102 h 114"/>
                  <a:gd name="T24" fmla="*/ 0 w 1089"/>
                  <a:gd name="T25" fmla="*/ 92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89" h="114">
                    <a:moveTo>
                      <a:pt x="1089" y="0"/>
                    </a:moveTo>
                    <a:lnTo>
                      <a:pt x="1002" y="26"/>
                    </a:lnTo>
                    <a:lnTo>
                      <a:pt x="912" y="49"/>
                    </a:lnTo>
                    <a:lnTo>
                      <a:pt x="820" y="69"/>
                    </a:lnTo>
                    <a:lnTo>
                      <a:pt x="726" y="85"/>
                    </a:lnTo>
                    <a:lnTo>
                      <a:pt x="630" y="98"/>
                    </a:lnTo>
                    <a:lnTo>
                      <a:pt x="532" y="107"/>
                    </a:lnTo>
                    <a:lnTo>
                      <a:pt x="434" y="112"/>
                    </a:lnTo>
                    <a:lnTo>
                      <a:pt x="335" y="114"/>
                    </a:lnTo>
                    <a:lnTo>
                      <a:pt x="250" y="113"/>
                    </a:lnTo>
                    <a:lnTo>
                      <a:pt x="166" y="109"/>
                    </a:lnTo>
                    <a:lnTo>
                      <a:pt x="83" y="102"/>
                    </a:lnTo>
                    <a:lnTo>
                      <a:pt x="0" y="92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31" name="Freeform 15"/>
              <p:cNvSpPr>
                <a:spLocks/>
              </p:cNvSpPr>
              <p:nvPr/>
            </p:nvSpPr>
            <p:spPr bwMode="auto">
              <a:xfrm>
                <a:off x="2592" y="2439"/>
                <a:ext cx="88" cy="76"/>
              </a:xfrm>
              <a:custGeom>
                <a:avLst/>
                <a:gdLst>
                  <a:gd name="T0" fmla="*/ 103 w 103"/>
                  <a:gd name="T1" fmla="*/ 0 h 66"/>
                  <a:gd name="T2" fmla="*/ 0 w 103"/>
                  <a:gd name="T3" fmla="*/ 19 h 66"/>
                  <a:gd name="T4" fmla="*/ 93 w 103"/>
                  <a:gd name="T5" fmla="*/ 66 h 66"/>
                  <a:gd name="T6" fmla="*/ 67 w 103"/>
                  <a:gd name="T7" fmla="*/ 29 h 66"/>
                  <a:gd name="T8" fmla="*/ 103 w 103"/>
                  <a:gd name="T9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66">
                    <a:moveTo>
                      <a:pt x="103" y="0"/>
                    </a:moveTo>
                    <a:lnTo>
                      <a:pt x="0" y="19"/>
                    </a:lnTo>
                    <a:lnTo>
                      <a:pt x="93" y="66"/>
                    </a:lnTo>
                    <a:lnTo>
                      <a:pt x="67" y="29"/>
                    </a:lnTo>
                    <a:lnTo>
                      <a:pt x="103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32" name="Freeform 16"/>
              <p:cNvSpPr>
                <a:spLocks/>
              </p:cNvSpPr>
              <p:nvPr/>
            </p:nvSpPr>
            <p:spPr bwMode="auto">
              <a:xfrm>
                <a:off x="3703" y="1210"/>
                <a:ext cx="770" cy="1043"/>
              </a:xfrm>
              <a:custGeom>
                <a:avLst/>
                <a:gdLst>
                  <a:gd name="T0" fmla="*/ 858 w 858"/>
                  <a:gd name="T1" fmla="*/ 0 h 1246"/>
                  <a:gd name="T2" fmla="*/ 855 w 858"/>
                  <a:gd name="T3" fmla="*/ 52 h 1246"/>
                  <a:gd name="T4" fmla="*/ 850 w 858"/>
                  <a:gd name="T5" fmla="*/ 103 h 1246"/>
                  <a:gd name="T6" fmla="*/ 843 w 858"/>
                  <a:gd name="T7" fmla="*/ 154 h 1246"/>
                  <a:gd name="T8" fmla="*/ 834 w 858"/>
                  <a:gd name="T9" fmla="*/ 205 h 1246"/>
                  <a:gd name="T10" fmla="*/ 824 w 858"/>
                  <a:gd name="T11" fmla="*/ 255 h 1246"/>
                  <a:gd name="T12" fmla="*/ 812 w 858"/>
                  <a:gd name="T13" fmla="*/ 304 h 1246"/>
                  <a:gd name="T14" fmla="*/ 799 w 858"/>
                  <a:gd name="T15" fmla="*/ 352 h 1246"/>
                  <a:gd name="T16" fmla="*/ 783 w 858"/>
                  <a:gd name="T17" fmla="*/ 400 h 1246"/>
                  <a:gd name="T18" fmla="*/ 766 w 858"/>
                  <a:gd name="T19" fmla="*/ 448 h 1246"/>
                  <a:gd name="T20" fmla="*/ 748 w 858"/>
                  <a:gd name="T21" fmla="*/ 494 h 1246"/>
                  <a:gd name="T22" fmla="*/ 728 w 858"/>
                  <a:gd name="T23" fmla="*/ 540 h 1246"/>
                  <a:gd name="T24" fmla="*/ 707 w 858"/>
                  <a:gd name="T25" fmla="*/ 585 h 1246"/>
                  <a:gd name="T26" fmla="*/ 684 w 858"/>
                  <a:gd name="T27" fmla="*/ 629 h 1246"/>
                  <a:gd name="T28" fmla="*/ 659 w 858"/>
                  <a:gd name="T29" fmla="*/ 672 h 1246"/>
                  <a:gd name="T30" fmla="*/ 633 w 858"/>
                  <a:gd name="T31" fmla="*/ 714 h 1246"/>
                  <a:gd name="T32" fmla="*/ 606 w 858"/>
                  <a:gd name="T33" fmla="*/ 755 h 1246"/>
                  <a:gd name="T34" fmla="*/ 577 w 858"/>
                  <a:gd name="T35" fmla="*/ 796 h 1246"/>
                  <a:gd name="T36" fmla="*/ 547 w 858"/>
                  <a:gd name="T37" fmla="*/ 835 h 1246"/>
                  <a:gd name="T38" fmla="*/ 516 w 858"/>
                  <a:gd name="T39" fmla="*/ 873 h 1246"/>
                  <a:gd name="T40" fmla="*/ 483 w 858"/>
                  <a:gd name="T41" fmla="*/ 909 h 1246"/>
                  <a:gd name="T42" fmla="*/ 449 w 858"/>
                  <a:gd name="T43" fmla="*/ 945 h 1246"/>
                  <a:gd name="T44" fmla="*/ 414 w 858"/>
                  <a:gd name="T45" fmla="*/ 979 h 1246"/>
                  <a:gd name="T46" fmla="*/ 378 w 858"/>
                  <a:gd name="T47" fmla="*/ 1012 h 1246"/>
                  <a:gd name="T48" fmla="*/ 340 w 858"/>
                  <a:gd name="T49" fmla="*/ 1044 h 1246"/>
                  <a:gd name="T50" fmla="*/ 302 w 858"/>
                  <a:gd name="T51" fmla="*/ 1075 h 1246"/>
                  <a:gd name="T52" fmla="*/ 262 w 858"/>
                  <a:gd name="T53" fmla="*/ 1104 h 1246"/>
                  <a:gd name="T54" fmla="*/ 221 w 858"/>
                  <a:gd name="T55" fmla="*/ 1131 h 1246"/>
                  <a:gd name="T56" fmla="*/ 179 w 858"/>
                  <a:gd name="T57" fmla="*/ 1157 h 1246"/>
                  <a:gd name="T58" fmla="*/ 135 w 858"/>
                  <a:gd name="T59" fmla="*/ 1182 h 1246"/>
                  <a:gd name="T60" fmla="*/ 91 w 858"/>
                  <a:gd name="T61" fmla="*/ 1205 h 1246"/>
                  <a:gd name="T62" fmla="*/ 46 w 858"/>
                  <a:gd name="T63" fmla="*/ 1226 h 1246"/>
                  <a:gd name="T64" fmla="*/ 0 w 858"/>
                  <a:gd name="T65" fmla="*/ 1246 h 1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58" h="1246">
                    <a:moveTo>
                      <a:pt x="858" y="0"/>
                    </a:moveTo>
                    <a:lnTo>
                      <a:pt x="855" y="52"/>
                    </a:lnTo>
                    <a:lnTo>
                      <a:pt x="850" y="103"/>
                    </a:lnTo>
                    <a:lnTo>
                      <a:pt x="843" y="154"/>
                    </a:lnTo>
                    <a:lnTo>
                      <a:pt x="834" y="205"/>
                    </a:lnTo>
                    <a:lnTo>
                      <a:pt x="824" y="255"/>
                    </a:lnTo>
                    <a:lnTo>
                      <a:pt x="812" y="304"/>
                    </a:lnTo>
                    <a:lnTo>
                      <a:pt x="799" y="352"/>
                    </a:lnTo>
                    <a:lnTo>
                      <a:pt x="783" y="400"/>
                    </a:lnTo>
                    <a:lnTo>
                      <a:pt x="766" y="448"/>
                    </a:lnTo>
                    <a:lnTo>
                      <a:pt x="748" y="494"/>
                    </a:lnTo>
                    <a:lnTo>
                      <a:pt x="728" y="540"/>
                    </a:lnTo>
                    <a:lnTo>
                      <a:pt x="707" y="585"/>
                    </a:lnTo>
                    <a:lnTo>
                      <a:pt x="684" y="629"/>
                    </a:lnTo>
                    <a:lnTo>
                      <a:pt x="659" y="672"/>
                    </a:lnTo>
                    <a:lnTo>
                      <a:pt x="633" y="714"/>
                    </a:lnTo>
                    <a:lnTo>
                      <a:pt x="606" y="755"/>
                    </a:lnTo>
                    <a:lnTo>
                      <a:pt x="577" y="796"/>
                    </a:lnTo>
                    <a:lnTo>
                      <a:pt x="547" y="835"/>
                    </a:lnTo>
                    <a:lnTo>
                      <a:pt x="516" y="873"/>
                    </a:lnTo>
                    <a:lnTo>
                      <a:pt x="483" y="909"/>
                    </a:lnTo>
                    <a:lnTo>
                      <a:pt x="449" y="945"/>
                    </a:lnTo>
                    <a:lnTo>
                      <a:pt x="414" y="979"/>
                    </a:lnTo>
                    <a:lnTo>
                      <a:pt x="378" y="1012"/>
                    </a:lnTo>
                    <a:lnTo>
                      <a:pt x="340" y="1044"/>
                    </a:lnTo>
                    <a:lnTo>
                      <a:pt x="302" y="1075"/>
                    </a:lnTo>
                    <a:lnTo>
                      <a:pt x="262" y="1104"/>
                    </a:lnTo>
                    <a:lnTo>
                      <a:pt x="221" y="1131"/>
                    </a:lnTo>
                    <a:lnTo>
                      <a:pt x="179" y="1157"/>
                    </a:lnTo>
                    <a:lnTo>
                      <a:pt x="135" y="1182"/>
                    </a:lnTo>
                    <a:lnTo>
                      <a:pt x="91" y="1205"/>
                    </a:lnTo>
                    <a:lnTo>
                      <a:pt x="46" y="1226"/>
                    </a:lnTo>
                    <a:lnTo>
                      <a:pt x="0" y="1246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33" name="Freeform 17"/>
              <p:cNvSpPr>
                <a:spLocks/>
              </p:cNvSpPr>
              <p:nvPr/>
            </p:nvSpPr>
            <p:spPr bwMode="auto">
              <a:xfrm>
                <a:off x="4443" y="1154"/>
                <a:ext cx="60" cy="84"/>
              </a:xfrm>
              <a:custGeom>
                <a:avLst/>
                <a:gdLst>
                  <a:gd name="T0" fmla="*/ 67 w 67"/>
                  <a:gd name="T1" fmla="*/ 100 h 100"/>
                  <a:gd name="T2" fmla="*/ 36 w 67"/>
                  <a:gd name="T3" fmla="*/ 0 h 100"/>
                  <a:gd name="T4" fmla="*/ 0 w 67"/>
                  <a:gd name="T5" fmla="*/ 98 h 100"/>
                  <a:gd name="T6" fmla="*/ 34 w 67"/>
                  <a:gd name="T7" fmla="*/ 68 h 100"/>
                  <a:gd name="T8" fmla="*/ 67 w 67"/>
                  <a:gd name="T9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00">
                    <a:moveTo>
                      <a:pt x="67" y="100"/>
                    </a:moveTo>
                    <a:lnTo>
                      <a:pt x="36" y="0"/>
                    </a:lnTo>
                    <a:lnTo>
                      <a:pt x="0" y="98"/>
                    </a:lnTo>
                    <a:lnTo>
                      <a:pt x="34" y="68"/>
                    </a:lnTo>
                    <a:lnTo>
                      <a:pt x="67" y="10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34" name="Freeform 18"/>
              <p:cNvSpPr>
                <a:spLocks/>
              </p:cNvSpPr>
              <p:nvPr/>
            </p:nvSpPr>
            <p:spPr bwMode="auto">
              <a:xfrm>
                <a:off x="3725" y="2398"/>
                <a:ext cx="763" cy="1194"/>
              </a:xfrm>
              <a:custGeom>
                <a:avLst/>
                <a:gdLst>
                  <a:gd name="T0" fmla="*/ 0 w 850"/>
                  <a:gd name="T1" fmla="*/ 0 h 1424"/>
                  <a:gd name="T2" fmla="*/ 40 w 850"/>
                  <a:gd name="T3" fmla="*/ 25 h 1424"/>
                  <a:gd name="T4" fmla="*/ 80 w 850"/>
                  <a:gd name="T5" fmla="*/ 51 h 1424"/>
                  <a:gd name="T6" fmla="*/ 118 w 850"/>
                  <a:gd name="T7" fmla="*/ 79 h 1424"/>
                  <a:gd name="T8" fmla="*/ 156 w 850"/>
                  <a:gd name="T9" fmla="*/ 108 h 1424"/>
                  <a:gd name="T10" fmla="*/ 194 w 850"/>
                  <a:gd name="T11" fmla="*/ 139 h 1424"/>
                  <a:gd name="T12" fmla="*/ 230 w 850"/>
                  <a:gd name="T13" fmla="*/ 171 h 1424"/>
                  <a:gd name="T14" fmla="*/ 266 w 850"/>
                  <a:gd name="T15" fmla="*/ 205 h 1424"/>
                  <a:gd name="T16" fmla="*/ 301 w 850"/>
                  <a:gd name="T17" fmla="*/ 240 h 1424"/>
                  <a:gd name="T18" fmla="*/ 335 w 850"/>
                  <a:gd name="T19" fmla="*/ 276 h 1424"/>
                  <a:gd name="T20" fmla="*/ 368 w 850"/>
                  <a:gd name="T21" fmla="*/ 314 h 1424"/>
                  <a:gd name="T22" fmla="*/ 401 w 850"/>
                  <a:gd name="T23" fmla="*/ 353 h 1424"/>
                  <a:gd name="T24" fmla="*/ 432 w 850"/>
                  <a:gd name="T25" fmla="*/ 394 h 1424"/>
                  <a:gd name="T26" fmla="*/ 463 w 850"/>
                  <a:gd name="T27" fmla="*/ 435 h 1424"/>
                  <a:gd name="T28" fmla="*/ 493 w 850"/>
                  <a:gd name="T29" fmla="*/ 478 h 1424"/>
                  <a:gd name="T30" fmla="*/ 521 w 850"/>
                  <a:gd name="T31" fmla="*/ 522 h 1424"/>
                  <a:gd name="T32" fmla="*/ 549 w 850"/>
                  <a:gd name="T33" fmla="*/ 568 h 1424"/>
                  <a:gd name="T34" fmla="*/ 576 w 850"/>
                  <a:gd name="T35" fmla="*/ 614 h 1424"/>
                  <a:gd name="T36" fmla="*/ 602 w 850"/>
                  <a:gd name="T37" fmla="*/ 662 h 1424"/>
                  <a:gd name="T38" fmla="*/ 627 w 850"/>
                  <a:gd name="T39" fmla="*/ 710 h 1424"/>
                  <a:gd name="T40" fmla="*/ 651 w 850"/>
                  <a:gd name="T41" fmla="*/ 760 h 1424"/>
                  <a:gd name="T42" fmla="*/ 673 w 850"/>
                  <a:gd name="T43" fmla="*/ 810 h 1424"/>
                  <a:gd name="T44" fmla="*/ 695 w 850"/>
                  <a:gd name="T45" fmla="*/ 862 h 1424"/>
                  <a:gd name="T46" fmla="*/ 716 w 850"/>
                  <a:gd name="T47" fmla="*/ 914 h 1424"/>
                  <a:gd name="T48" fmla="*/ 735 w 850"/>
                  <a:gd name="T49" fmla="*/ 968 h 1424"/>
                  <a:gd name="T50" fmla="*/ 754 w 850"/>
                  <a:gd name="T51" fmla="*/ 1022 h 1424"/>
                  <a:gd name="T52" fmla="*/ 771 w 850"/>
                  <a:gd name="T53" fmla="*/ 1077 h 1424"/>
                  <a:gd name="T54" fmla="*/ 787 w 850"/>
                  <a:gd name="T55" fmla="*/ 1133 h 1424"/>
                  <a:gd name="T56" fmla="*/ 802 w 850"/>
                  <a:gd name="T57" fmla="*/ 1190 h 1424"/>
                  <a:gd name="T58" fmla="*/ 816 w 850"/>
                  <a:gd name="T59" fmla="*/ 1247 h 1424"/>
                  <a:gd name="T60" fmla="*/ 829 w 850"/>
                  <a:gd name="T61" fmla="*/ 1306 h 1424"/>
                  <a:gd name="T62" fmla="*/ 840 w 850"/>
                  <a:gd name="T63" fmla="*/ 1364 h 1424"/>
                  <a:gd name="T64" fmla="*/ 850 w 850"/>
                  <a:gd name="T65" fmla="*/ 1424 h 14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50" h="1424">
                    <a:moveTo>
                      <a:pt x="0" y="0"/>
                    </a:moveTo>
                    <a:lnTo>
                      <a:pt x="40" y="25"/>
                    </a:lnTo>
                    <a:lnTo>
                      <a:pt x="80" y="51"/>
                    </a:lnTo>
                    <a:lnTo>
                      <a:pt x="118" y="79"/>
                    </a:lnTo>
                    <a:lnTo>
                      <a:pt x="156" y="108"/>
                    </a:lnTo>
                    <a:lnTo>
                      <a:pt x="194" y="139"/>
                    </a:lnTo>
                    <a:lnTo>
                      <a:pt x="230" y="171"/>
                    </a:lnTo>
                    <a:lnTo>
                      <a:pt x="266" y="205"/>
                    </a:lnTo>
                    <a:lnTo>
                      <a:pt x="301" y="240"/>
                    </a:lnTo>
                    <a:lnTo>
                      <a:pt x="335" y="276"/>
                    </a:lnTo>
                    <a:lnTo>
                      <a:pt x="368" y="314"/>
                    </a:lnTo>
                    <a:lnTo>
                      <a:pt x="401" y="353"/>
                    </a:lnTo>
                    <a:lnTo>
                      <a:pt x="432" y="394"/>
                    </a:lnTo>
                    <a:lnTo>
                      <a:pt x="463" y="435"/>
                    </a:lnTo>
                    <a:lnTo>
                      <a:pt x="493" y="478"/>
                    </a:lnTo>
                    <a:lnTo>
                      <a:pt x="521" y="522"/>
                    </a:lnTo>
                    <a:lnTo>
                      <a:pt x="549" y="568"/>
                    </a:lnTo>
                    <a:lnTo>
                      <a:pt x="576" y="614"/>
                    </a:lnTo>
                    <a:lnTo>
                      <a:pt x="602" y="662"/>
                    </a:lnTo>
                    <a:lnTo>
                      <a:pt x="627" y="710"/>
                    </a:lnTo>
                    <a:lnTo>
                      <a:pt x="651" y="760"/>
                    </a:lnTo>
                    <a:lnTo>
                      <a:pt x="673" y="810"/>
                    </a:lnTo>
                    <a:lnTo>
                      <a:pt x="695" y="862"/>
                    </a:lnTo>
                    <a:lnTo>
                      <a:pt x="716" y="914"/>
                    </a:lnTo>
                    <a:lnTo>
                      <a:pt x="735" y="968"/>
                    </a:lnTo>
                    <a:lnTo>
                      <a:pt x="754" y="1022"/>
                    </a:lnTo>
                    <a:lnTo>
                      <a:pt x="771" y="1077"/>
                    </a:lnTo>
                    <a:lnTo>
                      <a:pt x="787" y="1133"/>
                    </a:lnTo>
                    <a:lnTo>
                      <a:pt x="802" y="1190"/>
                    </a:lnTo>
                    <a:lnTo>
                      <a:pt x="816" y="1247"/>
                    </a:lnTo>
                    <a:lnTo>
                      <a:pt x="829" y="1306"/>
                    </a:lnTo>
                    <a:lnTo>
                      <a:pt x="840" y="1364"/>
                    </a:lnTo>
                    <a:lnTo>
                      <a:pt x="850" y="1424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35" name="Freeform 19"/>
              <p:cNvSpPr>
                <a:spLocks/>
              </p:cNvSpPr>
              <p:nvPr/>
            </p:nvSpPr>
            <p:spPr bwMode="auto">
              <a:xfrm>
                <a:off x="4455" y="3563"/>
                <a:ext cx="59" cy="86"/>
              </a:xfrm>
              <a:custGeom>
                <a:avLst/>
                <a:gdLst>
                  <a:gd name="T0" fmla="*/ 0 w 66"/>
                  <a:gd name="T1" fmla="*/ 10 h 103"/>
                  <a:gd name="T2" fmla="*/ 48 w 66"/>
                  <a:gd name="T3" fmla="*/ 103 h 103"/>
                  <a:gd name="T4" fmla="*/ 66 w 66"/>
                  <a:gd name="T5" fmla="*/ 0 h 103"/>
                  <a:gd name="T6" fmla="*/ 38 w 66"/>
                  <a:gd name="T7" fmla="*/ 36 h 103"/>
                  <a:gd name="T8" fmla="*/ 0 w 66"/>
                  <a:gd name="T9" fmla="*/ 1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03">
                    <a:moveTo>
                      <a:pt x="0" y="10"/>
                    </a:moveTo>
                    <a:lnTo>
                      <a:pt x="48" y="103"/>
                    </a:lnTo>
                    <a:lnTo>
                      <a:pt x="66" y="0"/>
                    </a:lnTo>
                    <a:lnTo>
                      <a:pt x="38" y="3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36" name="Freeform 20"/>
              <p:cNvSpPr>
                <a:spLocks/>
              </p:cNvSpPr>
              <p:nvPr/>
            </p:nvSpPr>
            <p:spPr bwMode="auto">
              <a:xfrm>
                <a:off x="3663" y="969"/>
                <a:ext cx="294" cy="1281"/>
              </a:xfrm>
              <a:custGeom>
                <a:avLst/>
                <a:gdLst>
                  <a:gd name="T0" fmla="*/ 327 w 327"/>
                  <a:gd name="T1" fmla="*/ 0 h 1529"/>
                  <a:gd name="T2" fmla="*/ 324 w 327"/>
                  <a:gd name="T3" fmla="*/ 129 h 1529"/>
                  <a:gd name="T4" fmla="*/ 318 w 327"/>
                  <a:gd name="T5" fmla="*/ 256 h 1529"/>
                  <a:gd name="T6" fmla="*/ 310 w 327"/>
                  <a:gd name="T7" fmla="*/ 381 h 1529"/>
                  <a:gd name="T8" fmla="*/ 299 w 327"/>
                  <a:gd name="T9" fmla="*/ 501 h 1529"/>
                  <a:gd name="T10" fmla="*/ 293 w 327"/>
                  <a:gd name="T11" fmla="*/ 560 h 1529"/>
                  <a:gd name="T12" fmla="*/ 286 w 327"/>
                  <a:gd name="T13" fmla="*/ 618 h 1529"/>
                  <a:gd name="T14" fmla="*/ 278 w 327"/>
                  <a:gd name="T15" fmla="*/ 675 h 1529"/>
                  <a:gd name="T16" fmla="*/ 270 w 327"/>
                  <a:gd name="T17" fmla="*/ 731 h 1529"/>
                  <a:gd name="T18" fmla="*/ 261 w 327"/>
                  <a:gd name="T19" fmla="*/ 786 h 1529"/>
                  <a:gd name="T20" fmla="*/ 252 w 327"/>
                  <a:gd name="T21" fmla="*/ 839 h 1529"/>
                  <a:gd name="T22" fmla="*/ 242 w 327"/>
                  <a:gd name="T23" fmla="*/ 891 h 1529"/>
                  <a:gd name="T24" fmla="*/ 231 w 327"/>
                  <a:gd name="T25" fmla="*/ 942 h 1529"/>
                  <a:gd name="T26" fmla="*/ 220 w 327"/>
                  <a:gd name="T27" fmla="*/ 992 h 1529"/>
                  <a:gd name="T28" fmla="*/ 209 w 327"/>
                  <a:gd name="T29" fmla="*/ 1040 h 1529"/>
                  <a:gd name="T30" fmla="*/ 197 w 327"/>
                  <a:gd name="T31" fmla="*/ 1086 h 1529"/>
                  <a:gd name="T32" fmla="*/ 184 w 327"/>
                  <a:gd name="T33" fmla="*/ 1131 h 1529"/>
                  <a:gd name="T34" fmla="*/ 171 w 327"/>
                  <a:gd name="T35" fmla="*/ 1175 h 1529"/>
                  <a:gd name="T36" fmla="*/ 158 w 327"/>
                  <a:gd name="T37" fmla="*/ 1216 h 1529"/>
                  <a:gd name="T38" fmla="*/ 144 w 327"/>
                  <a:gd name="T39" fmla="*/ 1256 h 1529"/>
                  <a:gd name="T40" fmla="*/ 130 w 327"/>
                  <a:gd name="T41" fmla="*/ 1294 h 1529"/>
                  <a:gd name="T42" fmla="*/ 115 w 327"/>
                  <a:gd name="T43" fmla="*/ 1331 h 1529"/>
                  <a:gd name="T44" fmla="*/ 100 w 327"/>
                  <a:gd name="T45" fmla="*/ 1365 h 1529"/>
                  <a:gd name="T46" fmla="*/ 84 w 327"/>
                  <a:gd name="T47" fmla="*/ 1398 h 1529"/>
                  <a:gd name="T48" fmla="*/ 68 w 327"/>
                  <a:gd name="T49" fmla="*/ 1428 h 1529"/>
                  <a:gd name="T50" fmla="*/ 52 w 327"/>
                  <a:gd name="T51" fmla="*/ 1457 h 1529"/>
                  <a:gd name="T52" fmla="*/ 35 w 327"/>
                  <a:gd name="T53" fmla="*/ 1483 h 1529"/>
                  <a:gd name="T54" fmla="*/ 18 w 327"/>
                  <a:gd name="T55" fmla="*/ 1507 h 1529"/>
                  <a:gd name="T56" fmla="*/ 0 w 327"/>
                  <a:gd name="T57" fmla="*/ 1529 h 15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327" h="1529">
                    <a:moveTo>
                      <a:pt x="327" y="0"/>
                    </a:moveTo>
                    <a:lnTo>
                      <a:pt x="324" y="129"/>
                    </a:lnTo>
                    <a:lnTo>
                      <a:pt x="318" y="256"/>
                    </a:lnTo>
                    <a:lnTo>
                      <a:pt x="310" y="381"/>
                    </a:lnTo>
                    <a:lnTo>
                      <a:pt x="299" y="501"/>
                    </a:lnTo>
                    <a:lnTo>
                      <a:pt x="293" y="560"/>
                    </a:lnTo>
                    <a:lnTo>
                      <a:pt x="286" y="618"/>
                    </a:lnTo>
                    <a:lnTo>
                      <a:pt x="278" y="675"/>
                    </a:lnTo>
                    <a:lnTo>
                      <a:pt x="270" y="731"/>
                    </a:lnTo>
                    <a:lnTo>
                      <a:pt x="261" y="786"/>
                    </a:lnTo>
                    <a:lnTo>
                      <a:pt x="252" y="839"/>
                    </a:lnTo>
                    <a:lnTo>
                      <a:pt x="242" y="891"/>
                    </a:lnTo>
                    <a:lnTo>
                      <a:pt x="231" y="942"/>
                    </a:lnTo>
                    <a:lnTo>
                      <a:pt x="220" y="992"/>
                    </a:lnTo>
                    <a:lnTo>
                      <a:pt x="209" y="1040"/>
                    </a:lnTo>
                    <a:lnTo>
                      <a:pt x="197" y="1086"/>
                    </a:lnTo>
                    <a:lnTo>
                      <a:pt x="184" y="1131"/>
                    </a:lnTo>
                    <a:lnTo>
                      <a:pt x="171" y="1175"/>
                    </a:lnTo>
                    <a:lnTo>
                      <a:pt x="158" y="1216"/>
                    </a:lnTo>
                    <a:lnTo>
                      <a:pt x="144" y="1256"/>
                    </a:lnTo>
                    <a:lnTo>
                      <a:pt x="130" y="1294"/>
                    </a:lnTo>
                    <a:lnTo>
                      <a:pt x="115" y="1331"/>
                    </a:lnTo>
                    <a:lnTo>
                      <a:pt x="100" y="1365"/>
                    </a:lnTo>
                    <a:lnTo>
                      <a:pt x="84" y="1398"/>
                    </a:lnTo>
                    <a:lnTo>
                      <a:pt x="68" y="1428"/>
                    </a:lnTo>
                    <a:lnTo>
                      <a:pt x="52" y="1457"/>
                    </a:lnTo>
                    <a:lnTo>
                      <a:pt x="35" y="1483"/>
                    </a:lnTo>
                    <a:lnTo>
                      <a:pt x="18" y="1507"/>
                    </a:lnTo>
                    <a:lnTo>
                      <a:pt x="0" y="1529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37" name="Freeform 21"/>
              <p:cNvSpPr>
                <a:spLocks/>
              </p:cNvSpPr>
              <p:nvPr/>
            </p:nvSpPr>
            <p:spPr bwMode="auto">
              <a:xfrm>
                <a:off x="3928" y="912"/>
                <a:ext cx="60" cy="83"/>
              </a:xfrm>
              <a:custGeom>
                <a:avLst/>
                <a:gdLst>
                  <a:gd name="T0" fmla="*/ 67 w 67"/>
                  <a:gd name="T1" fmla="*/ 99 h 99"/>
                  <a:gd name="T2" fmla="*/ 33 w 67"/>
                  <a:gd name="T3" fmla="*/ 0 h 99"/>
                  <a:gd name="T4" fmla="*/ 0 w 67"/>
                  <a:gd name="T5" fmla="*/ 99 h 99"/>
                  <a:gd name="T6" fmla="*/ 33 w 67"/>
                  <a:gd name="T7" fmla="*/ 68 h 99"/>
                  <a:gd name="T8" fmla="*/ 67 w 67"/>
                  <a:gd name="T9" fmla="*/ 99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67" y="99"/>
                    </a:moveTo>
                    <a:lnTo>
                      <a:pt x="33" y="0"/>
                    </a:lnTo>
                    <a:lnTo>
                      <a:pt x="0" y="99"/>
                    </a:lnTo>
                    <a:lnTo>
                      <a:pt x="33" y="68"/>
                    </a:lnTo>
                    <a:lnTo>
                      <a:pt x="67" y="99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38" name="Freeform 22"/>
              <p:cNvSpPr>
                <a:spLocks/>
              </p:cNvSpPr>
              <p:nvPr/>
            </p:nvSpPr>
            <p:spPr bwMode="auto">
              <a:xfrm>
                <a:off x="3698" y="2428"/>
                <a:ext cx="302" cy="1290"/>
              </a:xfrm>
              <a:custGeom>
                <a:avLst/>
                <a:gdLst>
                  <a:gd name="T0" fmla="*/ 0 w 337"/>
                  <a:gd name="T1" fmla="*/ 0 h 1539"/>
                  <a:gd name="T2" fmla="*/ 18 w 337"/>
                  <a:gd name="T3" fmla="*/ 21 h 1539"/>
                  <a:gd name="T4" fmla="*/ 36 w 337"/>
                  <a:gd name="T5" fmla="*/ 44 h 1539"/>
                  <a:gd name="T6" fmla="*/ 53 w 337"/>
                  <a:gd name="T7" fmla="*/ 70 h 1539"/>
                  <a:gd name="T8" fmla="*/ 70 w 337"/>
                  <a:gd name="T9" fmla="*/ 98 h 1539"/>
                  <a:gd name="T10" fmla="*/ 86 w 337"/>
                  <a:gd name="T11" fmla="*/ 128 h 1539"/>
                  <a:gd name="T12" fmla="*/ 102 w 337"/>
                  <a:gd name="T13" fmla="*/ 160 h 1539"/>
                  <a:gd name="T14" fmla="*/ 118 w 337"/>
                  <a:gd name="T15" fmla="*/ 194 h 1539"/>
                  <a:gd name="T16" fmla="*/ 133 w 337"/>
                  <a:gd name="T17" fmla="*/ 230 h 1539"/>
                  <a:gd name="T18" fmla="*/ 148 w 337"/>
                  <a:gd name="T19" fmla="*/ 268 h 1539"/>
                  <a:gd name="T20" fmla="*/ 163 w 337"/>
                  <a:gd name="T21" fmla="*/ 307 h 1539"/>
                  <a:gd name="T22" fmla="*/ 176 w 337"/>
                  <a:gd name="T23" fmla="*/ 349 h 1539"/>
                  <a:gd name="T24" fmla="*/ 190 w 337"/>
                  <a:gd name="T25" fmla="*/ 392 h 1539"/>
                  <a:gd name="T26" fmla="*/ 203 w 337"/>
                  <a:gd name="T27" fmla="*/ 438 h 1539"/>
                  <a:gd name="T28" fmla="*/ 215 w 337"/>
                  <a:gd name="T29" fmla="*/ 484 h 1539"/>
                  <a:gd name="T30" fmla="*/ 227 w 337"/>
                  <a:gd name="T31" fmla="*/ 533 h 1539"/>
                  <a:gd name="T32" fmla="*/ 238 w 337"/>
                  <a:gd name="T33" fmla="*/ 582 h 1539"/>
                  <a:gd name="T34" fmla="*/ 249 w 337"/>
                  <a:gd name="T35" fmla="*/ 634 h 1539"/>
                  <a:gd name="T36" fmla="*/ 259 w 337"/>
                  <a:gd name="T37" fmla="*/ 686 h 1539"/>
                  <a:gd name="T38" fmla="*/ 269 w 337"/>
                  <a:gd name="T39" fmla="*/ 740 h 1539"/>
                  <a:gd name="T40" fmla="*/ 278 w 337"/>
                  <a:gd name="T41" fmla="*/ 796 h 1539"/>
                  <a:gd name="T42" fmla="*/ 287 w 337"/>
                  <a:gd name="T43" fmla="*/ 852 h 1539"/>
                  <a:gd name="T44" fmla="*/ 294 w 337"/>
                  <a:gd name="T45" fmla="*/ 910 h 1539"/>
                  <a:gd name="T46" fmla="*/ 302 w 337"/>
                  <a:gd name="T47" fmla="*/ 969 h 1539"/>
                  <a:gd name="T48" fmla="*/ 308 w 337"/>
                  <a:gd name="T49" fmla="*/ 1029 h 1539"/>
                  <a:gd name="T50" fmla="*/ 314 w 337"/>
                  <a:gd name="T51" fmla="*/ 1090 h 1539"/>
                  <a:gd name="T52" fmla="*/ 320 w 337"/>
                  <a:gd name="T53" fmla="*/ 1151 h 1539"/>
                  <a:gd name="T54" fmla="*/ 328 w 337"/>
                  <a:gd name="T55" fmla="*/ 1278 h 1539"/>
                  <a:gd name="T56" fmla="*/ 334 w 337"/>
                  <a:gd name="T57" fmla="*/ 1407 h 1539"/>
                  <a:gd name="T58" fmla="*/ 337 w 337"/>
                  <a:gd name="T59" fmla="*/ 1539 h 1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37" h="1539">
                    <a:moveTo>
                      <a:pt x="0" y="0"/>
                    </a:moveTo>
                    <a:lnTo>
                      <a:pt x="18" y="21"/>
                    </a:lnTo>
                    <a:lnTo>
                      <a:pt x="36" y="44"/>
                    </a:lnTo>
                    <a:lnTo>
                      <a:pt x="53" y="70"/>
                    </a:lnTo>
                    <a:lnTo>
                      <a:pt x="70" y="98"/>
                    </a:lnTo>
                    <a:lnTo>
                      <a:pt x="86" y="128"/>
                    </a:lnTo>
                    <a:lnTo>
                      <a:pt x="102" y="160"/>
                    </a:lnTo>
                    <a:lnTo>
                      <a:pt x="118" y="194"/>
                    </a:lnTo>
                    <a:lnTo>
                      <a:pt x="133" y="230"/>
                    </a:lnTo>
                    <a:lnTo>
                      <a:pt x="148" y="268"/>
                    </a:lnTo>
                    <a:lnTo>
                      <a:pt x="163" y="307"/>
                    </a:lnTo>
                    <a:lnTo>
                      <a:pt x="176" y="349"/>
                    </a:lnTo>
                    <a:lnTo>
                      <a:pt x="190" y="392"/>
                    </a:lnTo>
                    <a:lnTo>
                      <a:pt x="203" y="438"/>
                    </a:lnTo>
                    <a:lnTo>
                      <a:pt x="215" y="484"/>
                    </a:lnTo>
                    <a:lnTo>
                      <a:pt x="227" y="533"/>
                    </a:lnTo>
                    <a:lnTo>
                      <a:pt x="238" y="582"/>
                    </a:lnTo>
                    <a:lnTo>
                      <a:pt x="249" y="634"/>
                    </a:lnTo>
                    <a:lnTo>
                      <a:pt x="259" y="686"/>
                    </a:lnTo>
                    <a:lnTo>
                      <a:pt x="269" y="740"/>
                    </a:lnTo>
                    <a:lnTo>
                      <a:pt x="278" y="796"/>
                    </a:lnTo>
                    <a:lnTo>
                      <a:pt x="287" y="852"/>
                    </a:lnTo>
                    <a:lnTo>
                      <a:pt x="294" y="910"/>
                    </a:lnTo>
                    <a:lnTo>
                      <a:pt x="302" y="969"/>
                    </a:lnTo>
                    <a:lnTo>
                      <a:pt x="308" y="1029"/>
                    </a:lnTo>
                    <a:lnTo>
                      <a:pt x="314" y="1090"/>
                    </a:lnTo>
                    <a:lnTo>
                      <a:pt x="320" y="1151"/>
                    </a:lnTo>
                    <a:lnTo>
                      <a:pt x="328" y="1278"/>
                    </a:lnTo>
                    <a:lnTo>
                      <a:pt x="334" y="1407"/>
                    </a:lnTo>
                    <a:lnTo>
                      <a:pt x="337" y="1539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39" name="Freeform 23"/>
              <p:cNvSpPr>
                <a:spLocks/>
              </p:cNvSpPr>
              <p:nvPr/>
            </p:nvSpPr>
            <p:spPr bwMode="auto">
              <a:xfrm>
                <a:off x="3971" y="3693"/>
                <a:ext cx="60" cy="83"/>
              </a:xfrm>
              <a:custGeom>
                <a:avLst/>
                <a:gdLst>
                  <a:gd name="T0" fmla="*/ 0 w 67"/>
                  <a:gd name="T1" fmla="*/ 0 h 99"/>
                  <a:gd name="T2" fmla="*/ 34 w 67"/>
                  <a:gd name="T3" fmla="*/ 99 h 99"/>
                  <a:gd name="T4" fmla="*/ 67 w 67"/>
                  <a:gd name="T5" fmla="*/ 0 h 99"/>
                  <a:gd name="T6" fmla="*/ 34 w 67"/>
                  <a:gd name="T7" fmla="*/ 31 h 99"/>
                  <a:gd name="T8" fmla="*/ 0 w 67"/>
                  <a:gd name="T9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40" name="Freeform 24"/>
              <p:cNvSpPr>
                <a:spLocks/>
              </p:cNvSpPr>
              <p:nvPr/>
            </p:nvSpPr>
            <p:spPr bwMode="auto">
              <a:xfrm>
                <a:off x="3742" y="1866"/>
                <a:ext cx="992" cy="414"/>
              </a:xfrm>
              <a:custGeom>
                <a:avLst/>
                <a:gdLst>
                  <a:gd name="T0" fmla="*/ 1105 w 1105"/>
                  <a:gd name="T1" fmla="*/ 0 h 494"/>
                  <a:gd name="T2" fmla="*/ 1048 w 1105"/>
                  <a:gd name="T3" fmla="*/ 58 h 494"/>
                  <a:gd name="T4" fmla="*/ 989 w 1105"/>
                  <a:gd name="T5" fmla="*/ 112 h 494"/>
                  <a:gd name="T6" fmla="*/ 927 w 1105"/>
                  <a:gd name="T7" fmla="*/ 163 h 494"/>
                  <a:gd name="T8" fmla="*/ 864 w 1105"/>
                  <a:gd name="T9" fmla="*/ 211 h 494"/>
                  <a:gd name="T10" fmla="*/ 799 w 1105"/>
                  <a:gd name="T11" fmla="*/ 255 h 494"/>
                  <a:gd name="T12" fmla="*/ 732 w 1105"/>
                  <a:gd name="T13" fmla="*/ 296 h 494"/>
                  <a:gd name="T14" fmla="*/ 664 w 1105"/>
                  <a:gd name="T15" fmla="*/ 333 h 494"/>
                  <a:gd name="T16" fmla="*/ 595 w 1105"/>
                  <a:gd name="T17" fmla="*/ 366 h 494"/>
                  <a:gd name="T18" fmla="*/ 524 w 1105"/>
                  <a:gd name="T19" fmla="*/ 395 h 494"/>
                  <a:gd name="T20" fmla="*/ 451 w 1105"/>
                  <a:gd name="T21" fmla="*/ 421 h 494"/>
                  <a:gd name="T22" fmla="*/ 378 w 1105"/>
                  <a:gd name="T23" fmla="*/ 443 h 494"/>
                  <a:gd name="T24" fmla="*/ 304 w 1105"/>
                  <a:gd name="T25" fmla="*/ 461 h 494"/>
                  <a:gd name="T26" fmla="*/ 229 w 1105"/>
                  <a:gd name="T27" fmla="*/ 476 h 494"/>
                  <a:gd name="T28" fmla="*/ 191 w 1105"/>
                  <a:gd name="T29" fmla="*/ 481 h 494"/>
                  <a:gd name="T30" fmla="*/ 153 w 1105"/>
                  <a:gd name="T31" fmla="*/ 486 h 494"/>
                  <a:gd name="T32" fmla="*/ 115 w 1105"/>
                  <a:gd name="T33" fmla="*/ 489 h 494"/>
                  <a:gd name="T34" fmla="*/ 77 w 1105"/>
                  <a:gd name="T35" fmla="*/ 492 h 494"/>
                  <a:gd name="T36" fmla="*/ 39 w 1105"/>
                  <a:gd name="T37" fmla="*/ 494 h 494"/>
                  <a:gd name="T38" fmla="*/ 0 w 1105"/>
                  <a:gd name="T39" fmla="*/ 494 h 4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105" h="494">
                    <a:moveTo>
                      <a:pt x="1105" y="0"/>
                    </a:moveTo>
                    <a:lnTo>
                      <a:pt x="1048" y="58"/>
                    </a:lnTo>
                    <a:lnTo>
                      <a:pt x="989" y="112"/>
                    </a:lnTo>
                    <a:lnTo>
                      <a:pt x="927" y="163"/>
                    </a:lnTo>
                    <a:lnTo>
                      <a:pt x="864" y="211"/>
                    </a:lnTo>
                    <a:lnTo>
                      <a:pt x="799" y="255"/>
                    </a:lnTo>
                    <a:lnTo>
                      <a:pt x="732" y="296"/>
                    </a:lnTo>
                    <a:lnTo>
                      <a:pt x="664" y="333"/>
                    </a:lnTo>
                    <a:lnTo>
                      <a:pt x="595" y="366"/>
                    </a:lnTo>
                    <a:lnTo>
                      <a:pt x="524" y="395"/>
                    </a:lnTo>
                    <a:lnTo>
                      <a:pt x="451" y="421"/>
                    </a:lnTo>
                    <a:lnTo>
                      <a:pt x="378" y="443"/>
                    </a:lnTo>
                    <a:lnTo>
                      <a:pt x="304" y="461"/>
                    </a:lnTo>
                    <a:lnTo>
                      <a:pt x="229" y="476"/>
                    </a:lnTo>
                    <a:lnTo>
                      <a:pt x="191" y="481"/>
                    </a:lnTo>
                    <a:lnTo>
                      <a:pt x="153" y="486"/>
                    </a:lnTo>
                    <a:lnTo>
                      <a:pt x="115" y="489"/>
                    </a:lnTo>
                    <a:lnTo>
                      <a:pt x="77" y="492"/>
                    </a:lnTo>
                    <a:lnTo>
                      <a:pt x="39" y="494"/>
                    </a:lnTo>
                    <a:lnTo>
                      <a:pt x="0" y="494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41" name="Freeform 25"/>
              <p:cNvSpPr>
                <a:spLocks/>
              </p:cNvSpPr>
              <p:nvPr/>
            </p:nvSpPr>
            <p:spPr bwMode="auto">
              <a:xfrm>
                <a:off x="4694" y="1825"/>
                <a:ext cx="81" cy="80"/>
              </a:xfrm>
              <a:custGeom>
                <a:avLst/>
                <a:gdLst>
                  <a:gd name="T0" fmla="*/ 50 w 91"/>
                  <a:gd name="T1" fmla="*/ 96 h 96"/>
                  <a:gd name="T2" fmla="*/ 91 w 91"/>
                  <a:gd name="T3" fmla="*/ 0 h 96"/>
                  <a:gd name="T4" fmla="*/ 0 w 91"/>
                  <a:gd name="T5" fmla="*/ 52 h 96"/>
                  <a:gd name="T6" fmla="*/ 46 w 91"/>
                  <a:gd name="T7" fmla="*/ 51 h 96"/>
                  <a:gd name="T8" fmla="*/ 50 w 91"/>
                  <a:gd name="T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" h="96">
                    <a:moveTo>
                      <a:pt x="50" y="96"/>
                    </a:moveTo>
                    <a:lnTo>
                      <a:pt x="91" y="0"/>
                    </a:lnTo>
                    <a:lnTo>
                      <a:pt x="0" y="52"/>
                    </a:lnTo>
                    <a:lnTo>
                      <a:pt x="46" y="51"/>
                    </a:lnTo>
                    <a:lnTo>
                      <a:pt x="50" y="96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42" name="Freeform 26"/>
              <p:cNvSpPr>
                <a:spLocks/>
              </p:cNvSpPr>
              <p:nvPr/>
            </p:nvSpPr>
            <p:spPr bwMode="auto">
              <a:xfrm>
                <a:off x="3699" y="2360"/>
                <a:ext cx="993" cy="413"/>
              </a:xfrm>
              <a:custGeom>
                <a:avLst/>
                <a:gdLst>
                  <a:gd name="T0" fmla="*/ 0 w 1106"/>
                  <a:gd name="T1" fmla="*/ 0 h 493"/>
                  <a:gd name="T2" fmla="*/ 39 w 1106"/>
                  <a:gd name="T3" fmla="*/ 1 h 493"/>
                  <a:gd name="T4" fmla="*/ 77 w 1106"/>
                  <a:gd name="T5" fmla="*/ 2 h 493"/>
                  <a:gd name="T6" fmla="*/ 115 w 1106"/>
                  <a:gd name="T7" fmla="*/ 5 h 493"/>
                  <a:gd name="T8" fmla="*/ 153 w 1106"/>
                  <a:gd name="T9" fmla="*/ 8 h 493"/>
                  <a:gd name="T10" fmla="*/ 191 w 1106"/>
                  <a:gd name="T11" fmla="*/ 13 h 493"/>
                  <a:gd name="T12" fmla="*/ 229 w 1106"/>
                  <a:gd name="T13" fmla="*/ 18 h 493"/>
                  <a:gd name="T14" fmla="*/ 304 w 1106"/>
                  <a:gd name="T15" fmla="*/ 33 h 493"/>
                  <a:gd name="T16" fmla="*/ 378 w 1106"/>
                  <a:gd name="T17" fmla="*/ 51 h 493"/>
                  <a:gd name="T18" fmla="*/ 452 w 1106"/>
                  <a:gd name="T19" fmla="*/ 73 h 493"/>
                  <a:gd name="T20" fmla="*/ 524 w 1106"/>
                  <a:gd name="T21" fmla="*/ 98 h 493"/>
                  <a:gd name="T22" fmla="*/ 595 w 1106"/>
                  <a:gd name="T23" fmla="*/ 128 h 493"/>
                  <a:gd name="T24" fmla="*/ 665 w 1106"/>
                  <a:gd name="T25" fmla="*/ 161 h 493"/>
                  <a:gd name="T26" fmla="*/ 733 w 1106"/>
                  <a:gd name="T27" fmla="*/ 198 h 493"/>
                  <a:gd name="T28" fmla="*/ 800 w 1106"/>
                  <a:gd name="T29" fmla="*/ 239 h 493"/>
                  <a:gd name="T30" fmla="*/ 865 w 1106"/>
                  <a:gd name="T31" fmla="*/ 283 h 493"/>
                  <a:gd name="T32" fmla="*/ 928 w 1106"/>
                  <a:gd name="T33" fmla="*/ 330 h 493"/>
                  <a:gd name="T34" fmla="*/ 990 w 1106"/>
                  <a:gd name="T35" fmla="*/ 381 h 493"/>
                  <a:gd name="T36" fmla="*/ 1049 w 1106"/>
                  <a:gd name="T37" fmla="*/ 435 h 493"/>
                  <a:gd name="T38" fmla="*/ 1106 w 1106"/>
                  <a:gd name="T39" fmla="*/ 493 h 4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106" h="493">
                    <a:moveTo>
                      <a:pt x="0" y="0"/>
                    </a:moveTo>
                    <a:lnTo>
                      <a:pt x="39" y="1"/>
                    </a:lnTo>
                    <a:lnTo>
                      <a:pt x="77" y="2"/>
                    </a:lnTo>
                    <a:lnTo>
                      <a:pt x="115" y="5"/>
                    </a:lnTo>
                    <a:lnTo>
                      <a:pt x="153" y="8"/>
                    </a:lnTo>
                    <a:lnTo>
                      <a:pt x="191" y="13"/>
                    </a:lnTo>
                    <a:lnTo>
                      <a:pt x="229" y="18"/>
                    </a:lnTo>
                    <a:lnTo>
                      <a:pt x="304" y="33"/>
                    </a:lnTo>
                    <a:lnTo>
                      <a:pt x="378" y="51"/>
                    </a:lnTo>
                    <a:lnTo>
                      <a:pt x="452" y="73"/>
                    </a:lnTo>
                    <a:lnTo>
                      <a:pt x="524" y="98"/>
                    </a:lnTo>
                    <a:lnTo>
                      <a:pt x="595" y="128"/>
                    </a:lnTo>
                    <a:lnTo>
                      <a:pt x="665" y="161"/>
                    </a:lnTo>
                    <a:lnTo>
                      <a:pt x="733" y="198"/>
                    </a:lnTo>
                    <a:lnTo>
                      <a:pt x="800" y="239"/>
                    </a:lnTo>
                    <a:lnTo>
                      <a:pt x="865" y="283"/>
                    </a:lnTo>
                    <a:lnTo>
                      <a:pt x="928" y="330"/>
                    </a:lnTo>
                    <a:lnTo>
                      <a:pt x="990" y="381"/>
                    </a:lnTo>
                    <a:lnTo>
                      <a:pt x="1049" y="435"/>
                    </a:lnTo>
                    <a:lnTo>
                      <a:pt x="1106" y="493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43" name="Freeform 27"/>
              <p:cNvSpPr>
                <a:spLocks/>
              </p:cNvSpPr>
              <p:nvPr/>
            </p:nvSpPr>
            <p:spPr bwMode="auto">
              <a:xfrm>
                <a:off x="4652" y="2735"/>
                <a:ext cx="81" cy="80"/>
              </a:xfrm>
              <a:custGeom>
                <a:avLst/>
                <a:gdLst>
                  <a:gd name="T0" fmla="*/ 0 w 91"/>
                  <a:gd name="T1" fmla="*/ 45 h 96"/>
                  <a:gd name="T2" fmla="*/ 91 w 91"/>
                  <a:gd name="T3" fmla="*/ 96 h 96"/>
                  <a:gd name="T4" fmla="*/ 49 w 91"/>
                  <a:gd name="T5" fmla="*/ 0 h 96"/>
                  <a:gd name="T6" fmla="*/ 46 w 91"/>
                  <a:gd name="T7" fmla="*/ 45 h 96"/>
                  <a:gd name="T8" fmla="*/ 0 w 91"/>
                  <a:gd name="T9" fmla="*/ 45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" h="96">
                    <a:moveTo>
                      <a:pt x="0" y="45"/>
                    </a:moveTo>
                    <a:lnTo>
                      <a:pt x="91" y="96"/>
                    </a:lnTo>
                    <a:lnTo>
                      <a:pt x="49" y="0"/>
                    </a:lnTo>
                    <a:lnTo>
                      <a:pt x="46" y="45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44" name="Freeform 28"/>
              <p:cNvSpPr>
                <a:spLocks/>
              </p:cNvSpPr>
              <p:nvPr/>
            </p:nvSpPr>
            <p:spPr bwMode="auto">
              <a:xfrm>
                <a:off x="4903" y="2292"/>
                <a:ext cx="89" cy="56"/>
              </a:xfrm>
              <a:custGeom>
                <a:avLst/>
                <a:gdLst>
                  <a:gd name="T0" fmla="*/ 0 w 99"/>
                  <a:gd name="T1" fmla="*/ 67 h 67"/>
                  <a:gd name="T2" fmla="*/ 99 w 99"/>
                  <a:gd name="T3" fmla="*/ 33 h 67"/>
                  <a:gd name="T4" fmla="*/ 0 w 99"/>
                  <a:gd name="T5" fmla="*/ 0 h 67"/>
                  <a:gd name="T6" fmla="*/ 31 w 99"/>
                  <a:gd name="T7" fmla="*/ 33 h 67"/>
                  <a:gd name="T8" fmla="*/ 0 w 99"/>
                  <a:gd name="T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9" h="67">
                    <a:moveTo>
                      <a:pt x="0" y="67"/>
                    </a:moveTo>
                    <a:lnTo>
                      <a:pt x="99" y="33"/>
                    </a:lnTo>
                    <a:lnTo>
                      <a:pt x="0" y="0"/>
                    </a:lnTo>
                    <a:lnTo>
                      <a:pt x="31" y="33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45" name="Freeform 29"/>
              <p:cNvSpPr>
                <a:spLocks/>
              </p:cNvSpPr>
              <p:nvPr/>
            </p:nvSpPr>
            <p:spPr bwMode="auto">
              <a:xfrm>
                <a:off x="2538" y="2405"/>
                <a:ext cx="1025" cy="282"/>
              </a:xfrm>
              <a:custGeom>
                <a:avLst/>
                <a:gdLst>
                  <a:gd name="T0" fmla="*/ 1182 w 1182"/>
                  <a:gd name="T1" fmla="*/ 0 h 261"/>
                  <a:gd name="T2" fmla="*/ 1141 w 1182"/>
                  <a:gd name="T3" fmla="*/ 31 h 261"/>
                  <a:gd name="T4" fmla="*/ 1100 w 1182"/>
                  <a:gd name="T5" fmla="*/ 60 h 261"/>
                  <a:gd name="T6" fmla="*/ 1057 w 1182"/>
                  <a:gd name="T7" fmla="*/ 87 h 261"/>
                  <a:gd name="T8" fmla="*/ 1014 w 1182"/>
                  <a:gd name="T9" fmla="*/ 113 h 261"/>
                  <a:gd name="T10" fmla="*/ 970 w 1182"/>
                  <a:gd name="T11" fmla="*/ 136 h 261"/>
                  <a:gd name="T12" fmla="*/ 925 w 1182"/>
                  <a:gd name="T13" fmla="*/ 157 h 261"/>
                  <a:gd name="T14" fmla="*/ 880 w 1182"/>
                  <a:gd name="T15" fmla="*/ 177 h 261"/>
                  <a:gd name="T16" fmla="*/ 834 w 1182"/>
                  <a:gd name="T17" fmla="*/ 194 h 261"/>
                  <a:gd name="T18" fmla="*/ 787 w 1182"/>
                  <a:gd name="T19" fmla="*/ 210 h 261"/>
                  <a:gd name="T20" fmla="*/ 740 w 1182"/>
                  <a:gd name="T21" fmla="*/ 223 h 261"/>
                  <a:gd name="T22" fmla="*/ 693 w 1182"/>
                  <a:gd name="T23" fmla="*/ 235 h 261"/>
                  <a:gd name="T24" fmla="*/ 645 w 1182"/>
                  <a:gd name="T25" fmla="*/ 244 h 261"/>
                  <a:gd name="T26" fmla="*/ 597 w 1182"/>
                  <a:gd name="T27" fmla="*/ 252 h 261"/>
                  <a:gd name="T28" fmla="*/ 549 w 1182"/>
                  <a:gd name="T29" fmla="*/ 257 h 261"/>
                  <a:gd name="T30" fmla="*/ 500 w 1182"/>
                  <a:gd name="T31" fmla="*/ 260 h 261"/>
                  <a:gd name="T32" fmla="*/ 451 w 1182"/>
                  <a:gd name="T33" fmla="*/ 261 h 261"/>
                  <a:gd name="T34" fmla="*/ 393 w 1182"/>
                  <a:gd name="T35" fmla="*/ 260 h 261"/>
                  <a:gd name="T36" fmla="*/ 336 w 1182"/>
                  <a:gd name="T37" fmla="*/ 255 h 261"/>
                  <a:gd name="T38" fmla="*/ 279 w 1182"/>
                  <a:gd name="T39" fmla="*/ 248 h 261"/>
                  <a:gd name="T40" fmla="*/ 222 w 1182"/>
                  <a:gd name="T41" fmla="*/ 237 h 261"/>
                  <a:gd name="T42" fmla="*/ 165 w 1182"/>
                  <a:gd name="T43" fmla="*/ 224 h 261"/>
                  <a:gd name="T44" fmla="*/ 110 w 1182"/>
                  <a:gd name="T45" fmla="*/ 208 h 261"/>
                  <a:gd name="T46" fmla="*/ 54 w 1182"/>
                  <a:gd name="T47" fmla="*/ 190 h 261"/>
                  <a:gd name="T48" fmla="*/ 0 w 1182"/>
                  <a:gd name="T49" fmla="*/ 168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82" h="261">
                    <a:moveTo>
                      <a:pt x="1182" y="0"/>
                    </a:moveTo>
                    <a:lnTo>
                      <a:pt x="1141" y="31"/>
                    </a:lnTo>
                    <a:lnTo>
                      <a:pt x="1100" y="60"/>
                    </a:lnTo>
                    <a:lnTo>
                      <a:pt x="1057" y="87"/>
                    </a:lnTo>
                    <a:lnTo>
                      <a:pt x="1014" y="113"/>
                    </a:lnTo>
                    <a:lnTo>
                      <a:pt x="970" y="136"/>
                    </a:lnTo>
                    <a:lnTo>
                      <a:pt x="925" y="157"/>
                    </a:lnTo>
                    <a:lnTo>
                      <a:pt x="880" y="177"/>
                    </a:lnTo>
                    <a:lnTo>
                      <a:pt x="834" y="194"/>
                    </a:lnTo>
                    <a:lnTo>
                      <a:pt x="787" y="210"/>
                    </a:lnTo>
                    <a:lnTo>
                      <a:pt x="740" y="223"/>
                    </a:lnTo>
                    <a:lnTo>
                      <a:pt x="693" y="235"/>
                    </a:lnTo>
                    <a:lnTo>
                      <a:pt x="645" y="244"/>
                    </a:lnTo>
                    <a:lnTo>
                      <a:pt x="597" y="252"/>
                    </a:lnTo>
                    <a:lnTo>
                      <a:pt x="549" y="257"/>
                    </a:lnTo>
                    <a:lnTo>
                      <a:pt x="500" y="260"/>
                    </a:lnTo>
                    <a:lnTo>
                      <a:pt x="451" y="261"/>
                    </a:lnTo>
                    <a:lnTo>
                      <a:pt x="393" y="260"/>
                    </a:lnTo>
                    <a:lnTo>
                      <a:pt x="336" y="255"/>
                    </a:lnTo>
                    <a:lnTo>
                      <a:pt x="279" y="248"/>
                    </a:lnTo>
                    <a:lnTo>
                      <a:pt x="222" y="237"/>
                    </a:lnTo>
                    <a:lnTo>
                      <a:pt x="165" y="224"/>
                    </a:lnTo>
                    <a:lnTo>
                      <a:pt x="110" y="208"/>
                    </a:lnTo>
                    <a:lnTo>
                      <a:pt x="54" y="190"/>
                    </a:lnTo>
                    <a:lnTo>
                      <a:pt x="0" y="168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46" name="Freeform 30"/>
              <p:cNvSpPr>
                <a:spLocks/>
              </p:cNvSpPr>
              <p:nvPr/>
            </p:nvSpPr>
            <p:spPr bwMode="auto">
              <a:xfrm>
                <a:off x="2544" y="2564"/>
                <a:ext cx="90" cy="76"/>
              </a:xfrm>
              <a:custGeom>
                <a:avLst/>
                <a:gdLst>
                  <a:gd name="T0" fmla="*/ 104 w 104"/>
                  <a:gd name="T1" fmla="*/ 10 h 71"/>
                  <a:gd name="T2" fmla="*/ 0 w 104"/>
                  <a:gd name="T3" fmla="*/ 0 h 71"/>
                  <a:gd name="T4" fmla="*/ 76 w 104"/>
                  <a:gd name="T5" fmla="*/ 71 h 71"/>
                  <a:gd name="T6" fmla="*/ 62 w 104"/>
                  <a:gd name="T7" fmla="*/ 28 h 71"/>
                  <a:gd name="T8" fmla="*/ 104 w 104"/>
                  <a:gd name="T9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71">
                    <a:moveTo>
                      <a:pt x="104" y="10"/>
                    </a:moveTo>
                    <a:lnTo>
                      <a:pt x="0" y="0"/>
                    </a:lnTo>
                    <a:lnTo>
                      <a:pt x="76" y="71"/>
                    </a:lnTo>
                    <a:lnTo>
                      <a:pt x="62" y="28"/>
                    </a:lnTo>
                    <a:lnTo>
                      <a:pt x="104" y="1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47" name="Freeform 31"/>
              <p:cNvSpPr>
                <a:spLocks/>
              </p:cNvSpPr>
              <p:nvPr/>
            </p:nvSpPr>
            <p:spPr bwMode="auto">
              <a:xfrm>
                <a:off x="2098" y="917"/>
                <a:ext cx="1551" cy="1291"/>
              </a:xfrm>
              <a:custGeom>
                <a:avLst/>
                <a:gdLst>
                  <a:gd name="T0" fmla="*/ 1 w 1680"/>
                  <a:gd name="T1" fmla="*/ 1493 h 1539"/>
                  <a:gd name="T2" fmla="*/ 1 w 1680"/>
                  <a:gd name="T3" fmla="*/ 1373 h 1539"/>
                  <a:gd name="T4" fmla="*/ 10 w 1680"/>
                  <a:gd name="T5" fmla="*/ 1227 h 1539"/>
                  <a:gd name="T6" fmla="*/ 26 w 1680"/>
                  <a:gd name="T7" fmla="*/ 1085 h 1539"/>
                  <a:gd name="T8" fmla="*/ 51 w 1680"/>
                  <a:gd name="T9" fmla="*/ 950 h 1539"/>
                  <a:gd name="T10" fmla="*/ 83 w 1680"/>
                  <a:gd name="T11" fmla="*/ 820 h 1539"/>
                  <a:gd name="T12" fmla="*/ 122 w 1680"/>
                  <a:gd name="T13" fmla="*/ 697 h 1539"/>
                  <a:gd name="T14" fmla="*/ 167 w 1680"/>
                  <a:gd name="T15" fmla="*/ 581 h 1539"/>
                  <a:gd name="T16" fmla="*/ 218 w 1680"/>
                  <a:gd name="T17" fmla="*/ 474 h 1539"/>
                  <a:gd name="T18" fmla="*/ 275 w 1680"/>
                  <a:gd name="T19" fmla="*/ 376 h 1539"/>
                  <a:gd name="T20" fmla="*/ 337 w 1680"/>
                  <a:gd name="T21" fmla="*/ 288 h 1539"/>
                  <a:gd name="T22" fmla="*/ 404 w 1680"/>
                  <a:gd name="T23" fmla="*/ 210 h 1539"/>
                  <a:gd name="T24" fmla="*/ 476 w 1680"/>
                  <a:gd name="T25" fmla="*/ 143 h 1539"/>
                  <a:gd name="T26" fmla="*/ 551 w 1680"/>
                  <a:gd name="T27" fmla="*/ 88 h 1539"/>
                  <a:gd name="T28" fmla="*/ 630 w 1680"/>
                  <a:gd name="T29" fmla="*/ 46 h 1539"/>
                  <a:gd name="T30" fmla="*/ 712 w 1680"/>
                  <a:gd name="T31" fmla="*/ 17 h 1539"/>
                  <a:gd name="T32" fmla="*/ 797 w 1680"/>
                  <a:gd name="T33" fmla="*/ 2 h 1539"/>
                  <a:gd name="T34" fmla="*/ 883 w 1680"/>
                  <a:gd name="T35" fmla="*/ 2 h 1539"/>
                  <a:gd name="T36" fmla="*/ 968 w 1680"/>
                  <a:gd name="T37" fmla="*/ 17 h 1539"/>
                  <a:gd name="T38" fmla="*/ 1050 w 1680"/>
                  <a:gd name="T39" fmla="*/ 46 h 1539"/>
                  <a:gd name="T40" fmla="*/ 1129 w 1680"/>
                  <a:gd name="T41" fmla="*/ 88 h 1539"/>
                  <a:gd name="T42" fmla="*/ 1204 w 1680"/>
                  <a:gd name="T43" fmla="*/ 143 h 1539"/>
                  <a:gd name="T44" fmla="*/ 1276 w 1680"/>
                  <a:gd name="T45" fmla="*/ 210 h 1539"/>
                  <a:gd name="T46" fmla="*/ 1343 w 1680"/>
                  <a:gd name="T47" fmla="*/ 288 h 1539"/>
                  <a:gd name="T48" fmla="*/ 1405 w 1680"/>
                  <a:gd name="T49" fmla="*/ 376 h 1539"/>
                  <a:gd name="T50" fmla="*/ 1462 w 1680"/>
                  <a:gd name="T51" fmla="*/ 474 h 1539"/>
                  <a:gd name="T52" fmla="*/ 1513 w 1680"/>
                  <a:gd name="T53" fmla="*/ 581 h 1539"/>
                  <a:gd name="T54" fmla="*/ 1558 w 1680"/>
                  <a:gd name="T55" fmla="*/ 697 h 1539"/>
                  <a:gd name="T56" fmla="*/ 1597 w 1680"/>
                  <a:gd name="T57" fmla="*/ 820 h 1539"/>
                  <a:gd name="T58" fmla="*/ 1629 w 1680"/>
                  <a:gd name="T59" fmla="*/ 950 h 1539"/>
                  <a:gd name="T60" fmla="*/ 1654 w 1680"/>
                  <a:gd name="T61" fmla="*/ 1085 h 1539"/>
                  <a:gd name="T62" fmla="*/ 1670 w 1680"/>
                  <a:gd name="T63" fmla="*/ 1227 h 1539"/>
                  <a:gd name="T64" fmla="*/ 1679 w 1680"/>
                  <a:gd name="T65" fmla="*/ 1373 h 1539"/>
                  <a:gd name="T66" fmla="*/ 1680 w 1680"/>
                  <a:gd name="T67" fmla="*/ 1467 h 1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680" h="1539">
                    <a:moveTo>
                      <a:pt x="2" y="1539"/>
                    </a:moveTo>
                    <a:lnTo>
                      <a:pt x="1" y="1493"/>
                    </a:lnTo>
                    <a:lnTo>
                      <a:pt x="0" y="1447"/>
                    </a:lnTo>
                    <a:lnTo>
                      <a:pt x="1" y="1373"/>
                    </a:lnTo>
                    <a:lnTo>
                      <a:pt x="4" y="1299"/>
                    </a:lnTo>
                    <a:lnTo>
                      <a:pt x="10" y="1227"/>
                    </a:lnTo>
                    <a:lnTo>
                      <a:pt x="17" y="1155"/>
                    </a:lnTo>
                    <a:lnTo>
                      <a:pt x="26" y="1085"/>
                    </a:lnTo>
                    <a:lnTo>
                      <a:pt x="38" y="1017"/>
                    </a:lnTo>
                    <a:lnTo>
                      <a:pt x="51" y="950"/>
                    </a:lnTo>
                    <a:lnTo>
                      <a:pt x="66" y="884"/>
                    </a:lnTo>
                    <a:lnTo>
                      <a:pt x="83" y="820"/>
                    </a:lnTo>
                    <a:lnTo>
                      <a:pt x="101" y="757"/>
                    </a:lnTo>
                    <a:lnTo>
                      <a:pt x="122" y="697"/>
                    </a:lnTo>
                    <a:lnTo>
                      <a:pt x="143" y="638"/>
                    </a:lnTo>
                    <a:lnTo>
                      <a:pt x="167" y="581"/>
                    </a:lnTo>
                    <a:lnTo>
                      <a:pt x="192" y="527"/>
                    </a:lnTo>
                    <a:lnTo>
                      <a:pt x="218" y="474"/>
                    </a:lnTo>
                    <a:lnTo>
                      <a:pt x="246" y="424"/>
                    </a:lnTo>
                    <a:lnTo>
                      <a:pt x="275" y="376"/>
                    </a:lnTo>
                    <a:lnTo>
                      <a:pt x="306" y="331"/>
                    </a:lnTo>
                    <a:lnTo>
                      <a:pt x="337" y="288"/>
                    </a:lnTo>
                    <a:lnTo>
                      <a:pt x="370" y="247"/>
                    </a:lnTo>
                    <a:lnTo>
                      <a:pt x="404" y="210"/>
                    </a:lnTo>
                    <a:lnTo>
                      <a:pt x="440" y="175"/>
                    </a:lnTo>
                    <a:lnTo>
                      <a:pt x="476" y="143"/>
                    </a:lnTo>
                    <a:lnTo>
                      <a:pt x="513" y="114"/>
                    </a:lnTo>
                    <a:lnTo>
                      <a:pt x="551" y="88"/>
                    </a:lnTo>
                    <a:lnTo>
                      <a:pt x="590" y="65"/>
                    </a:lnTo>
                    <a:lnTo>
                      <a:pt x="630" y="46"/>
                    </a:lnTo>
                    <a:lnTo>
                      <a:pt x="671" y="29"/>
                    </a:lnTo>
                    <a:lnTo>
                      <a:pt x="712" y="17"/>
                    </a:lnTo>
                    <a:lnTo>
                      <a:pt x="754" y="8"/>
                    </a:lnTo>
                    <a:lnTo>
                      <a:pt x="797" y="2"/>
                    </a:lnTo>
                    <a:lnTo>
                      <a:pt x="840" y="0"/>
                    </a:lnTo>
                    <a:lnTo>
                      <a:pt x="883" y="2"/>
                    </a:lnTo>
                    <a:lnTo>
                      <a:pt x="926" y="8"/>
                    </a:lnTo>
                    <a:lnTo>
                      <a:pt x="968" y="17"/>
                    </a:lnTo>
                    <a:lnTo>
                      <a:pt x="1009" y="29"/>
                    </a:lnTo>
                    <a:lnTo>
                      <a:pt x="1050" y="46"/>
                    </a:lnTo>
                    <a:lnTo>
                      <a:pt x="1090" y="65"/>
                    </a:lnTo>
                    <a:lnTo>
                      <a:pt x="1129" y="88"/>
                    </a:lnTo>
                    <a:lnTo>
                      <a:pt x="1167" y="114"/>
                    </a:lnTo>
                    <a:lnTo>
                      <a:pt x="1204" y="143"/>
                    </a:lnTo>
                    <a:lnTo>
                      <a:pt x="1240" y="175"/>
                    </a:lnTo>
                    <a:lnTo>
                      <a:pt x="1276" y="210"/>
                    </a:lnTo>
                    <a:lnTo>
                      <a:pt x="1310" y="247"/>
                    </a:lnTo>
                    <a:lnTo>
                      <a:pt x="1343" y="288"/>
                    </a:lnTo>
                    <a:lnTo>
                      <a:pt x="1374" y="331"/>
                    </a:lnTo>
                    <a:lnTo>
                      <a:pt x="1405" y="376"/>
                    </a:lnTo>
                    <a:lnTo>
                      <a:pt x="1434" y="424"/>
                    </a:lnTo>
                    <a:lnTo>
                      <a:pt x="1462" y="474"/>
                    </a:lnTo>
                    <a:lnTo>
                      <a:pt x="1488" y="527"/>
                    </a:lnTo>
                    <a:lnTo>
                      <a:pt x="1513" y="581"/>
                    </a:lnTo>
                    <a:lnTo>
                      <a:pt x="1537" y="638"/>
                    </a:lnTo>
                    <a:lnTo>
                      <a:pt x="1558" y="697"/>
                    </a:lnTo>
                    <a:lnTo>
                      <a:pt x="1579" y="757"/>
                    </a:lnTo>
                    <a:lnTo>
                      <a:pt x="1597" y="820"/>
                    </a:lnTo>
                    <a:lnTo>
                      <a:pt x="1614" y="884"/>
                    </a:lnTo>
                    <a:lnTo>
                      <a:pt x="1629" y="950"/>
                    </a:lnTo>
                    <a:lnTo>
                      <a:pt x="1642" y="1017"/>
                    </a:lnTo>
                    <a:lnTo>
                      <a:pt x="1654" y="1085"/>
                    </a:lnTo>
                    <a:lnTo>
                      <a:pt x="1663" y="1155"/>
                    </a:lnTo>
                    <a:lnTo>
                      <a:pt x="1670" y="1227"/>
                    </a:lnTo>
                    <a:lnTo>
                      <a:pt x="1676" y="1299"/>
                    </a:lnTo>
                    <a:lnTo>
                      <a:pt x="1679" y="1373"/>
                    </a:lnTo>
                    <a:lnTo>
                      <a:pt x="1680" y="1447"/>
                    </a:lnTo>
                    <a:lnTo>
                      <a:pt x="1680" y="1467"/>
                    </a:lnTo>
                    <a:lnTo>
                      <a:pt x="1680" y="1487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48" name="Freeform 32"/>
              <p:cNvSpPr>
                <a:spLocks/>
              </p:cNvSpPr>
              <p:nvPr/>
            </p:nvSpPr>
            <p:spPr bwMode="auto">
              <a:xfrm>
                <a:off x="2175" y="913"/>
                <a:ext cx="1473" cy="1292"/>
              </a:xfrm>
              <a:custGeom>
                <a:avLst/>
                <a:gdLst>
                  <a:gd name="T0" fmla="*/ 13 w 1603"/>
                  <a:gd name="T1" fmla="*/ 791 h 1488"/>
                  <a:gd name="T2" fmla="*/ 43 w 1603"/>
                  <a:gd name="T3" fmla="*/ 700 h 1488"/>
                  <a:gd name="T4" fmla="*/ 75 w 1603"/>
                  <a:gd name="T5" fmla="*/ 613 h 1488"/>
                  <a:gd name="T6" fmla="*/ 112 w 1603"/>
                  <a:gd name="T7" fmla="*/ 531 h 1488"/>
                  <a:gd name="T8" fmla="*/ 151 w 1603"/>
                  <a:gd name="T9" fmla="*/ 455 h 1488"/>
                  <a:gd name="T10" fmla="*/ 193 w 1603"/>
                  <a:gd name="T11" fmla="*/ 383 h 1488"/>
                  <a:gd name="T12" fmla="*/ 238 w 1603"/>
                  <a:gd name="T13" fmla="*/ 317 h 1488"/>
                  <a:gd name="T14" fmla="*/ 285 w 1603"/>
                  <a:gd name="T15" fmla="*/ 256 h 1488"/>
                  <a:gd name="T16" fmla="*/ 335 w 1603"/>
                  <a:gd name="T17" fmla="*/ 202 h 1488"/>
                  <a:gd name="T18" fmla="*/ 386 w 1603"/>
                  <a:gd name="T19" fmla="*/ 153 h 1488"/>
                  <a:gd name="T20" fmla="*/ 440 w 1603"/>
                  <a:gd name="T21" fmla="*/ 111 h 1488"/>
                  <a:gd name="T22" fmla="*/ 496 w 1603"/>
                  <a:gd name="T23" fmla="*/ 75 h 1488"/>
                  <a:gd name="T24" fmla="*/ 553 w 1603"/>
                  <a:gd name="T25" fmla="*/ 46 h 1488"/>
                  <a:gd name="T26" fmla="*/ 612 w 1603"/>
                  <a:gd name="T27" fmla="*/ 24 h 1488"/>
                  <a:gd name="T28" fmla="*/ 671 w 1603"/>
                  <a:gd name="T29" fmla="*/ 9 h 1488"/>
                  <a:gd name="T30" fmla="*/ 732 w 1603"/>
                  <a:gd name="T31" fmla="*/ 1 h 1488"/>
                  <a:gd name="T32" fmla="*/ 806 w 1603"/>
                  <a:gd name="T33" fmla="*/ 2 h 1488"/>
                  <a:gd name="T34" fmla="*/ 891 w 1603"/>
                  <a:gd name="T35" fmla="*/ 17 h 1488"/>
                  <a:gd name="T36" fmla="*/ 973 w 1603"/>
                  <a:gd name="T37" fmla="*/ 46 h 1488"/>
                  <a:gd name="T38" fmla="*/ 1052 w 1603"/>
                  <a:gd name="T39" fmla="*/ 88 h 1488"/>
                  <a:gd name="T40" fmla="*/ 1127 w 1603"/>
                  <a:gd name="T41" fmla="*/ 143 h 1488"/>
                  <a:gd name="T42" fmla="*/ 1199 w 1603"/>
                  <a:gd name="T43" fmla="*/ 210 h 1488"/>
                  <a:gd name="T44" fmla="*/ 1266 w 1603"/>
                  <a:gd name="T45" fmla="*/ 288 h 1488"/>
                  <a:gd name="T46" fmla="*/ 1328 w 1603"/>
                  <a:gd name="T47" fmla="*/ 376 h 1488"/>
                  <a:gd name="T48" fmla="*/ 1385 w 1603"/>
                  <a:gd name="T49" fmla="*/ 474 h 1488"/>
                  <a:gd name="T50" fmla="*/ 1436 w 1603"/>
                  <a:gd name="T51" fmla="*/ 582 h 1488"/>
                  <a:gd name="T52" fmla="*/ 1481 w 1603"/>
                  <a:gd name="T53" fmla="*/ 697 h 1488"/>
                  <a:gd name="T54" fmla="*/ 1520 w 1603"/>
                  <a:gd name="T55" fmla="*/ 820 h 1488"/>
                  <a:gd name="T56" fmla="*/ 1552 w 1603"/>
                  <a:gd name="T57" fmla="*/ 950 h 1488"/>
                  <a:gd name="T58" fmla="*/ 1577 w 1603"/>
                  <a:gd name="T59" fmla="*/ 1086 h 1488"/>
                  <a:gd name="T60" fmla="*/ 1593 w 1603"/>
                  <a:gd name="T61" fmla="*/ 1227 h 1488"/>
                  <a:gd name="T62" fmla="*/ 1602 w 1603"/>
                  <a:gd name="T63" fmla="*/ 1373 h 1488"/>
                  <a:gd name="T64" fmla="*/ 1603 w 1603"/>
                  <a:gd name="T65" fmla="*/ 1468 h 14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603" h="1488">
                    <a:moveTo>
                      <a:pt x="0" y="838"/>
                    </a:moveTo>
                    <a:lnTo>
                      <a:pt x="13" y="791"/>
                    </a:lnTo>
                    <a:lnTo>
                      <a:pt x="28" y="745"/>
                    </a:lnTo>
                    <a:lnTo>
                      <a:pt x="43" y="700"/>
                    </a:lnTo>
                    <a:lnTo>
                      <a:pt x="59" y="656"/>
                    </a:lnTo>
                    <a:lnTo>
                      <a:pt x="75" y="613"/>
                    </a:lnTo>
                    <a:lnTo>
                      <a:pt x="93" y="572"/>
                    </a:lnTo>
                    <a:lnTo>
                      <a:pt x="112" y="531"/>
                    </a:lnTo>
                    <a:lnTo>
                      <a:pt x="131" y="492"/>
                    </a:lnTo>
                    <a:lnTo>
                      <a:pt x="151" y="455"/>
                    </a:lnTo>
                    <a:lnTo>
                      <a:pt x="171" y="418"/>
                    </a:lnTo>
                    <a:lnTo>
                      <a:pt x="193" y="383"/>
                    </a:lnTo>
                    <a:lnTo>
                      <a:pt x="215" y="349"/>
                    </a:lnTo>
                    <a:lnTo>
                      <a:pt x="238" y="317"/>
                    </a:lnTo>
                    <a:lnTo>
                      <a:pt x="261" y="286"/>
                    </a:lnTo>
                    <a:lnTo>
                      <a:pt x="285" y="256"/>
                    </a:lnTo>
                    <a:lnTo>
                      <a:pt x="310" y="228"/>
                    </a:lnTo>
                    <a:lnTo>
                      <a:pt x="335" y="202"/>
                    </a:lnTo>
                    <a:lnTo>
                      <a:pt x="360" y="176"/>
                    </a:lnTo>
                    <a:lnTo>
                      <a:pt x="386" y="153"/>
                    </a:lnTo>
                    <a:lnTo>
                      <a:pt x="413" y="131"/>
                    </a:lnTo>
                    <a:lnTo>
                      <a:pt x="440" y="111"/>
                    </a:lnTo>
                    <a:lnTo>
                      <a:pt x="468" y="92"/>
                    </a:lnTo>
                    <a:lnTo>
                      <a:pt x="496" y="75"/>
                    </a:lnTo>
                    <a:lnTo>
                      <a:pt x="524" y="59"/>
                    </a:lnTo>
                    <a:lnTo>
                      <a:pt x="553" y="46"/>
                    </a:lnTo>
                    <a:lnTo>
                      <a:pt x="582" y="34"/>
                    </a:lnTo>
                    <a:lnTo>
                      <a:pt x="612" y="24"/>
                    </a:lnTo>
                    <a:lnTo>
                      <a:pt x="641" y="15"/>
                    </a:lnTo>
                    <a:lnTo>
                      <a:pt x="671" y="9"/>
                    </a:lnTo>
                    <a:lnTo>
                      <a:pt x="702" y="4"/>
                    </a:lnTo>
                    <a:lnTo>
                      <a:pt x="732" y="1"/>
                    </a:lnTo>
                    <a:lnTo>
                      <a:pt x="763" y="0"/>
                    </a:lnTo>
                    <a:lnTo>
                      <a:pt x="806" y="2"/>
                    </a:lnTo>
                    <a:lnTo>
                      <a:pt x="849" y="8"/>
                    </a:lnTo>
                    <a:lnTo>
                      <a:pt x="891" y="17"/>
                    </a:lnTo>
                    <a:lnTo>
                      <a:pt x="932" y="29"/>
                    </a:lnTo>
                    <a:lnTo>
                      <a:pt x="973" y="46"/>
                    </a:lnTo>
                    <a:lnTo>
                      <a:pt x="1013" y="65"/>
                    </a:lnTo>
                    <a:lnTo>
                      <a:pt x="1052" y="88"/>
                    </a:lnTo>
                    <a:lnTo>
                      <a:pt x="1090" y="114"/>
                    </a:lnTo>
                    <a:lnTo>
                      <a:pt x="1127" y="143"/>
                    </a:lnTo>
                    <a:lnTo>
                      <a:pt x="1163" y="175"/>
                    </a:lnTo>
                    <a:lnTo>
                      <a:pt x="1199" y="210"/>
                    </a:lnTo>
                    <a:lnTo>
                      <a:pt x="1233" y="247"/>
                    </a:lnTo>
                    <a:lnTo>
                      <a:pt x="1266" y="288"/>
                    </a:lnTo>
                    <a:lnTo>
                      <a:pt x="1297" y="331"/>
                    </a:lnTo>
                    <a:lnTo>
                      <a:pt x="1328" y="376"/>
                    </a:lnTo>
                    <a:lnTo>
                      <a:pt x="1357" y="424"/>
                    </a:lnTo>
                    <a:lnTo>
                      <a:pt x="1385" y="474"/>
                    </a:lnTo>
                    <a:lnTo>
                      <a:pt x="1411" y="527"/>
                    </a:lnTo>
                    <a:lnTo>
                      <a:pt x="1436" y="582"/>
                    </a:lnTo>
                    <a:lnTo>
                      <a:pt x="1460" y="638"/>
                    </a:lnTo>
                    <a:lnTo>
                      <a:pt x="1481" y="697"/>
                    </a:lnTo>
                    <a:lnTo>
                      <a:pt x="1502" y="758"/>
                    </a:lnTo>
                    <a:lnTo>
                      <a:pt x="1520" y="820"/>
                    </a:lnTo>
                    <a:lnTo>
                      <a:pt x="1537" y="884"/>
                    </a:lnTo>
                    <a:lnTo>
                      <a:pt x="1552" y="950"/>
                    </a:lnTo>
                    <a:lnTo>
                      <a:pt x="1565" y="1017"/>
                    </a:lnTo>
                    <a:lnTo>
                      <a:pt x="1577" y="1086"/>
                    </a:lnTo>
                    <a:lnTo>
                      <a:pt x="1586" y="1156"/>
                    </a:lnTo>
                    <a:lnTo>
                      <a:pt x="1593" y="1227"/>
                    </a:lnTo>
                    <a:lnTo>
                      <a:pt x="1599" y="1300"/>
                    </a:lnTo>
                    <a:lnTo>
                      <a:pt x="1602" y="1373"/>
                    </a:lnTo>
                    <a:lnTo>
                      <a:pt x="1603" y="1448"/>
                    </a:lnTo>
                    <a:lnTo>
                      <a:pt x="1603" y="1468"/>
                    </a:lnTo>
                    <a:lnTo>
                      <a:pt x="1603" y="1488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49" name="Freeform 33"/>
              <p:cNvSpPr>
                <a:spLocks/>
              </p:cNvSpPr>
              <p:nvPr/>
            </p:nvSpPr>
            <p:spPr bwMode="auto">
              <a:xfrm>
                <a:off x="2148" y="1632"/>
                <a:ext cx="60" cy="90"/>
              </a:xfrm>
              <a:custGeom>
                <a:avLst/>
                <a:gdLst>
                  <a:gd name="T0" fmla="*/ 0 w 65"/>
                  <a:gd name="T1" fmla="*/ 0 h 104"/>
                  <a:gd name="T2" fmla="*/ 8 w 65"/>
                  <a:gd name="T3" fmla="*/ 104 h 104"/>
                  <a:gd name="T4" fmla="*/ 65 w 65"/>
                  <a:gd name="T5" fmla="*/ 16 h 104"/>
                  <a:gd name="T6" fmla="*/ 25 w 65"/>
                  <a:gd name="T7" fmla="*/ 38 h 104"/>
                  <a:gd name="T8" fmla="*/ 0 w 65"/>
                  <a:gd name="T9" fmla="*/ 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104">
                    <a:moveTo>
                      <a:pt x="0" y="0"/>
                    </a:moveTo>
                    <a:lnTo>
                      <a:pt x="8" y="104"/>
                    </a:lnTo>
                    <a:lnTo>
                      <a:pt x="65" y="16"/>
                    </a:lnTo>
                    <a:lnTo>
                      <a:pt x="25" y="3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50" name="Freeform 34"/>
              <p:cNvSpPr>
                <a:spLocks/>
              </p:cNvSpPr>
              <p:nvPr/>
            </p:nvSpPr>
            <p:spPr bwMode="auto">
              <a:xfrm>
                <a:off x="2206" y="2199"/>
                <a:ext cx="1323" cy="95"/>
              </a:xfrm>
              <a:custGeom>
                <a:avLst/>
                <a:gdLst>
                  <a:gd name="T0" fmla="*/ 0 w 1473"/>
                  <a:gd name="T1" fmla="*/ 113 h 113"/>
                  <a:gd name="T2" fmla="*/ 87 w 1473"/>
                  <a:gd name="T3" fmla="*/ 87 h 113"/>
                  <a:gd name="T4" fmla="*/ 176 w 1473"/>
                  <a:gd name="T5" fmla="*/ 64 h 113"/>
                  <a:gd name="T6" fmla="*/ 268 w 1473"/>
                  <a:gd name="T7" fmla="*/ 45 h 113"/>
                  <a:gd name="T8" fmla="*/ 362 w 1473"/>
                  <a:gd name="T9" fmla="*/ 29 h 113"/>
                  <a:gd name="T10" fmla="*/ 457 w 1473"/>
                  <a:gd name="T11" fmla="*/ 16 h 113"/>
                  <a:gd name="T12" fmla="*/ 554 w 1473"/>
                  <a:gd name="T13" fmla="*/ 7 h 113"/>
                  <a:gd name="T14" fmla="*/ 651 w 1473"/>
                  <a:gd name="T15" fmla="*/ 2 h 113"/>
                  <a:gd name="T16" fmla="*/ 750 w 1473"/>
                  <a:gd name="T17" fmla="*/ 0 h 113"/>
                  <a:gd name="T18" fmla="*/ 845 w 1473"/>
                  <a:gd name="T19" fmla="*/ 2 h 113"/>
                  <a:gd name="T20" fmla="*/ 939 w 1473"/>
                  <a:gd name="T21" fmla="*/ 7 h 113"/>
                  <a:gd name="T22" fmla="*/ 1032 w 1473"/>
                  <a:gd name="T23" fmla="*/ 15 h 113"/>
                  <a:gd name="T24" fmla="*/ 1124 w 1473"/>
                  <a:gd name="T25" fmla="*/ 27 h 113"/>
                  <a:gd name="T26" fmla="*/ 1214 w 1473"/>
                  <a:gd name="T27" fmla="*/ 41 h 113"/>
                  <a:gd name="T28" fmla="*/ 1302 w 1473"/>
                  <a:gd name="T29" fmla="*/ 59 h 113"/>
                  <a:gd name="T30" fmla="*/ 1389 w 1473"/>
                  <a:gd name="T31" fmla="*/ 80 h 113"/>
                  <a:gd name="T32" fmla="*/ 1473 w 1473"/>
                  <a:gd name="T33" fmla="*/ 104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473" h="113">
                    <a:moveTo>
                      <a:pt x="0" y="113"/>
                    </a:moveTo>
                    <a:lnTo>
                      <a:pt x="87" y="87"/>
                    </a:lnTo>
                    <a:lnTo>
                      <a:pt x="176" y="64"/>
                    </a:lnTo>
                    <a:lnTo>
                      <a:pt x="268" y="45"/>
                    </a:lnTo>
                    <a:lnTo>
                      <a:pt x="362" y="29"/>
                    </a:lnTo>
                    <a:lnTo>
                      <a:pt x="457" y="16"/>
                    </a:lnTo>
                    <a:lnTo>
                      <a:pt x="554" y="7"/>
                    </a:lnTo>
                    <a:lnTo>
                      <a:pt x="651" y="2"/>
                    </a:lnTo>
                    <a:lnTo>
                      <a:pt x="750" y="0"/>
                    </a:lnTo>
                    <a:lnTo>
                      <a:pt x="845" y="2"/>
                    </a:lnTo>
                    <a:lnTo>
                      <a:pt x="939" y="7"/>
                    </a:lnTo>
                    <a:lnTo>
                      <a:pt x="1032" y="15"/>
                    </a:lnTo>
                    <a:lnTo>
                      <a:pt x="1124" y="27"/>
                    </a:lnTo>
                    <a:lnTo>
                      <a:pt x="1214" y="41"/>
                    </a:lnTo>
                    <a:lnTo>
                      <a:pt x="1302" y="59"/>
                    </a:lnTo>
                    <a:lnTo>
                      <a:pt x="1389" y="80"/>
                    </a:lnTo>
                    <a:lnTo>
                      <a:pt x="1473" y="104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51" name="Freeform 35"/>
              <p:cNvSpPr>
                <a:spLocks/>
              </p:cNvSpPr>
              <p:nvPr/>
            </p:nvSpPr>
            <p:spPr bwMode="auto">
              <a:xfrm>
                <a:off x="2208" y="2365"/>
                <a:ext cx="367" cy="106"/>
              </a:xfrm>
              <a:custGeom>
                <a:avLst/>
                <a:gdLst>
                  <a:gd name="T0" fmla="*/ 381 w 381"/>
                  <a:gd name="T1" fmla="*/ 86 h 86"/>
                  <a:gd name="T2" fmla="*/ 282 w 381"/>
                  <a:gd name="T3" fmla="*/ 70 h 86"/>
                  <a:gd name="T4" fmla="*/ 185 w 381"/>
                  <a:gd name="T5" fmla="*/ 50 h 86"/>
                  <a:gd name="T6" fmla="*/ 91 w 381"/>
                  <a:gd name="T7" fmla="*/ 27 h 86"/>
                  <a:gd name="T8" fmla="*/ 0 w 381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1" h="86">
                    <a:moveTo>
                      <a:pt x="381" y="86"/>
                    </a:moveTo>
                    <a:lnTo>
                      <a:pt x="282" y="70"/>
                    </a:lnTo>
                    <a:lnTo>
                      <a:pt x="185" y="50"/>
                    </a:lnTo>
                    <a:lnTo>
                      <a:pt x="91" y="27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52" name="Freeform 36"/>
              <p:cNvSpPr>
                <a:spLocks/>
              </p:cNvSpPr>
              <p:nvPr/>
            </p:nvSpPr>
            <p:spPr bwMode="auto">
              <a:xfrm>
                <a:off x="2184" y="2405"/>
                <a:ext cx="350" cy="176"/>
              </a:xfrm>
              <a:custGeom>
                <a:avLst/>
                <a:gdLst>
                  <a:gd name="T0" fmla="*/ 340 w 340"/>
                  <a:gd name="T1" fmla="*/ 211 h 211"/>
                  <a:gd name="T2" fmla="*/ 295 w 340"/>
                  <a:gd name="T3" fmla="*/ 191 h 211"/>
                  <a:gd name="T4" fmla="*/ 250 w 340"/>
                  <a:gd name="T5" fmla="*/ 170 h 211"/>
                  <a:gd name="T6" fmla="*/ 206 w 340"/>
                  <a:gd name="T7" fmla="*/ 146 h 211"/>
                  <a:gd name="T8" fmla="*/ 163 w 340"/>
                  <a:gd name="T9" fmla="*/ 121 h 211"/>
                  <a:gd name="T10" fmla="*/ 121 w 340"/>
                  <a:gd name="T11" fmla="*/ 93 h 211"/>
                  <a:gd name="T12" fmla="*/ 80 w 340"/>
                  <a:gd name="T13" fmla="*/ 64 h 211"/>
                  <a:gd name="T14" fmla="*/ 39 w 340"/>
                  <a:gd name="T15" fmla="*/ 33 h 211"/>
                  <a:gd name="T16" fmla="*/ 0 w 340"/>
                  <a:gd name="T17" fmla="*/ 0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0" h="211">
                    <a:moveTo>
                      <a:pt x="340" y="211"/>
                    </a:moveTo>
                    <a:lnTo>
                      <a:pt x="295" y="191"/>
                    </a:lnTo>
                    <a:lnTo>
                      <a:pt x="250" y="170"/>
                    </a:lnTo>
                    <a:lnTo>
                      <a:pt x="206" y="146"/>
                    </a:lnTo>
                    <a:lnTo>
                      <a:pt x="163" y="121"/>
                    </a:lnTo>
                    <a:lnTo>
                      <a:pt x="121" y="93"/>
                    </a:lnTo>
                    <a:lnTo>
                      <a:pt x="80" y="64"/>
                    </a:lnTo>
                    <a:lnTo>
                      <a:pt x="39" y="33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53" name="Freeform 37"/>
              <p:cNvSpPr>
                <a:spLocks/>
              </p:cNvSpPr>
              <p:nvPr/>
            </p:nvSpPr>
            <p:spPr bwMode="auto">
              <a:xfrm>
                <a:off x="2563" y="2039"/>
                <a:ext cx="974" cy="219"/>
              </a:xfrm>
              <a:custGeom>
                <a:avLst/>
                <a:gdLst>
                  <a:gd name="T0" fmla="*/ 0 w 1084"/>
                  <a:gd name="T1" fmla="*/ 57 h 261"/>
                  <a:gd name="T2" fmla="*/ 43 w 1084"/>
                  <a:gd name="T3" fmla="*/ 44 h 261"/>
                  <a:gd name="T4" fmla="*/ 87 w 1084"/>
                  <a:gd name="T5" fmla="*/ 32 h 261"/>
                  <a:gd name="T6" fmla="*/ 131 w 1084"/>
                  <a:gd name="T7" fmla="*/ 22 h 261"/>
                  <a:gd name="T8" fmla="*/ 175 w 1084"/>
                  <a:gd name="T9" fmla="*/ 14 h 261"/>
                  <a:gd name="T10" fmla="*/ 220 w 1084"/>
                  <a:gd name="T11" fmla="*/ 8 h 261"/>
                  <a:gd name="T12" fmla="*/ 264 w 1084"/>
                  <a:gd name="T13" fmla="*/ 4 h 261"/>
                  <a:gd name="T14" fmla="*/ 309 w 1084"/>
                  <a:gd name="T15" fmla="*/ 1 h 261"/>
                  <a:gd name="T16" fmla="*/ 354 w 1084"/>
                  <a:gd name="T17" fmla="*/ 0 h 261"/>
                  <a:gd name="T18" fmla="*/ 403 w 1084"/>
                  <a:gd name="T19" fmla="*/ 1 h 261"/>
                  <a:gd name="T20" fmla="*/ 451 w 1084"/>
                  <a:gd name="T21" fmla="*/ 4 h 261"/>
                  <a:gd name="T22" fmla="*/ 500 w 1084"/>
                  <a:gd name="T23" fmla="*/ 10 h 261"/>
                  <a:gd name="T24" fmla="*/ 548 w 1084"/>
                  <a:gd name="T25" fmla="*/ 17 h 261"/>
                  <a:gd name="T26" fmla="*/ 595 w 1084"/>
                  <a:gd name="T27" fmla="*/ 26 h 261"/>
                  <a:gd name="T28" fmla="*/ 643 w 1084"/>
                  <a:gd name="T29" fmla="*/ 38 h 261"/>
                  <a:gd name="T30" fmla="*/ 689 w 1084"/>
                  <a:gd name="T31" fmla="*/ 51 h 261"/>
                  <a:gd name="T32" fmla="*/ 736 w 1084"/>
                  <a:gd name="T33" fmla="*/ 67 h 261"/>
                  <a:gd name="T34" fmla="*/ 782 w 1084"/>
                  <a:gd name="T35" fmla="*/ 84 h 261"/>
                  <a:gd name="T36" fmla="*/ 827 w 1084"/>
                  <a:gd name="T37" fmla="*/ 104 h 261"/>
                  <a:gd name="T38" fmla="*/ 872 w 1084"/>
                  <a:gd name="T39" fmla="*/ 125 h 261"/>
                  <a:gd name="T40" fmla="*/ 916 w 1084"/>
                  <a:gd name="T41" fmla="*/ 149 h 261"/>
                  <a:gd name="T42" fmla="*/ 959 w 1084"/>
                  <a:gd name="T43" fmla="*/ 174 h 261"/>
                  <a:gd name="T44" fmla="*/ 1002 w 1084"/>
                  <a:gd name="T45" fmla="*/ 201 h 261"/>
                  <a:gd name="T46" fmla="*/ 1043 w 1084"/>
                  <a:gd name="T47" fmla="*/ 230 h 261"/>
                  <a:gd name="T48" fmla="*/ 1084 w 1084"/>
                  <a:gd name="T49" fmla="*/ 261 h 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84" h="261">
                    <a:moveTo>
                      <a:pt x="0" y="57"/>
                    </a:moveTo>
                    <a:lnTo>
                      <a:pt x="43" y="44"/>
                    </a:lnTo>
                    <a:lnTo>
                      <a:pt x="87" y="32"/>
                    </a:lnTo>
                    <a:lnTo>
                      <a:pt x="131" y="22"/>
                    </a:lnTo>
                    <a:lnTo>
                      <a:pt x="175" y="14"/>
                    </a:lnTo>
                    <a:lnTo>
                      <a:pt x="220" y="8"/>
                    </a:lnTo>
                    <a:lnTo>
                      <a:pt x="264" y="4"/>
                    </a:lnTo>
                    <a:lnTo>
                      <a:pt x="309" y="1"/>
                    </a:lnTo>
                    <a:lnTo>
                      <a:pt x="354" y="0"/>
                    </a:lnTo>
                    <a:lnTo>
                      <a:pt x="403" y="1"/>
                    </a:lnTo>
                    <a:lnTo>
                      <a:pt x="451" y="4"/>
                    </a:lnTo>
                    <a:lnTo>
                      <a:pt x="500" y="10"/>
                    </a:lnTo>
                    <a:lnTo>
                      <a:pt x="548" y="17"/>
                    </a:lnTo>
                    <a:lnTo>
                      <a:pt x="595" y="26"/>
                    </a:lnTo>
                    <a:lnTo>
                      <a:pt x="643" y="38"/>
                    </a:lnTo>
                    <a:lnTo>
                      <a:pt x="689" y="51"/>
                    </a:lnTo>
                    <a:lnTo>
                      <a:pt x="736" y="67"/>
                    </a:lnTo>
                    <a:lnTo>
                      <a:pt x="782" y="84"/>
                    </a:lnTo>
                    <a:lnTo>
                      <a:pt x="827" y="104"/>
                    </a:lnTo>
                    <a:lnTo>
                      <a:pt x="872" y="125"/>
                    </a:lnTo>
                    <a:lnTo>
                      <a:pt x="916" y="149"/>
                    </a:lnTo>
                    <a:lnTo>
                      <a:pt x="959" y="174"/>
                    </a:lnTo>
                    <a:lnTo>
                      <a:pt x="1002" y="201"/>
                    </a:lnTo>
                    <a:lnTo>
                      <a:pt x="1043" y="230"/>
                    </a:lnTo>
                    <a:lnTo>
                      <a:pt x="1084" y="261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54" name="Freeform 38"/>
              <p:cNvSpPr>
                <a:spLocks/>
              </p:cNvSpPr>
              <p:nvPr/>
            </p:nvSpPr>
            <p:spPr bwMode="auto">
              <a:xfrm>
                <a:off x="2546" y="2038"/>
                <a:ext cx="94" cy="55"/>
              </a:xfrm>
              <a:custGeom>
                <a:avLst/>
                <a:gdLst>
                  <a:gd name="T0" fmla="*/ 81 w 104"/>
                  <a:gd name="T1" fmla="*/ 0 h 66"/>
                  <a:gd name="T2" fmla="*/ 0 w 104"/>
                  <a:gd name="T3" fmla="*/ 66 h 66"/>
                  <a:gd name="T4" fmla="*/ 104 w 104"/>
                  <a:gd name="T5" fmla="*/ 63 h 66"/>
                  <a:gd name="T6" fmla="*/ 64 w 104"/>
                  <a:gd name="T7" fmla="*/ 43 h 66"/>
                  <a:gd name="T8" fmla="*/ 81 w 104"/>
                  <a:gd name="T9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66">
                    <a:moveTo>
                      <a:pt x="81" y="0"/>
                    </a:moveTo>
                    <a:lnTo>
                      <a:pt x="0" y="66"/>
                    </a:lnTo>
                    <a:lnTo>
                      <a:pt x="104" y="63"/>
                    </a:lnTo>
                    <a:lnTo>
                      <a:pt x="64" y="43"/>
                    </a:lnTo>
                    <a:lnTo>
                      <a:pt x="81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55" name="Freeform 39"/>
              <p:cNvSpPr>
                <a:spLocks/>
              </p:cNvSpPr>
              <p:nvPr/>
            </p:nvSpPr>
            <p:spPr bwMode="auto">
              <a:xfrm>
                <a:off x="2579" y="2200"/>
                <a:ext cx="949" cy="87"/>
              </a:xfrm>
              <a:custGeom>
                <a:avLst/>
                <a:gdLst>
                  <a:gd name="T0" fmla="*/ 0 w 1058"/>
                  <a:gd name="T1" fmla="*/ 21 h 104"/>
                  <a:gd name="T2" fmla="*/ 83 w 1058"/>
                  <a:gd name="T3" fmla="*/ 11 h 104"/>
                  <a:gd name="T4" fmla="*/ 166 w 1058"/>
                  <a:gd name="T5" fmla="*/ 5 h 104"/>
                  <a:gd name="T6" fmla="*/ 250 w 1058"/>
                  <a:gd name="T7" fmla="*/ 1 h 104"/>
                  <a:gd name="T8" fmla="*/ 335 w 1058"/>
                  <a:gd name="T9" fmla="*/ 0 h 104"/>
                  <a:gd name="T10" fmla="*/ 430 w 1058"/>
                  <a:gd name="T11" fmla="*/ 2 h 104"/>
                  <a:gd name="T12" fmla="*/ 524 w 1058"/>
                  <a:gd name="T13" fmla="*/ 7 h 104"/>
                  <a:gd name="T14" fmla="*/ 617 w 1058"/>
                  <a:gd name="T15" fmla="*/ 15 h 104"/>
                  <a:gd name="T16" fmla="*/ 709 w 1058"/>
                  <a:gd name="T17" fmla="*/ 27 h 104"/>
                  <a:gd name="T18" fmla="*/ 799 w 1058"/>
                  <a:gd name="T19" fmla="*/ 41 h 104"/>
                  <a:gd name="T20" fmla="*/ 887 w 1058"/>
                  <a:gd name="T21" fmla="*/ 59 h 104"/>
                  <a:gd name="T22" fmla="*/ 974 w 1058"/>
                  <a:gd name="T23" fmla="*/ 80 h 104"/>
                  <a:gd name="T24" fmla="*/ 1058 w 1058"/>
                  <a:gd name="T25" fmla="*/ 104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58" h="104">
                    <a:moveTo>
                      <a:pt x="0" y="21"/>
                    </a:moveTo>
                    <a:lnTo>
                      <a:pt x="83" y="11"/>
                    </a:lnTo>
                    <a:lnTo>
                      <a:pt x="166" y="5"/>
                    </a:lnTo>
                    <a:lnTo>
                      <a:pt x="250" y="1"/>
                    </a:lnTo>
                    <a:lnTo>
                      <a:pt x="335" y="0"/>
                    </a:lnTo>
                    <a:lnTo>
                      <a:pt x="430" y="2"/>
                    </a:lnTo>
                    <a:lnTo>
                      <a:pt x="524" y="7"/>
                    </a:lnTo>
                    <a:lnTo>
                      <a:pt x="617" y="15"/>
                    </a:lnTo>
                    <a:lnTo>
                      <a:pt x="709" y="27"/>
                    </a:lnTo>
                    <a:lnTo>
                      <a:pt x="799" y="41"/>
                    </a:lnTo>
                    <a:lnTo>
                      <a:pt x="887" y="59"/>
                    </a:lnTo>
                    <a:lnTo>
                      <a:pt x="974" y="80"/>
                    </a:lnTo>
                    <a:lnTo>
                      <a:pt x="1058" y="104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56" name="Freeform 40"/>
              <p:cNvSpPr>
                <a:spLocks/>
              </p:cNvSpPr>
              <p:nvPr/>
            </p:nvSpPr>
            <p:spPr bwMode="auto">
              <a:xfrm>
                <a:off x="2592" y="2183"/>
                <a:ext cx="92" cy="55"/>
              </a:xfrm>
              <a:custGeom>
                <a:avLst/>
                <a:gdLst>
                  <a:gd name="T0" fmla="*/ 93 w 103"/>
                  <a:gd name="T1" fmla="*/ 0 h 66"/>
                  <a:gd name="T2" fmla="*/ 0 w 103"/>
                  <a:gd name="T3" fmla="*/ 48 h 66"/>
                  <a:gd name="T4" fmla="*/ 103 w 103"/>
                  <a:gd name="T5" fmla="*/ 66 h 66"/>
                  <a:gd name="T6" fmla="*/ 67 w 103"/>
                  <a:gd name="T7" fmla="*/ 38 h 66"/>
                  <a:gd name="T8" fmla="*/ 93 w 103"/>
                  <a:gd name="T9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66">
                    <a:moveTo>
                      <a:pt x="93" y="0"/>
                    </a:moveTo>
                    <a:lnTo>
                      <a:pt x="0" y="48"/>
                    </a:lnTo>
                    <a:lnTo>
                      <a:pt x="103" y="66"/>
                    </a:lnTo>
                    <a:lnTo>
                      <a:pt x="67" y="38"/>
                    </a:lnTo>
                    <a:lnTo>
                      <a:pt x="93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57" name="Freeform 41"/>
              <p:cNvSpPr>
                <a:spLocks/>
              </p:cNvSpPr>
              <p:nvPr/>
            </p:nvSpPr>
            <p:spPr bwMode="auto">
              <a:xfrm>
                <a:off x="2197" y="1757"/>
                <a:ext cx="1374" cy="469"/>
              </a:xfrm>
              <a:custGeom>
                <a:avLst/>
                <a:gdLst>
                  <a:gd name="T0" fmla="*/ 0 w 1531"/>
                  <a:gd name="T1" fmla="*/ 542 h 559"/>
                  <a:gd name="T2" fmla="*/ 33 w 1531"/>
                  <a:gd name="T3" fmla="*/ 480 h 559"/>
                  <a:gd name="T4" fmla="*/ 69 w 1531"/>
                  <a:gd name="T5" fmla="*/ 421 h 559"/>
                  <a:gd name="T6" fmla="*/ 107 w 1531"/>
                  <a:gd name="T7" fmla="*/ 366 h 559"/>
                  <a:gd name="T8" fmla="*/ 147 w 1531"/>
                  <a:gd name="T9" fmla="*/ 314 h 559"/>
                  <a:gd name="T10" fmla="*/ 190 w 1531"/>
                  <a:gd name="T11" fmla="*/ 266 h 559"/>
                  <a:gd name="T12" fmla="*/ 234 w 1531"/>
                  <a:gd name="T13" fmla="*/ 222 h 559"/>
                  <a:gd name="T14" fmla="*/ 281 w 1531"/>
                  <a:gd name="T15" fmla="*/ 181 h 559"/>
                  <a:gd name="T16" fmla="*/ 329 w 1531"/>
                  <a:gd name="T17" fmla="*/ 144 h 559"/>
                  <a:gd name="T18" fmla="*/ 354 w 1531"/>
                  <a:gd name="T19" fmla="*/ 127 h 559"/>
                  <a:gd name="T20" fmla="*/ 379 w 1531"/>
                  <a:gd name="T21" fmla="*/ 111 h 559"/>
                  <a:gd name="T22" fmla="*/ 404 w 1531"/>
                  <a:gd name="T23" fmla="*/ 96 h 559"/>
                  <a:gd name="T24" fmla="*/ 430 w 1531"/>
                  <a:gd name="T25" fmla="*/ 82 h 559"/>
                  <a:gd name="T26" fmla="*/ 456 w 1531"/>
                  <a:gd name="T27" fmla="*/ 69 h 559"/>
                  <a:gd name="T28" fmla="*/ 483 w 1531"/>
                  <a:gd name="T29" fmla="*/ 57 h 559"/>
                  <a:gd name="T30" fmla="*/ 510 w 1531"/>
                  <a:gd name="T31" fmla="*/ 47 h 559"/>
                  <a:gd name="T32" fmla="*/ 537 w 1531"/>
                  <a:gd name="T33" fmla="*/ 37 h 559"/>
                  <a:gd name="T34" fmla="*/ 564 w 1531"/>
                  <a:gd name="T35" fmla="*/ 28 h 559"/>
                  <a:gd name="T36" fmla="*/ 592 w 1531"/>
                  <a:gd name="T37" fmla="*/ 21 h 559"/>
                  <a:gd name="T38" fmla="*/ 619 w 1531"/>
                  <a:gd name="T39" fmla="*/ 15 h 559"/>
                  <a:gd name="T40" fmla="*/ 647 w 1531"/>
                  <a:gd name="T41" fmla="*/ 9 h 559"/>
                  <a:gd name="T42" fmla="*/ 676 w 1531"/>
                  <a:gd name="T43" fmla="*/ 5 h 559"/>
                  <a:gd name="T44" fmla="*/ 704 w 1531"/>
                  <a:gd name="T45" fmla="*/ 2 h 559"/>
                  <a:gd name="T46" fmla="*/ 732 w 1531"/>
                  <a:gd name="T47" fmla="*/ 1 h 559"/>
                  <a:gd name="T48" fmla="*/ 761 w 1531"/>
                  <a:gd name="T49" fmla="*/ 0 h 559"/>
                  <a:gd name="T50" fmla="*/ 790 w 1531"/>
                  <a:gd name="T51" fmla="*/ 1 h 559"/>
                  <a:gd name="T52" fmla="*/ 819 w 1531"/>
                  <a:gd name="T53" fmla="*/ 2 h 559"/>
                  <a:gd name="T54" fmla="*/ 848 w 1531"/>
                  <a:gd name="T55" fmla="*/ 6 h 559"/>
                  <a:gd name="T56" fmla="*/ 877 w 1531"/>
                  <a:gd name="T57" fmla="*/ 10 h 559"/>
                  <a:gd name="T58" fmla="*/ 905 w 1531"/>
                  <a:gd name="T59" fmla="*/ 15 h 559"/>
                  <a:gd name="T60" fmla="*/ 934 w 1531"/>
                  <a:gd name="T61" fmla="*/ 22 h 559"/>
                  <a:gd name="T62" fmla="*/ 962 w 1531"/>
                  <a:gd name="T63" fmla="*/ 30 h 559"/>
                  <a:gd name="T64" fmla="*/ 989 w 1531"/>
                  <a:gd name="T65" fmla="*/ 38 h 559"/>
                  <a:gd name="T66" fmla="*/ 1017 w 1531"/>
                  <a:gd name="T67" fmla="*/ 48 h 559"/>
                  <a:gd name="T68" fmla="*/ 1044 w 1531"/>
                  <a:gd name="T69" fmla="*/ 60 h 559"/>
                  <a:gd name="T70" fmla="*/ 1071 w 1531"/>
                  <a:gd name="T71" fmla="*/ 72 h 559"/>
                  <a:gd name="T72" fmla="*/ 1098 w 1531"/>
                  <a:gd name="T73" fmla="*/ 85 h 559"/>
                  <a:gd name="T74" fmla="*/ 1124 w 1531"/>
                  <a:gd name="T75" fmla="*/ 100 h 559"/>
                  <a:gd name="T76" fmla="*/ 1150 w 1531"/>
                  <a:gd name="T77" fmla="*/ 115 h 559"/>
                  <a:gd name="T78" fmla="*/ 1175 w 1531"/>
                  <a:gd name="T79" fmla="*/ 131 h 559"/>
                  <a:gd name="T80" fmla="*/ 1200 w 1531"/>
                  <a:gd name="T81" fmla="*/ 149 h 559"/>
                  <a:gd name="T82" fmla="*/ 1225 w 1531"/>
                  <a:gd name="T83" fmla="*/ 168 h 559"/>
                  <a:gd name="T84" fmla="*/ 1249 w 1531"/>
                  <a:gd name="T85" fmla="*/ 187 h 559"/>
                  <a:gd name="T86" fmla="*/ 1296 w 1531"/>
                  <a:gd name="T87" fmla="*/ 229 h 559"/>
                  <a:gd name="T88" fmla="*/ 1341 w 1531"/>
                  <a:gd name="T89" fmla="*/ 275 h 559"/>
                  <a:gd name="T90" fmla="*/ 1384 w 1531"/>
                  <a:gd name="T91" fmla="*/ 325 h 559"/>
                  <a:gd name="T92" fmla="*/ 1425 w 1531"/>
                  <a:gd name="T93" fmla="*/ 378 h 559"/>
                  <a:gd name="T94" fmla="*/ 1463 w 1531"/>
                  <a:gd name="T95" fmla="*/ 435 h 559"/>
                  <a:gd name="T96" fmla="*/ 1498 w 1531"/>
                  <a:gd name="T97" fmla="*/ 495 h 559"/>
                  <a:gd name="T98" fmla="*/ 1531 w 1531"/>
                  <a:gd name="T99" fmla="*/ 559 h 5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531" h="559">
                    <a:moveTo>
                      <a:pt x="0" y="542"/>
                    </a:moveTo>
                    <a:lnTo>
                      <a:pt x="33" y="480"/>
                    </a:lnTo>
                    <a:lnTo>
                      <a:pt x="69" y="421"/>
                    </a:lnTo>
                    <a:lnTo>
                      <a:pt x="107" y="366"/>
                    </a:lnTo>
                    <a:lnTo>
                      <a:pt x="147" y="314"/>
                    </a:lnTo>
                    <a:lnTo>
                      <a:pt x="190" y="266"/>
                    </a:lnTo>
                    <a:lnTo>
                      <a:pt x="234" y="222"/>
                    </a:lnTo>
                    <a:lnTo>
                      <a:pt x="281" y="181"/>
                    </a:lnTo>
                    <a:lnTo>
                      <a:pt x="329" y="144"/>
                    </a:lnTo>
                    <a:lnTo>
                      <a:pt x="354" y="127"/>
                    </a:lnTo>
                    <a:lnTo>
                      <a:pt x="379" y="111"/>
                    </a:lnTo>
                    <a:lnTo>
                      <a:pt x="404" y="96"/>
                    </a:lnTo>
                    <a:lnTo>
                      <a:pt x="430" y="82"/>
                    </a:lnTo>
                    <a:lnTo>
                      <a:pt x="456" y="69"/>
                    </a:lnTo>
                    <a:lnTo>
                      <a:pt x="483" y="57"/>
                    </a:lnTo>
                    <a:lnTo>
                      <a:pt x="510" y="47"/>
                    </a:lnTo>
                    <a:lnTo>
                      <a:pt x="537" y="37"/>
                    </a:lnTo>
                    <a:lnTo>
                      <a:pt x="564" y="28"/>
                    </a:lnTo>
                    <a:lnTo>
                      <a:pt x="592" y="21"/>
                    </a:lnTo>
                    <a:lnTo>
                      <a:pt x="619" y="15"/>
                    </a:lnTo>
                    <a:lnTo>
                      <a:pt x="647" y="9"/>
                    </a:lnTo>
                    <a:lnTo>
                      <a:pt x="676" y="5"/>
                    </a:lnTo>
                    <a:lnTo>
                      <a:pt x="704" y="2"/>
                    </a:lnTo>
                    <a:lnTo>
                      <a:pt x="732" y="1"/>
                    </a:lnTo>
                    <a:lnTo>
                      <a:pt x="761" y="0"/>
                    </a:lnTo>
                    <a:lnTo>
                      <a:pt x="790" y="1"/>
                    </a:lnTo>
                    <a:lnTo>
                      <a:pt x="819" y="2"/>
                    </a:lnTo>
                    <a:lnTo>
                      <a:pt x="848" y="6"/>
                    </a:lnTo>
                    <a:lnTo>
                      <a:pt x="877" y="10"/>
                    </a:lnTo>
                    <a:lnTo>
                      <a:pt x="905" y="15"/>
                    </a:lnTo>
                    <a:lnTo>
                      <a:pt x="934" y="22"/>
                    </a:lnTo>
                    <a:lnTo>
                      <a:pt x="962" y="30"/>
                    </a:lnTo>
                    <a:lnTo>
                      <a:pt x="989" y="38"/>
                    </a:lnTo>
                    <a:lnTo>
                      <a:pt x="1017" y="48"/>
                    </a:lnTo>
                    <a:lnTo>
                      <a:pt x="1044" y="60"/>
                    </a:lnTo>
                    <a:lnTo>
                      <a:pt x="1071" y="72"/>
                    </a:lnTo>
                    <a:lnTo>
                      <a:pt x="1098" y="85"/>
                    </a:lnTo>
                    <a:lnTo>
                      <a:pt x="1124" y="100"/>
                    </a:lnTo>
                    <a:lnTo>
                      <a:pt x="1150" y="115"/>
                    </a:lnTo>
                    <a:lnTo>
                      <a:pt x="1175" y="131"/>
                    </a:lnTo>
                    <a:lnTo>
                      <a:pt x="1200" y="149"/>
                    </a:lnTo>
                    <a:lnTo>
                      <a:pt x="1225" y="168"/>
                    </a:lnTo>
                    <a:lnTo>
                      <a:pt x="1249" y="187"/>
                    </a:lnTo>
                    <a:lnTo>
                      <a:pt x="1296" y="229"/>
                    </a:lnTo>
                    <a:lnTo>
                      <a:pt x="1341" y="275"/>
                    </a:lnTo>
                    <a:lnTo>
                      <a:pt x="1384" y="325"/>
                    </a:lnTo>
                    <a:lnTo>
                      <a:pt x="1425" y="378"/>
                    </a:lnTo>
                    <a:lnTo>
                      <a:pt x="1463" y="435"/>
                    </a:lnTo>
                    <a:lnTo>
                      <a:pt x="1498" y="495"/>
                    </a:lnTo>
                    <a:lnTo>
                      <a:pt x="1531" y="559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58" name="Freeform 42"/>
              <p:cNvSpPr>
                <a:spLocks/>
              </p:cNvSpPr>
              <p:nvPr/>
            </p:nvSpPr>
            <p:spPr bwMode="auto">
              <a:xfrm>
                <a:off x="2184" y="2447"/>
                <a:ext cx="342" cy="341"/>
              </a:xfrm>
              <a:custGeom>
                <a:avLst/>
                <a:gdLst>
                  <a:gd name="T0" fmla="*/ 367 w 367"/>
                  <a:gd name="T1" fmla="*/ 423 h 423"/>
                  <a:gd name="T2" fmla="*/ 339 w 367"/>
                  <a:gd name="T3" fmla="*/ 405 h 423"/>
                  <a:gd name="T4" fmla="*/ 312 w 367"/>
                  <a:gd name="T5" fmla="*/ 385 h 423"/>
                  <a:gd name="T6" fmla="*/ 286 w 367"/>
                  <a:gd name="T7" fmla="*/ 365 h 423"/>
                  <a:gd name="T8" fmla="*/ 260 w 367"/>
                  <a:gd name="T9" fmla="*/ 343 h 423"/>
                  <a:gd name="T10" fmla="*/ 234 w 367"/>
                  <a:gd name="T11" fmla="*/ 320 h 423"/>
                  <a:gd name="T12" fmla="*/ 209 w 367"/>
                  <a:gd name="T13" fmla="*/ 296 h 423"/>
                  <a:gd name="T14" fmla="*/ 185 w 367"/>
                  <a:gd name="T15" fmla="*/ 271 h 423"/>
                  <a:gd name="T16" fmla="*/ 162 w 367"/>
                  <a:gd name="T17" fmla="*/ 245 h 423"/>
                  <a:gd name="T18" fmla="*/ 139 w 367"/>
                  <a:gd name="T19" fmla="*/ 218 h 423"/>
                  <a:gd name="T20" fmla="*/ 117 w 367"/>
                  <a:gd name="T21" fmla="*/ 190 h 423"/>
                  <a:gd name="T22" fmla="*/ 75 w 367"/>
                  <a:gd name="T23" fmla="*/ 130 h 423"/>
                  <a:gd name="T24" fmla="*/ 36 w 367"/>
                  <a:gd name="T25" fmla="*/ 67 h 423"/>
                  <a:gd name="T26" fmla="*/ 0 w 367"/>
                  <a:gd name="T27" fmla="*/ 0 h 4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7" h="423">
                    <a:moveTo>
                      <a:pt x="367" y="423"/>
                    </a:moveTo>
                    <a:lnTo>
                      <a:pt x="339" y="405"/>
                    </a:lnTo>
                    <a:lnTo>
                      <a:pt x="312" y="385"/>
                    </a:lnTo>
                    <a:lnTo>
                      <a:pt x="286" y="365"/>
                    </a:lnTo>
                    <a:lnTo>
                      <a:pt x="260" y="343"/>
                    </a:lnTo>
                    <a:lnTo>
                      <a:pt x="234" y="320"/>
                    </a:lnTo>
                    <a:lnTo>
                      <a:pt x="209" y="296"/>
                    </a:lnTo>
                    <a:lnTo>
                      <a:pt x="185" y="271"/>
                    </a:lnTo>
                    <a:lnTo>
                      <a:pt x="162" y="245"/>
                    </a:lnTo>
                    <a:lnTo>
                      <a:pt x="139" y="218"/>
                    </a:lnTo>
                    <a:lnTo>
                      <a:pt x="117" y="190"/>
                    </a:lnTo>
                    <a:lnTo>
                      <a:pt x="75" y="130"/>
                    </a:lnTo>
                    <a:lnTo>
                      <a:pt x="36" y="67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59" name="Freeform 43"/>
              <p:cNvSpPr>
                <a:spLocks/>
              </p:cNvSpPr>
              <p:nvPr/>
            </p:nvSpPr>
            <p:spPr bwMode="auto">
              <a:xfrm>
                <a:off x="2473" y="1757"/>
                <a:ext cx="1098" cy="469"/>
              </a:xfrm>
              <a:custGeom>
                <a:avLst/>
                <a:gdLst>
                  <a:gd name="T0" fmla="*/ 0 w 1224"/>
                  <a:gd name="T1" fmla="*/ 159 h 559"/>
                  <a:gd name="T2" fmla="*/ 26 w 1224"/>
                  <a:gd name="T3" fmla="*/ 140 h 559"/>
                  <a:gd name="T4" fmla="*/ 53 w 1224"/>
                  <a:gd name="T5" fmla="*/ 122 h 559"/>
                  <a:gd name="T6" fmla="*/ 79 w 1224"/>
                  <a:gd name="T7" fmla="*/ 106 h 559"/>
                  <a:gd name="T8" fmla="*/ 107 w 1224"/>
                  <a:gd name="T9" fmla="*/ 90 h 559"/>
                  <a:gd name="T10" fmla="*/ 134 w 1224"/>
                  <a:gd name="T11" fmla="*/ 76 h 559"/>
                  <a:gd name="T12" fmla="*/ 162 w 1224"/>
                  <a:gd name="T13" fmla="*/ 63 h 559"/>
                  <a:gd name="T14" fmla="*/ 190 w 1224"/>
                  <a:gd name="T15" fmla="*/ 51 h 559"/>
                  <a:gd name="T16" fmla="*/ 219 w 1224"/>
                  <a:gd name="T17" fmla="*/ 41 h 559"/>
                  <a:gd name="T18" fmla="*/ 248 w 1224"/>
                  <a:gd name="T19" fmla="*/ 31 h 559"/>
                  <a:gd name="T20" fmla="*/ 276 w 1224"/>
                  <a:gd name="T21" fmla="*/ 23 h 559"/>
                  <a:gd name="T22" fmla="*/ 306 w 1224"/>
                  <a:gd name="T23" fmla="*/ 16 h 559"/>
                  <a:gd name="T24" fmla="*/ 335 w 1224"/>
                  <a:gd name="T25" fmla="*/ 10 h 559"/>
                  <a:gd name="T26" fmla="*/ 365 w 1224"/>
                  <a:gd name="T27" fmla="*/ 6 h 559"/>
                  <a:gd name="T28" fmla="*/ 394 w 1224"/>
                  <a:gd name="T29" fmla="*/ 3 h 559"/>
                  <a:gd name="T30" fmla="*/ 424 w 1224"/>
                  <a:gd name="T31" fmla="*/ 1 h 559"/>
                  <a:gd name="T32" fmla="*/ 454 w 1224"/>
                  <a:gd name="T33" fmla="*/ 0 h 559"/>
                  <a:gd name="T34" fmla="*/ 483 w 1224"/>
                  <a:gd name="T35" fmla="*/ 1 h 559"/>
                  <a:gd name="T36" fmla="*/ 512 w 1224"/>
                  <a:gd name="T37" fmla="*/ 2 h 559"/>
                  <a:gd name="T38" fmla="*/ 541 w 1224"/>
                  <a:gd name="T39" fmla="*/ 6 h 559"/>
                  <a:gd name="T40" fmla="*/ 570 w 1224"/>
                  <a:gd name="T41" fmla="*/ 10 h 559"/>
                  <a:gd name="T42" fmla="*/ 598 w 1224"/>
                  <a:gd name="T43" fmla="*/ 15 h 559"/>
                  <a:gd name="T44" fmla="*/ 627 w 1224"/>
                  <a:gd name="T45" fmla="*/ 22 h 559"/>
                  <a:gd name="T46" fmla="*/ 655 w 1224"/>
                  <a:gd name="T47" fmla="*/ 30 h 559"/>
                  <a:gd name="T48" fmla="*/ 682 w 1224"/>
                  <a:gd name="T49" fmla="*/ 38 h 559"/>
                  <a:gd name="T50" fmla="*/ 710 w 1224"/>
                  <a:gd name="T51" fmla="*/ 48 h 559"/>
                  <a:gd name="T52" fmla="*/ 737 w 1224"/>
                  <a:gd name="T53" fmla="*/ 60 h 559"/>
                  <a:gd name="T54" fmla="*/ 764 w 1224"/>
                  <a:gd name="T55" fmla="*/ 72 h 559"/>
                  <a:gd name="T56" fmla="*/ 791 w 1224"/>
                  <a:gd name="T57" fmla="*/ 85 h 559"/>
                  <a:gd name="T58" fmla="*/ 817 w 1224"/>
                  <a:gd name="T59" fmla="*/ 100 h 559"/>
                  <a:gd name="T60" fmla="*/ 843 w 1224"/>
                  <a:gd name="T61" fmla="*/ 115 h 559"/>
                  <a:gd name="T62" fmla="*/ 868 w 1224"/>
                  <a:gd name="T63" fmla="*/ 131 h 559"/>
                  <a:gd name="T64" fmla="*/ 893 w 1224"/>
                  <a:gd name="T65" fmla="*/ 149 h 559"/>
                  <a:gd name="T66" fmla="*/ 918 w 1224"/>
                  <a:gd name="T67" fmla="*/ 168 h 559"/>
                  <a:gd name="T68" fmla="*/ 942 w 1224"/>
                  <a:gd name="T69" fmla="*/ 187 h 559"/>
                  <a:gd name="T70" fmla="*/ 989 w 1224"/>
                  <a:gd name="T71" fmla="*/ 229 h 559"/>
                  <a:gd name="T72" fmla="*/ 1034 w 1224"/>
                  <a:gd name="T73" fmla="*/ 275 h 559"/>
                  <a:gd name="T74" fmla="*/ 1077 w 1224"/>
                  <a:gd name="T75" fmla="*/ 325 h 559"/>
                  <a:gd name="T76" fmla="*/ 1118 w 1224"/>
                  <a:gd name="T77" fmla="*/ 378 h 559"/>
                  <a:gd name="T78" fmla="*/ 1156 w 1224"/>
                  <a:gd name="T79" fmla="*/ 435 h 559"/>
                  <a:gd name="T80" fmla="*/ 1191 w 1224"/>
                  <a:gd name="T81" fmla="*/ 495 h 559"/>
                  <a:gd name="T82" fmla="*/ 1224 w 1224"/>
                  <a:gd name="T83" fmla="*/ 559 h 5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224" h="559">
                    <a:moveTo>
                      <a:pt x="0" y="159"/>
                    </a:moveTo>
                    <a:lnTo>
                      <a:pt x="26" y="140"/>
                    </a:lnTo>
                    <a:lnTo>
                      <a:pt x="53" y="122"/>
                    </a:lnTo>
                    <a:lnTo>
                      <a:pt x="79" y="106"/>
                    </a:lnTo>
                    <a:lnTo>
                      <a:pt x="107" y="90"/>
                    </a:lnTo>
                    <a:lnTo>
                      <a:pt x="134" y="76"/>
                    </a:lnTo>
                    <a:lnTo>
                      <a:pt x="162" y="63"/>
                    </a:lnTo>
                    <a:lnTo>
                      <a:pt x="190" y="51"/>
                    </a:lnTo>
                    <a:lnTo>
                      <a:pt x="219" y="41"/>
                    </a:lnTo>
                    <a:lnTo>
                      <a:pt x="248" y="31"/>
                    </a:lnTo>
                    <a:lnTo>
                      <a:pt x="276" y="23"/>
                    </a:lnTo>
                    <a:lnTo>
                      <a:pt x="306" y="16"/>
                    </a:lnTo>
                    <a:lnTo>
                      <a:pt x="335" y="10"/>
                    </a:lnTo>
                    <a:lnTo>
                      <a:pt x="365" y="6"/>
                    </a:lnTo>
                    <a:lnTo>
                      <a:pt x="394" y="3"/>
                    </a:lnTo>
                    <a:lnTo>
                      <a:pt x="424" y="1"/>
                    </a:lnTo>
                    <a:lnTo>
                      <a:pt x="454" y="0"/>
                    </a:lnTo>
                    <a:lnTo>
                      <a:pt x="483" y="1"/>
                    </a:lnTo>
                    <a:lnTo>
                      <a:pt x="512" y="2"/>
                    </a:lnTo>
                    <a:lnTo>
                      <a:pt x="541" y="6"/>
                    </a:lnTo>
                    <a:lnTo>
                      <a:pt x="570" y="10"/>
                    </a:lnTo>
                    <a:lnTo>
                      <a:pt x="598" y="15"/>
                    </a:lnTo>
                    <a:lnTo>
                      <a:pt x="627" y="22"/>
                    </a:lnTo>
                    <a:lnTo>
                      <a:pt x="655" y="30"/>
                    </a:lnTo>
                    <a:lnTo>
                      <a:pt x="682" y="38"/>
                    </a:lnTo>
                    <a:lnTo>
                      <a:pt x="710" y="48"/>
                    </a:lnTo>
                    <a:lnTo>
                      <a:pt x="737" y="60"/>
                    </a:lnTo>
                    <a:lnTo>
                      <a:pt x="764" y="72"/>
                    </a:lnTo>
                    <a:lnTo>
                      <a:pt x="791" y="85"/>
                    </a:lnTo>
                    <a:lnTo>
                      <a:pt x="817" y="100"/>
                    </a:lnTo>
                    <a:lnTo>
                      <a:pt x="843" y="115"/>
                    </a:lnTo>
                    <a:lnTo>
                      <a:pt x="868" y="131"/>
                    </a:lnTo>
                    <a:lnTo>
                      <a:pt x="893" y="149"/>
                    </a:lnTo>
                    <a:lnTo>
                      <a:pt x="918" y="168"/>
                    </a:lnTo>
                    <a:lnTo>
                      <a:pt x="942" y="187"/>
                    </a:lnTo>
                    <a:lnTo>
                      <a:pt x="989" y="229"/>
                    </a:lnTo>
                    <a:lnTo>
                      <a:pt x="1034" y="275"/>
                    </a:lnTo>
                    <a:lnTo>
                      <a:pt x="1077" y="325"/>
                    </a:lnTo>
                    <a:lnTo>
                      <a:pt x="1118" y="378"/>
                    </a:lnTo>
                    <a:lnTo>
                      <a:pt x="1156" y="435"/>
                    </a:lnTo>
                    <a:lnTo>
                      <a:pt x="1191" y="495"/>
                    </a:lnTo>
                    <a:lnTo>
                      <a:pt x="1224" y="559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60" name="Freeform 44"/>
              <p:cNvSpPr>
                <a:spLocks/>
              </p:cNvSpPr>
              <p:nvPr/>
            </p:nvSpPr>
            <p:spPr bwMode="auto">
              <a:xfrm>
                <a:off x="2427" y="1852"/>
                <a:ext cx="88" cy="75"/>
              </a:xfrm>
              <a:custGeom>
                <a:avLst/>
                <a:gdLst>
                  <a:gd name="T0" fmla="*/ 56 w 98"/>
                  <a:gd name="T1" fmla="*/ 0 h 89"/>
                  <a:gd name="T2" fmla="*/ 0 w 98"/>
                  <a:gd name="T3" fmla="*/ 89 h 89"/>
                  <a:gd name="T4" fmla="*/ 98 w 98"/>
                  <a:gd name="T5" fmla="*/ 52 h 89"/>
                  <a:gd name="T6" fmla="*/ 53 w 98"/>
                  <a:gd name="T7" fmla="*/ 46 h 89"/>
                  <a:gd name="T8" fmla="*/ 56 w 98"/>
                  <a:gd name="T9" fmla="*/ 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89">
                    <a:moveTo>
                      <a:pt x="56" y="0"/>
                    </a:moveTo>
                    <a:lnTo>
                      <a:pt x="0" y="89"/>
                    </a:lnTo>
                    <a:lnTo>
                      <a:pt x="98" y="52"/>
                    </a:lnTo>
                    <a:lnTo>
                      <a:pt x="53" y="46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61" name="Freeform 45"/>
              <p:cNvSpPr>
                <a:spLocks/>
              </p:cNvSpPr>
              <p:nvPr/>
            </p:nvSpPr>
            <p:spPr bwMode="auto">
              <a:xfrm>
                <a:off x="2533" y="2447"/>
                <a:ext cx="1067" cy="482"/>
              </a:xfrm>
              <a:custGeom>
                <a:avLst/>
                <a:gdLst>
                  <a:gd name="T0" fmla="*/ 1221 w 1221"/>
                  <a:gd name="T1" fmla="*/ 0 h 570"/>
                  <a:gd name="T2" fmla="*/ 1188 w 1221"/>
                  <a:gd name="T3" fmla="*/ 65 h 570"/>
                  <a:gd name="T4" fmla="*/ 1153 w 1221"/>
                  <a:gd name="T5" fmla="*/ 126 h 570"/>
                  <a:gd name="T6" fmla="*/ 1115 w 1221"/>
                  <a:gd name="T7" fmla="*/ 184 h 570"/>
                  <a:gd name="T8" fmla="*/ 1074 w 1221"/>
                  <a:gd name="T9" fmla="*/ 238 h 570"/>
                  <a:gd name="T10" fmla="*/ 1031 w 1221"/>
                  <a:gd name="T11" fmla="*/ 289 h 570"/>
                  <a:gd name="T12" fmla="*/ 986 w 1221"/>
                  <a:gd name="T13" fmla="*/ 336 h 570"/>
                  <a:gd name="T14" fmla="*/ 963 w 1221"/>
                  <a:gd name="T15" fmla="*/ 358 h 570"/>
                  <a:gd name="T16" fmla="*/ 939 w 1221"/>
                  <a:gd name="T17" fmla="*/ 379 h 570"/>
                  <a:gd name="T18" fmla="*/ 915 w 1221"/>
                  <a:gd name="T19" fmla="*/ 399 h 570"/>
                  <a:gd name="T20" fmla="*/ 890 w 1221"/>
                  <a:gd name="T21" fmla="*/ 418 h 570"/>
                  <a:gd name="T22" fmla="*/ 865 w 1221"/>
                  <a:gd name="T23" fmla="*/ 436 h 570"/>
                  <a:gd name="T24" fmla="*/ 839 w 1221"/>
                  <a:gd name="T25" fmla="*/ 453 h 570"/>
                  <a:gd name="T26" fmla="*/ 813 w 1221"/>
                  <a:gd name="T27" fmla="*/ 468 h 570"/>
                  <a:gd name="T28" fmla="*/ 786 w 1221"/>
                  <a:gd name="T29" fmla="*/ 483 h 570"/>
                  <a:gd name="T30" fmla="*/ 760 w 1221"/>
                  <a:gd name="T31" fmla="*/ 497 h 570"/>
                  <a:gd name="T32" fmla="*/ 732 w 1221"/>
                  <a:gd name="T33" fmla="*/ 509 h 570"/>
                  <a:gd name="T34" fmla="*/ 705 w 1221"/>
                  <a:gd name="T35" fmla="*/ 521 h 570"/>
                  <a:gd name="T36" fmla="*/ 677 w 1221"/>
                  <a:gd name="T37" fmla="*/ 531 h 570"/>
                  <a:gd name="T38" fmla="*/ 649 w 1221"/>
                  <a:gd name="T39" fmla="*/ 540 h 570"/>
                  <a:gd name="T40" fmla="*/ 621 w 1221"/>
                  <a:gd name="T41" fmla="*/ 548 h 570"/>
                  <a:gd name="T42" fmla="*/ 592 w 1221"/>
                  <a:gd name="T43" fmla="*/ 555 h 570"/>
                  <a:gd name="T44" fmla="*/ 563 w 1221"/>
                  <a:gd name="T45" fmla="*/ 560 h 570"/>
                  <a:gd name="T46" fmla="*/ 534 w 1221"/>
                  <a:gd name="T47" fmla="*/ 564 h 570"/>
                  <a:gd name="T48" fmla="*/ 505 w 1221"/>
                  <a:gd name="T49" fmla="*/ 568 h 570"/>
                  <a:gd name="T50" fmla="*/ 476 w 1221"/>
                  <a:gd name="T51" fmla="*/ 569 h 570"/>
                  <a:gd name="T52" fmla="*/ 446 w 1221"/>
                  <a:gd name="T53" fmla="*/ 570 h 570"/>
                  <a:gd name="T54" fmla="*/ 417 w 1221"/>
                  <a:gd name="T55" fmla="*/ 569 h 570"/>
                  <a:gd name="T56" fmla="*/ 387 w 1221"/>
                  <a:gd name="T57" fmla="*/ 568 h 570"/>
                  <a:gd name="T58" fmla="*/ 358 w 1221"/>
                  <a:gd name="T59" fmla="*/ 564 h 570"/>
                  <a:gd name="T60" fmla="*/ 329 w 1221"/>
                  <a:gd name="T61" fmla="*/ 560 h 570"/>
                  <a:gd name="T62" fmla="*/ 300 w 1221"/>
                  <a:gd name="T63" fmla="*/ 555 h 570"/>
                  <a:gd name="T64" fmla="*/ 272 w 1221"/>
                  <a:gd name="T65" fmla="*/ 548 h 570"/>
                  <a:gd name="T66" fmla="*/ 243 w 1221"/>
                  <a:gd name="T67" fmla="*/ 540 h 570"/>
                  <a:gd name="T68" fmla="*/ 215 w 1221"/>
                  <a:gd name="T69" fmla="*/ 531 h 570"/>
                  <a:gd name="T70" fmla="*/ 187 w 1221"/>
                  <a:gd name="T71" fmla="*/ 521 h 570"/>
                  <a:gd name="T72" fmla="*/ 159 w 1221"/>
                  <a:gd name="T73" fmla="*/ 509 h 570"/>
                  <a:gd name="T74" fmla="*/ 132 w 1221"/>
                  <a:gd name="T75" fmla="*/ 497 h 570"/>
                  <a:gd name="T76" fmla="*/ 105 w 1221"/>
                  <a:gd name="T77" fmla="*/ 483 h 570"/>
                  <a:gd name="T78" fmla="*/ 78 w 1221"/>
                  <a:gd name="T79" fmla="*/ 468 h 570"/>
                  <a:gd name="T80" fmla="*/ 52 w 1221"/>
                  <a:gd name="T81" fmla="*/ 452 h 570"/>
                  <a:gd name="T82" fmla="*/ 26 w 1221"/>
                  <a:gd name="T83" fmla="*/ 434 h 570"/>
                  <a:gd name="T84" fmla="*/ 0 w 1221"/>
                  <a:gd name="T85" fmla="*/ 416 h 5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221" h="570">
                    <a:moveTo>
                      <a:pt x="1221" y="0"/>
                    </a:moveTo>
                    <a:lnTo>
                      <a:pt x="1188" y="65"/>
                    </a:lnTo>
                    <a:lnTo>
                      <a:pt x="1153" y="126"/>
                    </a:lnTo>
                    <a:lnTo>
                      <a:pt x="1115" y="184"/>
                    </a:lnTo>
                    <a:lnTo>
                      <a:pt x="1074" y="238"/>
                    </a:lnTo>
                    <a:lnTo>
                      <a:pt x="1031" y="289"/>
                    </a:lnTo>
                    <a:lnTo>
                      <a:pt x="986" y="336"/>
                    </a:lnTo>
                    <a:lnTo>
                      <a:pt x="963" y="358"/>
                    </a:lnTo>
                    <a:lnTo>
                      <a:pt x="939" y="379"/>
                    </a:lnTo>
                    <a:lnTo>
                      <a:pt x="915" y="399"/>
                    </a:lnTo>
                    <a:lnTo>
                      <a:pt x="890" y="418"/>
                    </a:lnTo>
                    <a:lnTo>
                      <a:pt x="865" y="436"/>
                    </a:lnTo>
                    <a:lnTo>
                      <a:pt x="839" y="453"/>
                    </a:lnTo>
                    <a:lnTo>
                      <a:pt x="813" y="468"/>
                    </a:lnTo>
                    <a:lnTo>
                      <a:pt x="786" y="483"/>
                    </a:lnTo>
                    <a:lnTo>
                      <a:pt x="760" y="497"/>
                    </a:lnTo>
                    <a:lnTo>
                      <a:pt x="732" y="509"/>
                    </a:lnTo>
                    <a:lnTo>
                      <a:pt x="705" y="521"/>
                    </a:lnTo>
                    <a:lnTo>
                      <a:pt x="677" y="531"/>
                    </a:lnTo>
                    <a:lnTo>
                      <a:pt x="649" y="540"/>
                    </a:lnTo>
                    <a:lnTo>
                      <a:pt x="621" y="548"/>
                    </a:lnTo>
                    <a:lnTo>
                      <a:pt x="592" y="555"/>
                    </a:lnTo>
                    <a:lnTo>
                      <a:pt x="563" y="560"/>
                    </a:lnTo>
                    <a:lnTo>
                      <a:pt x="534" y="564"/>
                    </a:lnTo>
                    <a:lnTo>
                      <a:pt x="505" y="568"/>
                    </a:lnTo>
                    <a:lnTo>
                      <a:pt x="476" y="569"/>
                    </a:lnTo>
                    <a:lnTo>
                      <a:pt x="446" y="570"/>
                    </a:lnTo>
                    <a:lnTo>
                      <a:pt x="417" y="569"/>
                    </a:lnTo>
                    <a:lnTo>
                      <a:pt x="387" y="568"/>
                    </a:lnTo>
                    <a:lnTo>
                      <a:pt x="358" y="564"/>
                    </a:lnTo>
                    <a:lnTo>
                      <a:pt x="329" y="560"/>
                    </a:lnTo>
                    <a:lnTo>
                      <a:pt x="300" y="555"/>
                    </a:lnTo>
                    <a:lnTo>
                      <a:pt x="272" y="548"/>
                    </a:lnTo>
                    <a:lnTo>
                      <a:pt x="243" y="540"/>
                    </a:lnTo>
                    <a:lnTo>
                      <a:pt x="215" y="531"/>
                    </a:lnTo>
                    <a:lnTo>
                      <a:pt x="187" y="521"/>
                    </a:lnTo>
                    <a:lnTo>
                      <a:pt x="159" y="509"/>
                    </a:lnTo>
                    <a:lnTo>
                      <a:pt x="132" y="497"/>
                    </a:lnTo>
                    <a:lnTo>
                      <a:pt x="105" y="483"/>
                    </a:lnTo>
                    <a:lnTo>
                      <a:pt x="78" y="468"/>
                    </a:lnTo>
                    <a:lnTo>
                      <a:pt x="52" y="452"/>
                    </a:lnTo>
                    <a:lnTo>
                      <a:pt x="26" y="434"/>
                    </a:lnTo>
                    <a:lnTo>
                      <a:pt x="0" y="416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62" name="Freeform 46"/>
              <p:cNvSpPr>
                <a:spLocks/>
              </p:cNvSpPr>
              <p:nvPr/>
            </p:nvSpPr>
            <p:spPr bwMode="auto">
              <a:xfrm>
                <a:off x="2448" y="2736"/>
                <a:ext cx="86" cy="75"/>
              </a:xfrm>
              <a:custGeom>
                <a:avLst/>
                <a:gdLst>
                  <a:gd name="T0" fmla="*/ 98 w 98"/>
                  <a:gd name="T1" fmla="*/ 36 h 88"/>
                  <a:gd name="T2" fmla="*/ 0 w 98"/>
                  <a:gd name="T3" fmla="*/ 0 h 88"/>
                  <a:gd name="T4" fmla="*/ 56 w 98"/>
                  <a:gd name="T5" fmla="*/ 88 h 88"/>
                  <a:gd name="T6" fmla="*/ 53 w 98"/>
                  <a:gd name="T7" fmla="*/ 43 h 88"/>
                  <a:gd name="T8" fmla="*/ 98 w 98"/>
                  <a:gd name="T9" fmla="*/ 36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8" h="88">
                    <a:moveTo>
                      <a:pt x="98" y="36"/>
                    </a:moveTo>
                    <a:lnTo>
                      <a:pt x="0" y="0"/>
                    </a:lnTo>
                    <a:lnTo>
                      <a:pt x="56" y="88"/>
                    </a:lnTo>
                    <a:lnTo>
                      <a:pt x="53" y="43"/>
                    </a:lnTo>
                    <a:lnTo>
                      <a:pt x="98" y="36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63" name="Freeform 47"/>
              <p:cNvSpPr>
                <a:spLocks/>
              </p:cNvSpPr>
              <p:nvPr/>
            </p:nvSpPr>
            <p:spPr bwMode="auto">
              <a:xfrm>
                <a:off x="2123" y="1355"/>
                <a:ext cx="1477" cy="849"/>
              </a:xfrm>
              <a:custGeom>
                <a:avLst/>
                <a:gdLst>
                  <a:gd name="T0" fmla="*/ 12 w 1644"/>
                  <a:gd name="T1" fmla="*/ 957 h 1013"/>
                  <a:gd name="T2" fmla="*/ 39 w 1644"/>
                  <a:gd name="T3" fmla="*/ 848 h 1013"/>
                  <a:gd name="T4" fmla="*/ 71 w 1644"/>
                  <a:gd name="T5" fmla="*/ 744 h 1013"/>
                  <a:gd name="T6" fmla="*/ 107 w 1644"/>
                  <a:gd name="T7" fmla="*/ 646 h 1013"/>
                  <a:gd name="T8" fmla="*/ 147 w 1644"/>
                  <a:gd name="T9" fmla="*/ 554 h 1013"/>
                  <a:gd name="T10" fmla="*/ 191 w 1644"/>
                  <a:gd name="T11" fmla="*/ 467 h 1013"/>
                  <a:gd name="T12" fmla="*/ 239 w 1644"/>
                  <a:gd name="T13" fmla="*/ 387 h 1013"/>
                  <a:gd name="T14" fmla="*/ 290 w 1644"/>
                  <a:gd name="T15" fmla="*/ 313 h 1013"/>
                  <a:gd name="T16" fmla="*/ 344 w 1644"/>
                  <a:gd name="T17" fmla="*/ 247 h 1013"/>
                  <a:gd name="T18" fmla="*/ 401 w 1644"/>
                  <a:gd name="T19" fmla="*/ 188 h 1013"/>
                  <a:gd name="T20" fmla="*/ 461 w 1644"/>
                  <a:gd name="T21" fmla="*/ 136 h 1013"/>
                  <a:gd name="T22" fmla="*/ 523 w 1644"/>
                  <a:gd name="T23" fmla="*/ 92 h 1013"/>
                  <a:gd name="T24" fmla="*/ 587 w 1644"/>
                  <a:gd name="T25" fmla="*/ 56 h 1013"/>
                  <a:gd name="T26" fmla="*/ 653 w 1644"/>
                  <a:gd name="T27" fmla="*/ 29 h 1013"/>
                  <a:gd name="T28" fmla="*/ 720 w 1644"/>
                  <a:gd name="T29" fmla="*/ 11 h 1013"/>
                  <a:gd name="T30" fmla="*/ 789 w 1644"/>
                  <a:gd name="T31" fmla="*/ 1 h 1013"/>
                  <a:gd name="T32" fmla="*/ 859 w 1644"/>
                  <a:gd name="T33" fmla="*/ 1 h 1013"/>
                  <a:gd name="T34" fmla="*/ 927 w 1644"/>
                  <a:gd name="T35" fmla="*/ 10 h 1013"/>
                  <a:gd name="T36" fmla="*/ 993 w 1644"/>
                  <a:gd name="T37" fmla="*/ 28 h 1013"/>
                  <a:gd name="T38" fmla="*/ 1059 w 1644"/>
                  <a:gd name="T39" fmla="*/ 55 h 1013"/>
                  <a:gd name="T40" fmla="*/ 1122 w 1644"/>
                  <a:gd name="T41" fmla="*/ 90 h 1013"/>
                  <a:gd name="T42" fmla="*/ 1184 w 1644"/>
                  <a:gd name="T43" fmla="*/ 133 h 1013"/>
                  <a:gd name="T44" fmla="*/ 1243 w 1644"/>
                  <a:gd name="T45" fmla="*/ 184 h 1013"/>
                  <a:gd name="T46" fmla="*/ 1299 w 1644"/>
                  <a:gd name="T47" fmla="*/ 242 h 1013"/>
                  <a:gd name="T48" fmla="*/ 1353 w 1644"/>
                  <a:gd name="T49" fmla="*/ 308 h 1013"/>
                  <a:gd name="T50" fmla="*/ 1404 w 1644"/>
                  <a:gd name="T51" fmla="*/ 380 h 1013"/>
                  <a:gd name="T52" fmla="*/ 1452 w 1644"/>
                  <a:gd name="T53" fmla="*/ 458 h 1013"/>
                  <a:gd name="T54" fmla="*/ 1496 w 1644"/>
                  <a:gd name="T55" fmla="*/ 543 h 1013"/>
                  <a:gd name="T56" fmla="*/ 1536 w 1644"/>
                  <a:gd name="T57" fmla="*/ 634 h 1013"/>
                  <a:gd name="T58" fmla="*/ 1572 w 1644"/>
                  <a:gd name="T59" fmla="*/ 731 h 1013"/>
                  <a:gd name="T60" fmla="*/ 1604 w 1644"/>
                  <a:gd name="T61" fmla="*/ 833 h 1013"/>
                  <a:gd name="T62" fmla="*/ 1632 w 1644"/>
                  <a:gd name="T63" fmla="*/ 940 h 10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644" h="1013">
                    <a:moveTo>
                      <a:pt x="0" y="1013"/>
                    </a:moveTo>
                    <a:lnTo>
                      <a:pt x="12" y="957"/>
                    </a:lnTo>
                    <a:lnTo>
                      <a:pt x="25" y="902"/>
                    </a:lnTo>
                    <a:lnTo>
                      <a:pt x="39" y="848"/>
                    </a:lnTo>
                    <a:lnTo>
                      <a:pt x="54" y="796"/>
                    </a:lnTo>
                    <a:lnTo>
                      <a:pt x="71" y="744"/>
                    </a:lnTo>
                    <a:lnTo>
                      <a:pt x="88" y="695"/>
                    </a:lnTo>
                    <a:lnTo>
                      <a:pt x="107" y="646"/>
                    </a:lnTo>
                    <a:lnTo>
                      <a:pt x="127" y="599"/>
                    </a:lnTo>
                    <a:lnTo>
                      <a:pt x="147" y="554"/>
                    </a:lnTo>
                    <a:lnTo>
                      <a:pt x="169" y="510"/>
                    </a:lnTo>
                    <a:lnTo>
                      <a:pt x="191" y="467"/>
                    </a:lnTo>
                    <a:lnTo>
                      <a:pt x="215" y="426"/>
                    </a:lnTo>
                    <a:lnTo>
                      <a:pt x="239" y="387"/>
                    </a:lnTo>
                    <a:lnTo>
                      <a:pt x="264" y="349"/>
                    </a:lnTo>
                    <a:lnTo>
                      <a:pt x="290" y="313"/>
                    </a:lnTo>
                    <a:lnTo>
                      <a:pt x="317" y="279"/>
                    </a:lnTo>
                    <a:lnTo>
                      <a:pt x="344" y="247"/>
                    </a:lnTo>
                    <a:lnTo>
                      <a:pt x="372" y="216"/>
                    </a:lnTo>
                    <a:lnTo>
                      <a:pt x="401" y="188"/>
                    </a:lnTo>
                    <a:lnTo>
                      <a:pt x="431" y="161"/>
                    </a:lnTo>
                    <a:lnTo>
                      <a:pt x="461" y="136"/>
                    </a:lnTo>
                    <a:lnTo>
                      <a:pt x="492" y="113"/>
                    </a:lnTo>
                    <a:lnTo>
                      <a:pt x="523" y="92"/>
                    </a:lnTo>
                    <a:lnTo>
                      <a:pt x="555" y="73"/>
                    </a:lnTo>
                    <a:lnTo>
                      <a:pt x="587" y="56"/>
                    </a:lnTo>
                    <a:lnTo>
                      <a:pt x="620" y="42"/>
                    </a:lnTo>
                    <a:lnTo>
                      <a:pt x="653" y="29"/>
                    </a:lnTo>
                    <a:lnTo>
                      <a:pt x="686" y="19"/>
                    </a:lnTo>
                    <a:lnTo>
                      <a:pt x="720" y="11"/>
                    </a:lnTo>
                    <a:lnTo>
                      <a:pt x="755" y="5"/>
                    </a:lnTo>
                    <a:lnTo>
                      <a:pt x="789" y="1"/>
                    </a:lnTo>
                    <a:lnTo>
                      <a:pt x="824" y="0"/>
                    </a:lnTo>
                    <a:lnTo>
                      <a:pt x="859" y="1"/>
                    </a:lnTo>
                    <a:lnTo>
                      <a:pt x="893" y="5"/>
                    </a:lnTo>
                    <a:lnTo>
                      <a:pt x="927" y="10"/>
                    </a:lnTo>
                    <a:lnTo>
                      <a:pt x="960" y="18"/>
                    </a:lnTo>
                    <a:lnTo>
                      <a:pt x="993" y="28"/>
                    </a:lnTo>
                    <a:lnTo>
                      <a:pt x="1026" y="41"/>
                    </a:lnTo>
                    <a:lnTo>
                      <a:pt x="1059" y="55"/>
                    </a:lnTo>
                    <a:lnTo>
                      <a:pt x="1091" y="72"/>
                    </a:lnTo>
                    <a:lnTo>
                      <a:pt x="1122" y="90"/>
                    </a:lnTo>
                    <a:lnTo>
                      <a:pt x="1153" y="111"/>
                    </a:lnTo>
                    <a:lnTo>
                      <a:pt x="1184" y="133"/>
                    </a:lnTo>
                    <a:lnTo>
                      <a:pt x="1213" y="158"/>
                    </a:lnTo>
                    <a:lnTo>
                      <a:pt x="1243" y="184"/>
                    </a:lnTo>
                    <a:lnTo>
                      <a:pt x="1271" y="212"/>
                    </a:lnTo>
                    <a:lnTo>
                      <a:pt x="1299" y="242"/>
                    </a:lnTo>
                    <a:lnTo>
                      <a:pt x="1327" y="274"/>
                    </a:lnTo>
                    <a:lnTo>
                      <a:pt x="1353" y="308"/>
                    </a:lnTo>
                    <a:lnTo>
                      <a:pt x="1379" y="343"/>
                    </a:lnTo>
                    <a:lnTo>
                      <a:pt x="1404" y="380"/>
                    </a:lnTo>
                    <a:lnTo>
                      <a:pt x="1428" y="418"/>
                    </a:lnTo>
                    <a:lnTo>
                      <a:pt x="1452" y="458"/>
                    </a:lnTo>
                    <a:lnTo>
                      <a:pt x="1474" y="500"/>
                    </a:lnTo>
                    <a:lnTo>
                      <a:pt x="1496" y="543"/>
                    </a:lnTo>
                    <a:lnTo>
                      <a:pt x="1516" y="588"/>
                    </a:lnTo>
                    <a:lnTo>
                      <a:pt x="1536" y="634"/>
                    </a:lnTo>
                    <a:lnTo>
                      <a:pt x="1555" y="682"/>
                    </a:lnTo>
                    <a:lnTo>
                      <a:pt x="1572" y="731"/>
                    </a:lnTo>
                    <a:lnTo>
                      <a:pt x="1589" y="781"/>
                    </a:lnTo>
                    <a:lnTo>
                      <a:pt x="1604" y="833"/>
                    </a:lnTo>
                    <a:lnTo>
                      <a:pt x="1619" y="886"/>
                    </a:lnTo>
                    <a:lnTo>
                      <a:pt x="1632" y="940"/>
                    </a:lnTo>
                    <a:lnTo>
                      <a:pt x="1644" y="995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64" name="Freeform 48"/>
              <p:cNvSpPr>
                <a:spLocks/>
              </p:cNvSpPr>
              <p:nvPr/>
            </p:nvSpPr>
            <p:spPr bwMode="auto">
              <a:xfrm>
                <a:off x="2141" y="2447"/>
                <a:ext cx="144" cy="481"/>
              </a:xfrm>
              <a:custGeom>
                <a:avLst/>
                <a:gdLst>
                  <a:gd name="T0" fmla="*/ 149 w 149"/>
                  <a:gd name="T1" fmla="*/ 626 h 626"/>
                  <a:gd name="T2" fmla="*/ 120 w 149"/>
                  <a:gd name="T3" fmla="*/ 557 h 626"/>
                  <a:gd name="T4" fmla="*/ 94 w 149"/>
                  <a:gd name="T5" fmla="*/ 485 h 626"/>
                  <a:gd name="T6" fmla="*/ 71 w 149"/>
                  <a:gd name="T7" fmla="*/ 410 h 626"/>
                  <a:gd name="T8" fmla="*/ 51 w 149"/>
                  <a:gd name="T9" fmla="*/ 332 h 626"/>
                  <a:gd name="T10" fmla="*/ 33 w 149"/>
                  <a:gd name="T11" fmla="*/ 252 h 626"/>
                  <a:gd name="T12" fmla="*/ 19 w 149"/>
                  <a:gd name="T13" fmla="*/ 170 h 626"/>
                  <a:gd name="T14" fmla="*/ 8 w 149"/>
                  <a:gd name="T15" fmla="*/ 86 h 626"/>
                  <a:gd name="T16" fmla="*/ 0 w 149"/>
                  <a:gd name="T17" fmla="*/ 0 h 6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9" h="626">
                    <a:moveTo>
                      <a:pt x="149" y="626"/>
                    </a:moveTo>
                    <a:lnTo>
                      <a:pt x="120" y="557"/>
                    </a:lnTo>
                    <a:lnTo>
                      <a:pt x="94" y="485"/>
                    </a:lnTo>
                    <a:lnTo>
                      <a:pt x="71" y="410"/>
                    </a:lnTo>
                    <a:lnTo>
                      <a:pt x="51" y="332"/>
                    </a:lnTo>
                    <a:lnTo>
                      <a:pt x="33" y="252"/>
                    </a:lnTo>
                    <a:lnTo>
                      <a:pt x="19" y="170"/>
                    </a:lnTo>
                    <a:lnTo>
                      <a:pt x="8" y="86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65" name="Freeform 49"/>
              <p:cNvSpPr>
                <a:spLocks/>
              </p:cNvSpPr>
              <p:nvPr/>
            </p:nvSpPr>
            <p:spPr bwMode="auto">
              <a:xfrm>
                <a:off x="1810" y="2440"/>
                <a:ext cx="243" cy="674"/>
              </a:xfrm>
              <a:custGeom>
                <a:avLst/>
                <a:gdLst>
                  <a:gd name="T0" fmla="*/ 0 w 272"/>
                  <a:gd name="T1" fmla="*/ 804 h 804"/>
                  <a:gd name="T2" fmla="*/ 11 w 272"/>
                  <a:gd name="T3" fmla="*/ 734 h 804"/>
                  <a:gd name="T4" fmla="*/ 24 w 272"/>
                  <a:gd name="T5" fmla="*/ 666 h 804"/>
                  <a:gd name="T6" fmla="*/ 37 w 272"/>
                  <a:gd name="T7" fmla="*/ 600 h 804"/>
                  <a:gd name="T8" fmla="*/ 51 w 272"/>
                  <a:gd name="T9" fmla="*/ 537 h 804"/>
                  <a:gd name="T10" fmla="*/ 65 w 272"/>
                  <a:gd name="T11" fmla="*/ 477 h 804"/>
                  <a:gd name="T12" fmla="*/ 81 w 272"/>
                  <a:gd name="T13" fmla="*/ 419 h 804"/>
                  <a:gd name="T14" fmla="*/ 97 w 272"/>
                  <a:gd name="T15" fmla="*/ 363 h 804"/>
                  <a:gd name="T16" fmla="*/ 114 w 272"/>
                  <a:gd name="T17" fmla="*/ 311 h 804"/>
                  <a:gd name="T18" fmla="*/ 132 w 272"/>
                  <a:gd name="T19" fmla="*/ 261 h 804"/>
                  <a:gd name="T20" fmla="*/ 150 w 272"/>
                  <a:gd name="T21" fmla="*/ 214 h 804"/>
                  <a:gd name="T22" fmla="*/ 169 w 272"/>
                  <a:gd name="T23" fmla="*/ 170 h 804"/>
                  <a:gd name="T24" fmla="*/ 188 w 272"/>
                  <a:gd name="T25" fmla="*/ 130 h 804"/>
                  <a:gd name="T26" fmla="*/ 208 w 272"/>
                  <a:gd name="T27" fmla="*/ 92 h 804"/>
                  <a:gd name="T28" fmla="*/ 229 w 272"/>
                  <a:gd name="T29" fmla="*/ 58 h 804"/>
                  <a:gd name="T30" fmla="*/ 250 w 272"/>
                  <a:gd name="T31" fmla="*/ 27 h 804"/>
                  <a:gd name="T32" fmla="*/ 272 w 272"/>
                  <a:gd name="T33" fmla="*/ 0 h 8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72" h="804">
                    <a:moveTo>
                      <a:pt x="0" y="804"/>
                    </a:moveTo>
                    <a:lnTo>
                      <a:pt x="11" y="734"/>
                    </a:lnTo>
                    <a:lnTo>
                      <a:pt x="24" y="666"/>
                    </a:lnTo>
                    <a:lnTo>
                      <a:pt x="37" y="600"/>
                    </a:lnTo>
                    <a:lnTo>
                      <a:pt x="51" y="537"/>
                    </a:lnTo>
                    <a:lnTo>
                      <a:pt x="65" y="477"/>
                    </a:lnTo>
                    <a:lnTo>
                      <a:pt x="81" y="419"/>
                    </a:lnTo>
                    <a:lnTo>
                      <a:pt x="97" y="363"/>
                    </a:lnTo>
                    <a:lnTo>
                      <a:pt x="114" y="311"/>
                    </a:lnTo>
                    <a:lnTo>
                      <a:pt x="132" y="261"/>
                    </a:lnTo>
                    <a:lnTo>
                      <a:pt x="150" y="214"/>
                    </a:lnTo>
                    <a:lnTo>
                      <a:pt x="169" y="170"/>
                    </a:lnTo>
                    <a:lnTo>
                      <a:pt x="188" y="130"/>
                    </a:lnTo>
                    <a:lnTo>
                      <a:pt x="208" y="92"/>
                    </a:lnTo>
                    <a:lnTo>
                      <a:pt x="229" y="58"/>
                    </a:lnTo>
                    <a:lnTo>
                      <a:pt x="250" y="27"/>
                    </a:lnTo>
                    <a:lnTo>
                      <a:pt x="272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66" name="Freeform 50"/>
              <p:cNvSpPr>
                <a:spLocks/>
              </p:cNvSpPr>
              <p:nvPr/>
            </p:nvSpPr>
            <p:spPr bwMode="auto">
              <a:xfrm>
                <a:off x="1803" y="912"/>
                <a:ext cx="63" cy="732"/>
              </a:xfrm>
              <a:custGeom>
                <a:avLst/>
                <a:gdLst>
                  <a:gd name="T0" fmla="*/ 70 w 70"/>
                  <a:gd name="T1" fmla="*/ 874 h 874"/>
                  <a:gd name="T2" fmla="*/ 54 w 70"/>
                  <a:gd name="T3" fmla="*/ 774 h 874"/>
                  <a:gd name="T4" fmla="*/ 40 w 70"/>
                  <a:gd name="T5" fmla="*/ 670 h 874"/>
                  <a:gd name="T6" fmla="*/ 28 w 70"/>
                  <a:gd name="T7" fmla="*/ 563 h 874"/>
                  <a:gd name="T8" fmla="*/ 18 w 70"/>
                  <a:gd name="T9" fmla="*/ 454 h 874"/>
                  <a:gd name="T10" fmla="*/ 10 w 70"/>
                  <a:gd name="T11" fmla="*/ 343 h 874"/>
                  <a:gd name="T12" fmla="*/ 5 w 70"/>
                  <a:gd name="T13" fmla="*/ 230 h 874"/>
                  <a:gd name="T14" fmla="*/ 1 w 70"/>
                  <a:gd name="T15" fmla="*/ 115 h 874"/>
                  <a:gd name="T16" fmla="*/ 0 w 70"/>
                  <a:gd name="T17" fmla="*/ 0 h 8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0" h="874">
                    <a:moveTo>
                      <a:pt x="70" y="874"/>
                    </a:moveTo>
                    <a:lnTo>
                      <a:pt x="54" y="774"/>
                    </a:lnTo>
                    <a:lnTo>
                      <a:pt x="40" y="670"/>
                    </a:lnTo>
                    <a:lnTo>
                      <a:pt x="28" y="563"/>
                    </a:lnTo>
                    <a:lnTo>
                      <a:pt x="18" y="454"/>
                    </a:lnTo>
                    <a:lnTo>
                      <a:pt x="10" y="343"/>
                    </a:lnTo>
                    <a:lnTo>
                      <a:pt x="5" y="230"/>
                    </a:lnTo>
                    <a:lnTo>
                      <a:pt x="1" y="115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67" name="Freeform 51"/>
              <p:cNvSpPr>
                <a:spLocks/>
              </p:cNvSpPr>
              <p:nvPr/>
            </p:nvSpPr>
            <p:spPr bwMode="auto">
              <a:xfrm>
                <a:off x="1831" y="1614"/>
                <a:ext cx="59" cy="87"/>
              </a:xfrm>
              <a:custGeom>
                <a:avLst/>
                <a:gdLst>
                  <a:gd name="T0" fmla="*/ 0 w 66"/>
                  <a:gd name="T1" fmla="*/ 12 h 103"/>
                  <a:gd name="T2" fmla="*/ 51 w 66"/>
                  <a:gd name="T3" fmla="*/ 103 h 103"/>
                  <a:gd name="T4" fmla="*/ 66 w 66"/>
                  <a:gd name="T5" fmla="*/ 0 h 103"/>
                  <a:gd name="T6" fmla="*/ 39 w 66"/>
                  <a:gd name="T7" fmla="*/ 36 h 103"/>
                  <a:gd name="T8" fmla="*/ 0 w 66"/>
                  <a:gd name="T9" fmla="*/ 1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103">
                    <a:moveTo>
                      <a:pt x="0" y="12"/>
                    </a:moveTo>
                    <a:lnTo>
                      <a:pt x="51" y="103"/>
                    </a:lnTo>
                    <a:lnTo>
                      <a:pt x="66" y="0"/>
                    </a:lnTo>
                    <a:lnTo>
                      <a:pt x="39" y="36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68" name="Freeform 52"/>
              <p:cNvSpPr>
                <a:spLocks/>
              </p:cNvSpPr>
              <p:nvPr/>
            </p:nvSpPr>
            <p:spPr bwMode="auto">
              <a:xfrm>
                <a:off x="816" y="2362"/>
                <a:ext cx="1159" cy="518"/>
              </a:xfrm>
              <a:custGeom>
                <a:avLst/>
                <a:gdLst>
                  <a:gd name="T0" fmla="*/ 0 w 659"/>
                  <a:gd name="T1" fmla="*/ 181 h 181"/>
                  <a:gd name="T2" fmla="*/ 39 w 659"/>
                  <a:gd name="T3" fmla="*/ 161 h 181"/>
                  <a:gd name="T4" fmla="*/ 78 w 659"/>
                  <a:gd name="T5" fmla="*/ 141 h 181"/>
                  <a:gd name="T6" fmla="*/ 118 w 659"/>
                  <a:gd name="T7" fmla="*/ 123 h 181"/>
                  <a:gd name="T8" fmla="*/ 158 w 659"/>
                  <a:gd name="T9" fmla="*/ 106 h 181"/>
                  <a:gd name="T10" fmla="*/ 198 w 659"/>
                  <a:gd name="T11" fmla="*/ 91 h 181"/>
                  <a:gd name="T12" fmla="*/ 239 w 659"/>
                  <a:gd name="T13" fmla="*/ 76 h 181"/>
                  <a:gd name="T14" fmla="*/ 280 w 659"/>
                  <a:gd name="T15" fmla="*/ 63 h 181"/>
                  <a:gd name="T16" fmla="*/ 321 w 659"/>
                  <a:gd name="T17" fmla="*/ 51 h 181"/>
                  <a:gd name="T18" fmla="*/ 362 w 659"/>
                  <a:gd name="T19" fmla="*/ 40 h 181"/>
                  <a:gd name="T20" fmla="*/ 404 w 659"/>
                  <a:gd name="T21" fmla="*/ 31 h 181"/>
                  <a:gd name="T22" fmla="*/ 446 w 659"/>
                  <a:gd name="T23" fmla="*/ 23 h 181"/>
                  <a:gd name="T24" fmla="*/ 488 w 659"/>
                  <a:gd name="T25" fmla="*/ 16 h 181"/>
                  <a:gd name="T26" fmla="*/ 531 w 659"/>
                  <a:gd name="T27" fmla="*/ 10 h 181"/>
                  <a:gd name="T28" fmla="*/ 573 w 659"/>
                  <a:gd name="T29" fmla="*/ 5 h 181"/>
                  <a:gd name="T30" fmla="*/ 616 w 659"/>
                  <a:gd name="T31" fmla="*/ 2 h 181"/>
                  <a:gd name="T32" fmla="*/ 659 w 659"/>
                  <a:gd name="T33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59" h="181">
                    <a:moveTo>
                      <a:pt x="0" y="181"/>
                    </a:moveTo>
                    <a:lnTo>
                      <a:pt x="39" y="161"/>
                    </a:lnTo>
                    <a:lnTo>
                      <a:pt x="78" y="141"/>
                    </a:lnTo>
                    <a:lnTo>
                      <a:pt x="118" y="123"/>
                    </a:lnTo>
                    <a:lnTo>
                      <a:pt x="158" y="106"/>
                    </a:lnTo>
                    <a:lnTo>
                      <a:pt x="198" y="91"/>
                    </a:lnTo>
                    <a:lnTo>
                      <a:pt x="239" y="76"/>
                    </a:lnTo>
                    <a:lnTo>
                      <a:pt x="280" y="63"/>
                    </a:lnTo>
                    <a:lnTo>
                      <a:pt x="321" y="51"/>
                    </a:lnTo>
                    <a:lnTo>
                      <a:pt x="362" y="40"/>
                    </a:lnTo>
                    <a:lnTo>
                      <a:pt x="404" y="31"/>
                    </a:lnTo>
                    <a:lnTo>
                      <a:pt x="446" y="23"/>
                    </a:lnTo>
                    <a:lnTo>
                      <a:pt x="488" y="16"/>
                    </a:lnTo>
                    <a:lnTo>
                      <a:pt x="531" y="10"/>
                    </a:lnTo>
                    <a:lnTo>
                      <a:pt x="573" y="5"/>
                    </a:lnTo>
                    <a:lnTo>
                      <a:pt x="616" y="2"/>
                    </a:lnTo>
                    <a:lnTo>
                      <a:pt x="659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69" name="Freeform 53"/>
              <p:cNvSpPr>
                <a:spLocks/>
              </p:cNvSpPr>
              <p:nvPr/>
            </p:nvSpPr>
            <p:spPr bwMode="auto">
              <a:xfrm>
                <a:off x="1152" y="2292"/>
                <a:ext cx="90" cy="56"/>
              </a:xfrm>
              <a:custGeom>
                <a:avLst/>
                <a:gdLst>
                  <a:gd name="T0" fmla="*/ 0 w 99"/>
                  <a:gd name="T1" fmla="*/ 67 h 67"/>
                  <a:gd name="T2" fmla="*/ 99 w 99"/>
                  <a:gd name="T3" fmla="*/ 33 h 67"/>
                  <a:gd name="T4" fmla="*/ 0 w 99"/>
                  <a:gd name="T5" fmla="*/ 0 h 67"/>
                  <a:gd name="T6" fmla="*/ 31 w 99"/>
                  <a:gd name="T7" fmla="*/ 33 h 67"/>
                  <a:gd name="T8" fmla="*/ 0 w 99"/>
                  <a:gd name="T9" fmla="*/ 67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9" h="67">
                    <a:moveTo>
                      <a:pt x="0" y="67"/>
                    </a:moveTo>
                    <a:lnTo>
                      <a:pt x="99" y="33"/>
                    </a:lnTo>
                    <a:lnTo>
                      <a:pt x="0" y="0"/>
                    </a:lnTo>
                    <a:lnTo>
                      <a:pt x="31" y="33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70" name="Freeform 54"/>
              <p:cNvSpPr>
                <a:spLocks/>
              </p:cNvSpPr>
              <p:nvPr/>
            </p:nvSpPr>
            <p:spPr bwMode="auto">
              <a:xfrm>
                <a:off x="1200" y="2016"/>
                <a:ext cx="92" cy="67"/>
              </a:xfrm>
              <a:custGeom>
                <a:avLst/>
                <a:gdLst>
                  <a:gd name="T0" fmla="*/ 0 w 102"/>
                  <a:gd name="T1" fmla="*/ 56 h 81"/>
                  <a:gd name="T2" fmla="*/ 102 w 102"/>
                  <a:gd name="T3" fmla="*/ 81 h 81"/>
                  <a:gd name="T4" fmla="*/ 36 w 102"/>
                  <a:gd name="T5" fmla="*/ 0 h 81"/>
                  <a:gd name="T6" fmla="*/ 45 w 102"/>
                  <a:gd name="T7" fmla="*/ 44 h 81"/>
                  <a:gd name="T8" fmla="*/ 0 w 102"/>
                  <a:gd name="T9" fmla="*/ 56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2" h="81">
                    <a:moveTo>
                      <a:pt x="0" y="56"/>
                    </a:moveTo>
                    <a:lnTo>
                      <a:pt x="102" y="81"/>
                    </a:lnTo>
                    <a:lnTo>
                      <a:pt x="36" y="0"/>
                    </a:lnTo>
                    <a:lnTo>
                      <a:pt x="45" y="44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71" name="Freeform 55"/>
              <p:cNvSpPr>
                <a:spLocks/>
              </p:cNvSpPr>
              <p:nvPr/>
            </p:nvSpPr>
            <p:spPr bwMode="auto">
              <a:xfrm>
                <a:off x="1479" y="2385"/>
                <a:ext cx="500" cy="456"/>
              </a:xfrm>
              <a:custGeom>
                <a:avLst/>
                <a:gdLst>
                  <a:gd name="T0" fmla="*/ 0 w 557"/>
                  <a:gd name="T1" fmla="*/ 545 h 545"/>
                  <a:gd name="T2" fmla="*/ 29 w 557"/>
                  <a:gd name="T3" fmla="*/ 500 h 545"/>
                  <a:gd name="T4" fmla="*/ 59 w 557"/>
                  <a:gd name="T5" fmla="*/ 457 h 545"/>
                  <a:gd name="T6" fmla="*/ 90 w 557"/>
                  <a:gd name="T7" fmla="*/ 415 h 545"/>
                  <a:gd name="T8" fmla="*/ 121 w 557"/>
                  <a:gd name="T9" fmla="*/ 375 h 545"/>
                  <a:gd name="T10" fmla="*/ 153 w 557"/>
                  <a:gd name="T11" fmla="*/ 335 h 545"/>
                  <a:gd name="T12" fmla="*/ 187 w 557"/>
                  <a:gd name="T13" fmla="*/ 298 h 545"/>
                  <a:gd name="T14" fmla="*/ 221 w 557"/>
                  <a:gd name="T15" fmla="*/ 261 h 545"/>
                  <a:gd name="T16" fmla="*/ 255 w 557"/>
                  <a:gd name="T17" fmla="*/ 226 h 545"/>
                  <a:gd name="T18" fmla="*/ 291 w 557"/>
                  <a:gd name="T19" fmla="*/ 192 h 545"/>
                  <a:gd name="T20" fmla="*/ 327 w 557"/>
                  <a:gd name="T21" fmla="*/ 160 h 545"/>
                  <a:gd name="T22" fmla="*/ 364 w 557"/>
                  <a:gd name="T23" fmla="*/ 130 h 545"/>
                  <a:gd name="T24" fmla="*/ 401 w 557"/>
                  <a:gd name="T25" fmla="*/ 101 h 545"/>
                  <a:gd name="T26" fmla="*/ 439 w 557"/>
                  <a:gd name="T27" fmla="*/ 73 h 545"/>
                  <a:gd name="T28" fmla="*/ 478 w 557"/>
                  <a:gd name="T29" fmla="*/ 47 h 545"/>
                  <a:gd name="T30" fmla="*/ 517 w 557"/>
                  <a:gd name="T31" fmla="*/ 23 h 545"/>
                  <a:gd name="T32" fmla="*/ 557 w 557"/>
                  <a:gd name="T33" fmla="*/ 0 h 5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57" h="545">
                    <a:moveTo>
                      <a:pt x="0" y="545"/>
                    </a:moveTo>
                    <a:lnTo>
                      <a:pt x="29" y="500"/>
                    </a:lnTo>
                    <a:lnTo>
                      <a:pt x="59" y="457"/>
                    </a:lnTo>
                    <a:lnTo>
                      <a:pt x="90" y="415"/>
                    </a:lnTo>
                    <a:lnTo>
                      <a:pt x="121" y="375"/>
                    </a:lnTo>
                    <a:lnTo>
                      <a:pt x="153" y="335"/>
                    </a:lnTo>
                    <a:lnTo>
                      <a:pt x="187" y="298"/>
                    </a:lnTo>
                    <a:lnTo>
                      <a:pt x="221" y="261"/>
                    </a:lnTo>
                    <a:lnTo>
                      <a:pt x="255" y="226"/>
                    </a:lnTo>
                    <a:lnTo>
                      <a:pt x="291" y="192"/>
                    </a:lnTo>
                    <a:lnTo>
                      <a:pt x="327" y="160"/>
                    </a:lnTo>
                    <a:lnTo>
                      <a:pt x="364" y="130"/>
                    </a:lnTo>
                    <a:lnTo>
                      <a:pt x="401" y="101"/>
                    </a:lnTo>
                    <a:lnTo>
                      <a:pt x="439" y="73"/>
                    </a:lnTo>
                    <a:lnTo>
                      <a:pt x="478" y="47"/>
                    </a:lnTo>
                    <a:lnTo>
                      <a:pt x="517" y="23"/>
                    </a:lnTo>
                    <a:lnTo>
                      <a:pt x="557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72" name="Freeform 56"/>
              <p:cNvSpPr>
                <a:spLocks/>
              </p:cNvSpPr>
              <p:nvPr/>
            </p:nvSpPr>
            <p:spPr bwMode="auto">
              <a:xfrm>
                <a:off x="2333" y="1355"/>
                <a:ext cx="1273" cy="850"/>
              </a:xfrm>
              <a:custGeom>
                <a:avLst/>
                <a:gdLst>
                  <a:gd name="T0" fmla="*/ 0 w 1410"/>
                  <a:gd name="T1" fmla="*/ 393 h 995"/>
                  <a:gd name="T2" fmla="*/ 31 w 1410"/>
                  <a:gd name="T3" fmla="*/ 347 h 995"/>
                  <a:gd name="T4" fmla="*/ 62 w 1410"/>
                  <a:gd name="T5" fmla="*/ 304 h 995"/>
                  <a:gd name="T6" fmla="*/ 95 w 1410"/>
                  <a:gd name="T7" fmla="*/ 263 h 995"/>
                  <a:gd name="T8" fmla="*/ 129 w 1410"/>
                  <a:gd name="T9" fmla="*/ 225 h 995"/>
                  <a:gd name="T10" fmla="*/ 163 w 1410"/>
                  <a:gd name="T11" fmla="*/ 190 h 995"/>
                  <a:gd name="T12" fmla="*/ 199 w 1410"/>
                  <a:gd name="T13" fmla="*/ 158 h 995"/>
                  <a:gd name="T14" fmla="*/ 235 w 1410"/>
                  <a:gd name="T15" fmla="*/ 128 h 995"/>
                  <a:gd name="T16" fmla="*/ 273 w 1410"/>
                  <a:gd name="T17" fmla="*/ 102 h 995"/>
                  <a:gd name="T18" fmla="*/ 310 w 1410"/>
                  <a:gd name="T19" fmla="*/ 78 h 995"/>
                  <a:gd name="T20" fmla="*/ 349 w 1410"/>
                  <a:gd name="T21" fmla="*/ 58 h 995"/>
                  <a:gd name="T22" fmla="*/ 388 w 1410"/>
                  <a:gd name="T23" fmla="*/ 40 h 995"/>
                  <a:gd name="T24" fmla="*/ 428 w 1410"/>
                  <a:gd name="T25" fmla="*/ 26 h 995"/>
                  <a:gd name="T26" fmla="*/ 468 w 1410"/>
                  <a:gd name="T27" fmla="*/ 15 h 995"/>
                  <a:gd name="T28" fmla="*/ 508 w 1410"/>
                  <a:gd name="T29" fmla="*/ 7 h 995"/>
                  <a:gd name="T30" fmla="*/ 549 w 1410"/>
                  <a:gd name="T31" fmla="*/ 2 h 995"/>
                  <a:gd name="T32" fmla="*/ 590 w 1410"/>
                  <a:gd name="T33" fmla="*/ 0 h 995"/>
                  <a:gd name="T34" fmla="*/ 625 w 1410"/>
                  <a:gd name="T35" fmla="*/ 1 h 995"/>
                  <a:gd name="T36" fmla="*/ 659 w 1410"/>
                  <a:gd name="T37" fmla="*/ 5 h 995"/>
                  <a:gd name="T38" fmla="*/ 693 w 1410"/>
                  <a:gd name="T39" fmla="*/ 10 h 995"/>
                  <a:gd name="T40" fmla="*/ 726 w 1410"/>
                  <a:gd name="T41" fmla="*/ 18 h 995"/>
                  <a:gd name="T42" fmla="*/ 759 w 1410"/>
                  <a:gd name="T43" fmla="*/ 28 h 995"/>
                  <a:gd name="T44" fmla="*/ 792 w 1410"/>
                  <a:gd name="T45" fmla="*/ 41 h 995"/>
                  <a:gd name="T46" fmla="*/ 825 w 1410"/>
                  <a:gd name="T47" fmla="*/ 55 h 995"/>
                  <a:gd name="T48" fmla="*/ 857 w 1410"/>
                  <a:gd name="T49" fmla="*/ 72 h 995"/>
                  <a:gd name="T50" fmla="*/ 888 w 1410"/>
                  <a:gd name="T51" fmla="*/ 90 h 995"/>
                  <a:gd name="T52" fmla="*/ 919 w 1410"/>
                  <a:gd name="T53" fmla="*/ 111 h 995"/>
                  <a:gd name="T54" fmla="*/ 950 w 1410"/>
                  <a:gd name="T55" fmla="*/ 133 h 995"/>
                  <a:gd name="T56" fmla="*/ 979 w 1410"/>
                  <a:gd name="T57" fmla="*/ 158 h 995"/>
                  <a:gd name="T58" fmla="*/ 1009 w 1410"/>
                  <a:gd name="T59" fmla="*/ 184 h 995"/>
                  <a:gd name="T60" fmla="*/ 1037 w 1410"/>
                  <a:gd name="T61" fmla="*/ 212 h 995"/>
                  <a:gd name="T62" fmla="*/ 1065 w 1410"/>
                  <a:gd name="T63" fmla="*/ 242 h 995"/>
                  <a:gd name="T64" fmla="*/ 1093 w 1410"/>
                  <a:gd name="T65" fmla="*/ 274 h 995"/>
                  <a:gd name="T66" fmla="*/ 1119 w 1410"/>
                  <a:gd name="T67" fmla="*/ 308 h 995"/>
                  <a:gd name="T68" fmla="*/ 1145 w 1410"/>
                  <a:gd name="T69" fmla="*/ 343 h 995"/>
                  <a:gd name="T70" fmla="*/ 1170 w 1410"/>
                  <a:gd name="T71" fmla="*/ 380 h 995"/>
                  <a:gd name="T72" fmla="*/ 1194 w 1410"/>
                  <a:gd name="T73" fmla="*/ 418 h 995"/>
                  <a:gd name="T74" fmla="*/ 1218 w 1410"/>
                  <a:gd name="T75" fmla="*/ 458 h 995"/>
                  <a:gd name="T76" fmla="*/ 1240 w 1410"/>
                  <a:gd name="T77" fmla="*/ 500 h 995"/>
                  <a:gd name="T78" fmla="*/ 1262 w 1410"/>
                  <a:gd name="T79" fmla="*/ 543 h 995"/>
                  <a:gd name="T80" fmla="*/ 1282 w 1410"/>
                  <a:gd name="T81" fmla="*/ 588 h 995"/>
                  <a:gd name="T82" fmla="*/ 1302 w 1410"/>
                  <a:gd name="T83" fmla="*/ 634 h 995"/>
                  <a:gd name="T84" fmla="*/ 1321 w 1410"/>
                  <a:gd name="T85" fmla="*/ 682 h 995"/>
                  <a:gd name="T86" fmla="*/ 1338 w 1410"/>
                  <a:gd name="T87" fmla="*/ 731 h 995"/>
                  <a:gd name="T88" fmla="*/ 1355 w 1410"/>
                  <a:gd name="T89" fmla="*/ 781 h 995"/>
                  <a:gd name="T90" fmla="*/ 1370 w 1410"/>
                  <a:gd name="T91" fmla="*/ 833 h 995"/>
                  <a:gd name="T92" fmla="*/ 1385 w 1410"/>
                  <a:gd name="T93" fmla="*/ 886 h 995"/>
                  <a:gd name="T94" fmla="*/ 1398 w 1410"/>
                  <a:gd name="T95" fmla="*/ 940 h 995"/>
                  <a:gd name="T96" fmla="*/ 1410 w 1410"/>
                  <a:gd name="T97" fmla="*/ 995 h 9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410" h="995">
                    <a:moveTo>
                      <a:pt x="0" y="393"/>
                    </a:moveTo>
                    <a:lnTo>
                      <a:pt x="31" y="347"/>
                    </a:lnTo>
                    <a:lnTo>
                      <a:pt x="62" y="304"/>
                    </a:lnTo>
                    <a:lnTo>
                      <a:pt x="95" y="263"/>
                    </a:lnTo>
                    <a:lnTo>
                      <a:pt x="129" y="225"/>
                    </a:lnTo>
                    <a:lnTo>
                      <a:pt x="163" y="190"/>
                    </a:lnTo>
                    <a:lnTo>
                      <a:pt x="199" y="158"/>
                    </a:lnTo>
                    <a:lnTo>
                      <a:pt x="235" y="128"/>
                    </a:lnTo>
                    <a:lnTo>
                      <a:pt x="273" y="102"/>
                    </a:lnTo>
                    <a:lnTo>
                      <a:pt x="310" y="78"/>
                    </a:lnTo>
                    <a:lnTo>
                      <a:pt x="349" y="58"/>
                    </a:lnTo>
                    <a:lnTo>
                      <a:pt x="388" y="40"/>
                    </a:lnTo>
                    <a:lnTo>
                      <a:pt x="428" y="26"/>
                    </a:lnTo>
                    <a:lnTo>
                      <a:pt x="468" y="15"/>
                    </a:lnTo>
                    <a:lnTo>
                      <a:pt x="508" y="7"/>
                    </a:lnTo>
                    <a:lnTo>
                      <a:pt x="549" y="2"/>
                    </a:lnTo>
                    <a:lnTo>
                      <a:pt x="590" y="0"/>
                    </a:lnTo>
                    <a:lnTo>
                      <a:pt x="625" y="1"/>
                    </a:lnTo>
                    <a:lnTo>
                      <a:pt x="659" y="5"/>
                    </a:lnTo>
                    <a:lnTo>
                      <a:pt x="693" y="10"/>
                    </a:lnTo>
                    <a:lnTo>
                      <a:pt x="726" y="18"/>
                    </a:lnTo>
                    <a:lnTo>
                      <a:pt x="759" y="28"/>
                    </a:lnTo>
                    <a:lnTo>
                      <a:pt x="792" y="41"/>
                    </a:lnTo>
                    <a:lnTo>
                      <a:pt x="825" y="55"/>
                    </a:lnTo>
                    <a:lnTo>
                      <a:pt x="857" y="72"/>
                    </a:lnTo>
                    <a:lnTo>
                      <a:pt x="888" y="90"/>
                    </a:lnTo>
                    <a:lnTo>
                      <a:pt x="919" y="111"/>
                    </a:lnTo>
                    <a:lnTo>
                      <a:pt x="950" y="133"/>
                    </a:lnTo>
                    <a:lnTo>
                      <a:pt x="979" y="158"/>
                    </a:lnTo>
                    <a:lnTo>
                      <a:pt x="1009" y="184"/>
                    </a:lnTo>
                    <a:lnTo>
                      <a:pt x="1037" y="212"/>
                    </a:lnTo>
                    <a:lnTo>
                      <a:pt x="1065" y="242"/>
                    </a:lnTo>
                    <a:lnTo>
                      <a:pt x="1093" y="274"/>
                    </a:lnTo>
                    <a:lnTo>
                      <a:pt x="1119" y="308"/>
                    </a:lnTo>
                    <a:lnTo>
                      <a:pt x="1145" y="343"/>
                    </a:lnTo>
                    <a:lnTo>
                      <a:pt x="1170" y="380"/>
                    </a:lnTo>
                    <a:lnTo>
                      <a:pt x="1194" y="418"/>
                    </a:lnTo>
                    <a:lnTo>
                      <a:pt x="1218" y="458"/>
                    </a:lnTo>
                    <a:lnTo>
                      <a:pt x="1240" y="500"/>
                    </a:lnTo>
                    <a:lnTo>
                      <a:pt x="1262" y="543"/>
                    </a:lnTo>
                    <a:lnTo>
                      <a:pt x="1282" y="588"/>
                    </a:lnTo>
                    <a:lnTo>
                      <a:pt x="1302" y="634"/>
                    </a:lnTo>
                    <a:lnTo>
                      <a:pt x="1321" y="682"/>
                    </a:lnTo>
                    <a:lnTo>
                      <a:pt x="1338" y="731"/>
                    </a:lnTo>
                    <a:lnTo>
                      <a:pt x="1355" y="781"/>
                    </a:lnTo>
                    <a:lnTo>
                      <a:pt x="1370" y="833"/>
                    </a:lnTo>
                    <a:lnTo>
                      <a:pt x="1385" y="886"/>
                    </a:lnTo>
                    <a:lnTo>
                      <a:pt x="1398" y="940"/>
                    </a:lnTo>
                    <a:lnTo>
                      <a:pt x="1410" y="995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73" name="Freeform 57"/>
              <p:cNvSpPr>
                <a:spLocks/>
              </p:cNvSpPr>
              <p:nvPr/>
            </p:nvSpPr>
            <p:spPr bwMode="auto">
              <a:xfrm>
                <a:off x="2281" y="1689"/>
                <a:ext cx="71" cy="87"/>
              </a:xfrm>
              <a:custGeom>
                <a:avLst/>
                <a:gdLst>
                  <a:gd name="T0" fmla="*/ 21 w 79"/>
                  <a:gd name="T1" fmla="*/ 0 h 102"/>
                  <a:gd name="T2" fmla="*/ 0 w 79"/>
                  <a:gd name="T3" fmla="*/ 102 h 102"/>
                  <a:gd name="T4" fmla="*/ 79 w 79"/>
                  <a:gd name="T5" fmla="*/ 34 h 102"/>
                  <a:gd name="T6" fmla="*/ 35 w 79"/>
                  <a:gd name="T7" fmla="*/ 44 h 102"/>
                  <a:gd name="T8" fmla="*/ 21 w 79"/>
                  <a:gd name="T9" fmla="*/ 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102">
                    <a:moveTo>
                      <a:pt x="21" y="0"/>
                    </a:moveTo>
                    <a:lnTo>
                      <a:pt x="0" y="102"/>
                    </a:lnTo>
                    <a:lnTo>
                      <a:pt x="79" y="34"/>
                    </a:lnTo>
                    <a:lnTo>
                      <a:pt x="35" y="44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74" name="Freeform 58"/>
              <p:cNvSpPr>
                <a:spLocks/>
              </p:cNvSpPr>
              <p:nvPr/>
            </p:nvSpPr>
            <p:spPr bwMode="auto">
              <a:xfrm>
                <a:off x="2599" y="2292"/>
                <a:ext cx="89" cy="55"/>
              </a:xfrm>
              <a:custGeom>
                <a:avLst/>
                <a:gdLst>
                  <a:gd name="T0" fmla="*/ 99 w 99"/>
                  <a:gd name="T1" fmla="*/ 0 h 67"/>
                  <a:gd name="T2" fmla="*/ 0 w 99"/>
                  <a:gd name="T3" fmla="*/ 34 h 67"/>
                  <a:gd name="T4" fmla="*/ 99 w 99"/>
                  <a:gd name="T5" fmla="*/ 67 h 67"/>
                  <a:gd name="T6" fmla="*/ 68 w 99"/>
                  <a:gd name="T7" fmla="*/ 34 h 67"/>
                  <a:gd name="T8" fmla="*/ 99 w 99"/>
                  <a:gd name="T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9" h="67">
                    <a:moveTo>
                      <a:pt x="99" y="0"/>
                    </a:moveTo>
                    <a:lnTo>
                      <a:pt x="0" y="34"/>
                    </a:lnTo>
                    <a:lnTo>
                      <a:pt x="99" y="67"/>
                    </a:lnTo>
                    <a:lnTo>
                      <a:pt x="68" y="34"/>
                    </a:lnTo>
                    <a:lnTo>
                      <a:pt x="99" y="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75" name="Freeform 59"/>
              <p:cNvSpPr>
                <a:spLocks/>
              </p:cNvSpPr>
              <p:nvPr/>
            </p:nvSpPr>
            <p:spPr bwMode="auto">
              <a:xfrm>
                <a:off x="1457" y="1728"/>
                <a:ext cx="79" cy="81"/>
              </a:xfrm>
              <a:custGeom>
                <a:avLst/>
                <a:gdLst>
                  <a:gd name="T0" fmla="*/ 0 w 89"/>
                  <a:gd name="T1" fmla="*/ 43 h 97"/>
                  <a:gd name="T2" fmla="*/ 89 w 89"/>
                  <a:gd name="T3" fmla="*/ 97 h 97"/>
                  <a:gd name="T4" fmla="*/ 51 w 89"/>
                  <a:gd name="T5" fmla="*/ 0 h 97"/>
                  <a:gd name="T6" fmla="*/ 46 w 89"/>
                  <a:gd name="T7" fmla="*/ 45 h 97"/>
                  <a:gd name="T8" fmla="*/ 0 w 89"/>
                  <a:gd name="T9" fmla="*/ 43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9" h="97">
                    <a:moveTo>
                      <a:pt x="0" y="43"/>
                    </a:moveTo>
                    <a:lnTo>
                      <a:pt x="89" y="97"/>
                    </a:lnTo>
                    <a:lnTo>
                      <a:pt x="51" y="0"/>
                    </a:lnTo>
                    <a:lnTo>
                      <a:pt x="46" y="45"/>
                    </a:lnTo>
                    <a:lnTo>
                      <a:pt x="0" y="43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76" name="Freeform 60"/>
              <p:cNvSpPr>
                <a:spLocks/>
              </p:cNvSpPr>
              <p:nvPr/>
            </p:nvSpPr>
            <p:spPr bwMode="auto">
              <a:xfrm>
                <a:off x="1202" y="2544"/>
                <a:ext cx="94" cy="58"/>
              </a:xfrm>
              <a:custGeom>
                <a:avLst/>
                <a:gdLst>
                  <a:gd name="T0" fmla="*/ 25 w 104"/>
                  <a:gd name="T1" fmla="*/ 69 h 69"/>
                  <a:gd name="T2" fmla="*/ 104 w 104"/>
                  <a:gd name="T3" fmla="*/ 0 h 69"/>
                  <a:gd name="T4" fmla="*/ 0 w 104"/>
                  <a:gd name="T5" fmla="*/ 7 h 69"/>
                  <a:gd name="T6" fmla="*/ 41 w 104"/>
                  <a:gd name="T7" fmla="*/ 26 h 69"/>
                  <a:gd name="T8" fmla="*/ 25 w 104"/>
                  <a:gd name="T9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69">
                    <a:moveTo>
                      <a:pt x="25" y="69"/>
                    </a:moveTo>
                    <a:lnTo>
                      <a:pt x="104" y="0"/>
                    </a:lnTo>
                    <a:lnTo>
                      <a:pt x="0" y="7"/>
                    </a:lnTo>
                    <a:lnTo>
                      <a:pt x="41" y="26"/>
                    </a:lnTo>
                    <a:lnTo>
                      <a:pt x="25" y="69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77" name="Freeform 61"/>
              <p:cNvSpPr>
                <a:spLocks/>
              </p:cNvSpPr>
              <p:nvPr/>
            </p:nvSpPr>
            <p:spPr bwMode="auto">
              <a:xfrm>
                <a:off x="1236" y="2857"/>
                <a:ext cx="235" cy="684"/>
              </a:xfrm>
              <a:custGeom>
                <a:avLst/>
                <a:gdLst>
                  <a:gd name="T0" fmla="*/ 0 w 263"/>
                  <a:gd name="T1" fmla="*/ 816 h 816"/>
                  <a:gd name="T2" fmla="*/ 9 w 263"/>
                  <a:gd name="T3" fmla="*/ 760 h 816"/>
                  <a:gd name="T4" fmla="*/ 20 w 263"/>
                  <a:gd name="T5" fmla="*/ 704 h 816"/>
                  <a:gd name="T6" fmla="*/ 31 w 263"/>
                  <a:gd name="T7" fmla="*/ 649 h 816"/>
                  <a:gd name="T8" fmla="*/ 43 w 263"/>
                  <a:gd name="T9" fmla="*/ 594 h 816"/>
                  <a:gd name="T10" fmla="*/ 71 w 263"/>
                  <a:gd name="T11" fmla="*/ 487 h 816"/>
                  <a:gd name="T12" fmla="*/ 102 w 263"/>
                  <a:gd name="T13" fmla="*/ 383 h 816"/>
                  <a:gd name="T14" fmla="*/ 137 w 263"/>
                  <a:gd name="T15" fmla="*/ 282 h 816"/>
                  <a:gd name="T16" fmla="*/ 176 w 263"/>
                  <a:gd name="T17" fmla="*/ 184 h 816"/>
                  <a:gd name="T18" fmla="*/ 218 w 263"/>
                  <a:gd name="T19" fmla="*/ 90 h 816"/>
                  <a:gd name="T20" fmla="*/ 240 w 263"/>
                  <a:gd name="T21" fmla="*/ 45 h 816"/>
                  <a:gd name="T22" fmla="*/ 263 w 263"/>
                  <a:gd name="T23" fmla="*/ 0 h 8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63" h="816">
                    <a:moveTo>
                      <a:pt x="0" y="816"/>
                    </a:moveTo>
                    <a:lnTo>
                      <a:pt x="9" y="760"/>
                    </a:lnTo>
                    <a:lnTo>
                      <a:pt x="20" y="704"/>
                    </a:lnTo>
                    <a:lnTo>
                      <a:pt x="31" y="649"/>
                    </a:lnTo>
                    <a:lnTo>
                      <a:pt x="43" y="594"/>
                    </a:lnTo>
                    <a:lnTo>
                      <a:pt x="71" y="487"/>
                    </a:lnTo>
                    <a:lnTo>
                      <a:pt x="102" y="383"/>
                    </a:lnTo>
                    <a:lnTo>
                      <a:pt x="137" y="282"/>
                    </a:lnTo>
                    <a:lnTo>
                      <a:pt x="176" y="184"/>
                    </a:lnTo>
                    <a:lnTo>
                      <a:pt x="218" y="90"/>
                    </a:lnTo>
                    <a:lnTo>
                      <a:pt x="240" y="45"/>
                    </a:lnTo>
                    <a:lnTo>
                      <a:pt x="263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78" name="Freeform 62"/>
              <p:cNvSpPr>
                <a:spLocks/>
              </p:cNvSpPr>
              <p:nvPr/>
            </p:nvSpPr>
            <p:spPr bwMode="auto">
              <a:xfrm>
                <a:off x="1432" y="2808"/>
                <a:ext cx="69" cy="87"/>
              </a:xfrm>
              <a:custGeom>
                <a:avLst/>
                <a:gdLst>
                  <a:gd name="T0" fmla="*/ 58 w 77"/>
                  <a:gd name="T1" fmla="*/ 103 h 103"/>
                  <a:gd name="T2" fmla="*/ 77 w 77"/>
                  <a:gd name="T3" fmla="*/ 0 h 103"/>
                  <a:gd name="T4" fmla="*/ 0 w 77"/>
                  <a:gd name="T5" fmla="*/ 70 h 103"/>
                  <a:gd name="T6" fmla="*/ 44 w 77"/>
                  <a:gd name="T7" fmla="*/ 59 h 103"/>
                  <a:gd name="T8" fmla="*/ 58 w 77"/>
                  <a:gd name="T9" fmla="*/ 10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103">
                    <a:moveTo>
                      <a:pt x="58" y="103"/>
                    </a:moveTo>
                    <a:lnTo>
                      <a:pt x="77" y="0"/>
                    </a:lnTo>
                    <a:lnTo>
                      <a:pt x="0" y="70"/>
                    </a:lnTo>
                    <a:lnTo>
                      <a:pt x="44" y="59"/>
                    </a:lnTo>
                    <a:lnTo>
                      <a:pt x="58" y="103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79" name="Freeform 63"/>
              <p:cNvSpPr>
                <a:spLocks/>
              </p:cNvSpPr>
              <p:nvPr/>
            </p:nvSpPr>
            <p:spPr bwMode="auto">
              <a:xfrm>
                <a:off x="1753" y="3120"/>
                <a:ext cx="49" cy="655"/>
              </a:xfrm>
              <a:custGeom>
                <a:avLst/>
                <a:gdLst>
                  <a:gd name="T0" fmla="*/ 0 w 55"/>
                  <a:gd name="T1" fmla="*/ 783 h 783"/>
                  <a:gd name="T2" fmla="*/ 1 w 55"/>
                  <a:gd name="T3" fmla="*/ 681 h 783"/>
                  <a:gd name="T4" fmla="*/ 4 w 55"/>
                  <a:gd name="T5" fmla="*/ 579 h 783"/>
                  <a:gd name="T6" fmla="*/ 8 w 55"/>
                  <a:gd name="T7" fmla="*/ 478 h 783"/>
                  <a:gd name="T8" fmla="*/ 14 w 55"/>
                  <a:gd name="T9" fmla="*/ 379 h 783"/>
                  <a:gd name="T10" fmla="*/ 22 w 55"/>
                  <a:gd name="T11" fmla="*/ 281 h 783"/>
                  <a:gd name="T12" fmla="*/ 31 w 55"/>
                  <a:gd name="T13" fmla="*/ 186 h 783"/>
                  <a:gd name="T14" fmla="*/ 42 w 55"/>
                  <a:gd name="T15" fmla="*/ 92 h 783"/>
                  <a:gd name="T16" fmla="*/ 55 w 55"/>
                  <a:gd name="T17" fmla="*/ 0 h 7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5" h="783">
                    <a:moveTo>
                      <a:pt x="0" y="783"/>
                    </a:moveTo>
                    <a:lnTo>
                      <a:pt x="1" y="681"/>
                    </a:lnTo>
                    <a:lnTo>
                      <a:pt x="4" y="579"/>
                    </a:lnTo>
                    <a:lnTo>
                      <a:pt x="8" y="478"/>
                    </a:lnTo>
                    <a:lnTo>
                      <a:pt x="14" y="379"/>
                    </a:lnTo>
                    <a:lnTo>
                      <a:pt x="22" y="281"/>
                    </a:lnTo>
                    <a:lnTo>
                      <a:pt x="31" y="186"/>
                    </a:lnTo>
                    <a:lnTo>
                      <a:pt x="42" y="92"/>
                    </a:lnTo>
                    <a:lnTo>
                      <a:pt x="55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80" name="Freeform 64"/>
              <p:cNvSpPr>
                <a:spLocks/>
              </p:cNvSpPr>
              <p:nvPr/>
            </p:nvSpPr>
            <p:spPr bwMode="auto">
              <a:xfrm>
                <a:off x="1812" y="2937"/>
                <a:ext cx="60" cy="87"/>
              </a:xfrm>
              <a:custGeom>
                <a:avLst/>
                <a:gdLst>
                  <a:gd name="T0" fmla="*/ 67 w 67"/>
                  <a:gd name="T1" fmla="*/ 103 h 103"/>
                  <a:gd name="T2" fmla="*/ 49 w 67"/>
                  <a:gd name="T3" fmla="*/ 0 h 103"/>
                  <a:gd name="T4" fmla="*/ 0 w 67"/>
                  <a:gd name="T5" fmla="*/ 92 h 103"/>
                  <a:gd name="T6" fmla="*/ 38 w 67"/>
                  <a:gd name="T7" fmla="*/ 67 h 103"/>
                  <a:gd name="T8" fmla="*/ 67 w 67"/>
                  <a:gd name="T9" fmla="*/ 10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103">
                    <a:moveTo>
                      <a:pt x="67" y="103"/>
                    </a:moveTo>
                    <a:lnTo>
                      <a:pt x="49" y="0"/>
                    </a:lnTo>
                    <a:lnTo>
                      <a:pt x="0" y="92"/>
                    </a:lnTo>
                    <a:lnTo>
                      <a:pt x="38" y="67"/>
                    </a:lnTo>
                    <a:lnTo>
                      <a:pt x="67" y="103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81" name="Freeform 65"/>
              <p:cNvSpPr>
                <a:spLocks/>
              </p:cNvSpPr>
              <p:nvPr/>
            </p:nvSpPr>
            <p:spPr bwMode="auto">
              <a:xfrm>
                <a:off x="2299" y="2447"/>
                <a:ext cx="1324" cy="899"/>
              </a:xfrm>
              <a:custGeom>
                <a:avLst/>
                <a:gdLst>
                  <a:gd name="T0" fmla="*/ 1493 w 1493"/>
                  <a:gd name="T1" fmla="*/ 0 h 1026"/>
                  <a:gd name="T2" fmla="*/ 1481 w 1493"/>
                  <a:gd name="T3" fmla="*/ 57 h 1026"/>
                  <a:gd name="T4" fmla="*/ 1468 w 1493"/>
                  <a:gd name="T5" fmla="*/ 112 h 1026"/>
                  <a:gd name="T6" fmla="*/ 1454 w 1493"/>
                  <a:gd name="T7" fmla="*/ 167 h 1026"/>
                  <a:gd name="T8" fmla="*/ 1438 w 1493"/>
                  <a:gd name="T9" fmla="*/ 220 h 1026"/>
                  <a:gd name="T10" fmla="*/ 1421 w 1493"/>
                  <a:gd name="T11" fmla="*/ 272 h 1026"/>
                  <a:gd name="T12" fmla="*/ 1403 w 1493"/>
                  <a:gd name="T13" fmla="*/ 322 h 1026"/>
                  <a:gd name="T14" fmla="*/ 1384 w 1493"/>
                  <a:gd name="T15" fmla="*/ 371 h 1026"/>
                  <a:gd name="T16" fmla="*/ 1364 w 1493"/>
                  <a:gd name="T17" fmla="*/ 419 h 1026"/>
                  <a:gd name="T18" fmla="*/ 1343 w 1493"/>
                  <a:gd name="T19" fmla="*/ 465 h 1026"/>
                  <a:gd name="T20" fmla="*/ 1321 w 1493"/>
                  <a:gd name="T21" fmla="*/ 509 h 1026"/>
                  <a:gd name="T22" fmla="*/ 1298 w 1493"/>
                  <a:gd name="T23" fmla="*/ 552 h 1026"/>
                  <a:gd name="T24" fmla="*/ 1273 w 1493"/>
                  <a:gd name="T25" fmla="*/ 594 h 1026"/>
                  <a:gd name="T26" fmla="*/ 1248 w 1493"/>
                  <a:gd name="T27" fmla="*/ 633 h 1026"/>
                  <a:gd name="T28" fmla="*/ 1222 w 1493"/>
                  <a:gd name="T29" fmla="*/ 671 h 1026"/>
                  <a:gd name="T30" fmla="*/ 1196 w 1493"/>
                  <a:gd name="T31" fmla="*/ 708 h 1026"/>
                  <a:gd name="T32" fmla="*/ 1168 w 1493"/>
                  <a:gd name="T33" fmla="*/ 743 h 1026"/>
                  <a:gd name="T34" fmla="*/ 1140 w 1493"/>
                  <a:gd name="T35" fmla="*/ 775 h 1026"/>
                  <a:gd name="T36" fmla="*/ 1111 w 1493"/>
                  <a:gd name="T37" fmla="*/ 806 h 1026"/>
                  <a:gd name="T38" fmla="*/ 1081 w 1493"/>
                  <a:gd name="T39" fmla="*/ 836 h 1026"/>
                  <a:gd name="T40" fmla="*/ 1050 w 1493"/>
                  <a:gd name="T41" fmla="*/ 863 h 1026"/>
                  <a:gd name="T42" fmla="*/ 1019 w 1493"/>
                  <a:gd name="T43" fmla="*/ 888 h 1026"/>
                  <a:gd name="T44" fmla="*/ 987 w 1493"/>
                  <a:gd name="T45" fmla="*/ 911 h 1026"/>
                  <a:gd name="T46" fmla="*/ 955 w 1493"/>
                  <a:gd name="T47" fmla="*/ 933 h 1026"/>
                  <a:gd name="T48" fmla="*/ 922 w 1493"/>
                  <a:gd name="T49" fmla="*/ 952 h 1026"/>
                  <a:gd name="T50" fmla="*/ 889 w 1493"/>
                  <a:gd name="T51" fmla="*/ 969 h 1026"/>
                  <a:gd name="T52" fmla="*/ 855 w 1493"/>
                  <a:gd name="T53" fmla="*/ 984 h 1026"/>
                  <a:gd name="T54" fmla="*/ 821 w 1493"/>
                  <a:gd name="T55" fmla="*/ 997 h 1026"/>
                  <a:gd name="T56" fmla="*/ 786 w 1493"/>
                  <a:gd name="T57" fmla="*/ 1007 h 1026"/>
                  <a:gd name="T58" fmla="*/ 751 w 1493"/>
                  <a:gd name="T59" fmla="*/ 1015 h 1026"/>
                  <a:gd name="T60" fmla="*/ 715 w 1493"/>
                  <a:gd name="T61" fmla="*/ 1021 h 1026"/>
                  <a:gd name="T62" fmla="*/ 679 w 1493"/>
                  <a:gd name="T63" fmla="*/ 1025 h 1026"/>
                  <a:gd name="T64" fmla="*/ 643 w 1493"/>
                  <a:gd name="T65" fmla="*/ 1026 h 1026"/>
                  <a:gd name="T66" fmla="*/ 598 w 1493"/>
                  <a:gd name="T67" fmla="*/ 1024 h 1026"/>
                  <a:gd name="T68" fmla="*/ 553 w 1493"/>
                  <a:gd name="T69" fmla="*/ 1018 h 1026"/>
                  <a:gd name="T70" fmla="*/ 508 w 1493"/>
                  <a:gd name="T71" fmla="*/ 1009 h 1026"/>
                  <a:gd name="T72" fmla="*/ 464 w 1493"/>
                  <a:gd name="T73" fmla="*/ 996 h 1026"/>
                  <a:gd name="T74" fmla="*/ 420 w 1493"/>
                  <a:gd name="T75" fmla="*/ 979 h 1026"/>
                  <a:gd name="T76" fmla="*/ 377 w 1493"/>
                  <a:gd name="T77" fmla="*/ 959 h 1026"/>
                  <a:gd name="T78" fmla="*/ 335 w 1493"/>
                  <a:gd name="T79" fmla="*/ 935 h 1026"/>
                  <a:gd name="T80" fmla="*/ 293 w 1493"/>
                  <a:gd name="T81" fmla="*/ 908 h 1026"/>
                  <a:gd name="T82" fmla="*/ 253 w 1493"/>
                  <a:gd name="T83" fmla="*/ 878 h 1026"/>
                  <a:gd name="T84" fmla="*/ 213 w 1493"/>
                  <a:gd name="T85" fmla="*/ 844 h 1026"/>
                  <a:gd name="T86" fmla="*/ 175 w 1493"/>
                  <a:gd name="T87" fmla="*/ 807 h 1026"/>
                  <a:gd name="T88" fmla="*/ 137 w 1493"/>
                  <a:gd name="T89" fmla="*/ 767 h 1026"/>
                  <a:gd name="T90" fmla="*/ 101 w 1493"/>
                  <a:gd name="T91" fmla="*/ 723 h 1026"/>
                  <a:gd name="T92" fmla="*/ 66 w 1493"/>
                  <a:gd name="T93" fmla="*/ 677 h 1026"/>
                  <a:gd name="T94" fmla="*/ 32 w 1493"/>
                  <a:gd name="T95" fmla="*/ 627 h 1026"/>
                  <a:gd name="T96" fmla="*/ 0 w 1493"/>
                  <a:gd name="T97" fmla="*/ 575 h 10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493" h="1026">
                    <a:moveTo>
                      <a:pt x="1493" y="0"/>
                    </a:moveTo>
                    <a:lnTo>
                      <a:pt x="1481" y="57"/>
                    </a:lnTo>
                    <a:lnTo>
                      <a:pt x="1468" y="112"/>
                    </a:lnTo>
                    <a:lnTo>
                      <a:pt x="1454" y="167"/>
                    </a:lnTo>
                    <a:lnTo>
                      <a:pt x="1438" y="220"/>
                    </a:lnTo>
                    <a:lnTo>
                      <a:pt x="1421" y="272"/>
                    </a:lnTo>
                    <a:lnTo>
                      <a:pt x="1403" y="322"/>
                    </a:lnTo>
                    <a:lnTo>
                      <a:pt x="1384" y="371"/>
                    </a:lnTo>
                    <a:lnTo>
                      <a:pt x="1364" y="419"/>
                    </a:lnTo>
                    <a:lnTo>
                      <a:pt x="1343" y="465"/>
                    </a:lnTo>
                    <a:lnTo>
                      <a:pt x="1321" y="509"/>
                    </a:lnTo>
                    <a:lnTo>
                      <a:pt x="1298" y="552"/>
                    </a:lnTo>
                    <a:lnTo>
                      <a:pt x="1273" y="594"/>
                    </a:lnTo>
                    <a:lnTo>
                      <a:pt x="1248" y="633"/>
                    </a:lnTo>
                    <a:lnTo>
                      <a:pt x="1222" y="671"/>
                    </a:lnTo>
                    <a:lnTo>
                      <a:pt x="1196" y="708"/>
                    </a:lnTo>
                    <a:lnTo>
                      <a:pt x="1168" y="743"/>
                    </a:lnTo>
                    <a:lnTo>
                      <a:pt x="1140" y="775"/>
                    </a:lnTo>
                    <a:lnTo>
                      <a:pt x="1111" y="806"/>
                    </a:lnTo>
                    <a:lnTo>
                      <a:pt x="1081" y="836"/>
                    </a:lnTo>
                    <a:lnTo>
                      <a:pt x="1050" y="863"/>
                    </a:lnTo>
                    <a:lnTo>
                      <a:pt x="1019" y="888"/>
                    </a:lnTo>
                    <a:lnTo>
                      <a:pt x="987" y="911"/>
                    </a:lnTo>
                    <a:lnTo>
                      <a:pt x="955" y="933"/>
                    </a:lnTo>
                    <a:lnTo>
                      <a:pt x="922" y="952"/>
                    </a:lnTo>
                    <a:lnTo>
                      <a:pt x="889" y="969"/>
                    </a:lnTo>
                    <a:lnTo>
                      <a:pt x="855" y="984"/>
                    </a:lnTo>
                    <a:lnTo>
                      <a:pt x="821" y="997"/>
                    </a:lnTo>
                    <a:lnTo>
                      <a:pt x="786" y="1007"/>
                    </a:lnTo>
                    <a:lnTo>
                      <a:pt x="751" y="1015"/>
                    </a:lnTo>
                    <a:lnTo>
                      <a:pt x="715" y="1021"/>
                    </a:lnTo>
                    <a:lnTo>
                      <a:pt x="679" y="1025"/>
                    </a:lnTo>
                    <a:lnTo>
                      <a:pt x="643" y="1026"/>
                    </a:lnTo>
                    <a:lnTo>
                      <a:pt x="598" y="1024"/>
                    </a:lnTo>
                    <a:lnTo>
                      <a:pt x="553" y="1018"/>
                    </a:lnTo>
                    <a:lnTo>
                      <a:pt x="508" y="1009"/>
                    </a:lnTo>
                    <a:lnTo>
                      <a:pt x="464" y="996"/>
                    </a:lnTo>
                    <a:lnTo>
                      <a:pt x="420" y="979"/>
                    </a:lnTo>
                    <a:lnTo>
                      <a:pt x="377" y="959"/>
                    </a:lnTo>
                    <a:lnTo>
                      <a:pt x="335" y="935"/>
                    </a:lnTo>
                    <a:lnTo>
                      <a:pt x="293" y="908"/>
                    </a:lnTo>
                    <a:lnTo>
                      <a:pt x="253" y="878"/>
                    </a:lnTo>
                    <a:lnTo>
                      <a:pt x="213" y="844"/>
                    </a:lnTo>
                    <a:lnTo>
                      <a:pt x="175" y="807"/>
                    </a:lnTo>
                    <a:lnTo>
                      <a:pt x="137" y="767"/>
                    </a:lnTo>
                    <a:lnTo>
                      <a:pt x="101" y="723"/>
                    </a:lnTo>
                    <a:lnTo>
                      <a:pt x="66" y="677"/>
                    </a:lnTo>
                    <a:lnTo>
                      <a:pt x="32" y="627"/>
                    </a:lnTo>
                    <a:lnTo>
                      <a:pt x="0" y="575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82" name="Freeform 66"/>
              <p:cNvSpPr>
                <a:spLocks/>
              </p:cNvSpPr>
              <p:nvPr/>
            </p:nvSpPr>
            <p:spPr bwMode="auto">
              <a:xfrm>
                <a:off x="2256" y="2880"/>
                <a:ext cx="70" cy="90"/>
              </a:xfrm>
              <a:custGeom>
                <a:avLst/>
                <a:gdLst>
                  <a:gd name="T0" fmla="*/ 78 w 78"/>
                  <a:gd name="T1" fmla="*/ 70 h 103"/>
                  <a:gd name="T2" fmla="*/ 0 w 78"/>
                  <a:gd name="T3" fmla="*/ 0 h 103"/>
                  <a:gd name="T4" fmla="*/ 20 w 78"/>
                  <a:gd name="T5" fmla="*/ 103 h 103"/>
                  <a:gd name="T6" fmla="*/ 33 w 78"/>
                  <a:gd name="T7" fmla="*/ 59 h 103"/>
                  <a:gd name="T8" fmla="*/ 78 w 78"/>
                  <a:gd name="T9" fmla="*/ 7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8" h="103">
                    <a:moveTo>
                      <a:pt x="78" y="70"/>
                    </a:moveTo>
                    <a:lnTo>
                      <a:pt x="0" y="0"/>
                    </a:lnTo>
                    <a:lnTo>
                      <a:pt x="20" y="103"/>
                    </a:lnTo>
                    <a:lnTo>
                      <a:pt x="33" y="59"/>
                    </a:lnTo>
                    <a:lnTo>
                      <a:pt x="78" y="70"/>
                    </a:lnTo>
                    <a:close/>
                  </a:path>
                </a:pathLst>
              </a:custGeom>
              <a:solidFill>
                <a:srgbClr val="00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2883" name="Line 67"/>
              <p:cNvSpPr>
                <a:spLocks noChangeShapeType="1"/>
              </p:cNvSpPr>
              <p:nvPr/>
            </p:nvSpPr>
            <p:spPr bwMode="auto">
              <a:xfrm>
                <a:off x="624" y="2325"/>
                <a:ext cx="432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grpSp>
            <p:nvGrpSpPr>
              <p:cNvPr id="162884" name="Group 68"/>
              <p:cNvGrpSpPr>
                <a:grpSpLocks/>
              </p:cNvGrpSpPr>
              <p:nvPr/>
            </p:nvGrpSpPr>
            <p:grpSpPr bwMode="auto">
              <a:xfrm>
                <a:off x="3504" y="2160"/>
                <a:ext cx="242" cy="346"/>
                <a:chOff x="4176" y="528"/>
                <a:chExt cx="242" cy="346"/>
              </a:xfrm>
            </p:grpSpPr>
            <p:sp>
              <p:nvSpPr>
                <p:cNvPr id="162885" name="Oval 69"/>
                <p:cNvSpPr>
                  <a:spLocks noChangeArrowheads="1"/>
                </p:cNvSpPr>
                <p:nvPr/>
              </p:nvSpPr>
              <p:spPr bwMode="auto">
                <a:xfrm>
                  <a:off x="4176" y="575"/>
                  <a:ext cx="242" cy="248"/>
                </a:xfrm>
                <a:prstGeom prst="ellipse">
                  <a:avLst/>
                </a:prstGeom>
                <a:solidFill>
                  <a:schemeClr val="folHlink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62886" name="Rectangle 70"/>
                <p:cNvSpPr>
                  <a:spLocks noChangeArrowheads="1"/>
                </p:cNvSpPr>
                <p:nvPr/>
              </p:nvSpPr>
              <p:spPr bwMode="auto">
                <a:xfrm>
                  <a:off x="4212" y="528"/>
                  <a:ext cx="173" cy="3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1" lang="zh-CN" altLang="en-US" sz="3600" b="1" smtClean="0">
                      <a:solidFill>
                        <a:srgbClr val="CC0000"/>
                      </a:solidFill>
                      <a:latin typeface="Bookman Old Style" pitchFamily="18" charset="0"/>
                      <a:ea typeface="宋体" charset="-122"/>
                    </a:rPr>
                    <a:t>+</a:t>
                  </a:r>
                  <a:endParaRPr kumimoji="1" lang="zh-CN" altLang="en-US" sz="2400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</p:grpSp>
          <p:grpSp>
            <p:nvGrpSpPr>
              <p:cNvPr id="162887" name="Group 71"/>
              <p:cNvGrpSpPr>
                <a:grpSpLocks/>
              </p:cNvGrpSpPr>
              <p:nvPr/>
            </p:nvGrpSpPr>
            <p:grpSpPr bwMode="auto">
              <a:xfrm>
                <a:off x="2001" y="2208"/>
                <a:ext cx="255" cy="264"/>
                <a:chOff x="1440" y="2851"/>
                <a:chExt cx="255" cy="264"/>
              </a:xfrm>
            </p:grpSpPr>
            <p:sp>
              <p:nvSpPr>
                <p:cNvPr id="162888" name="Oval 72"/>
                <p:cNvSpPr>
                  <a:spLocks noChangeArrowheads="1"/>
                </p:cNvSpPr>
                <p:nvPr/>
              </p:nvSpPr>
              <p:spPr bwMode="auto">
                <a:xfrm>
                  <a:off x="1440" y="2851"/>
                  <a:ext cx="255" cy="264"/>
                </a:xfrm>
                <a:prstGeom prst="ellipse">
                  <a:avLst/>
                </a:prstGeom>
                <a:solidFill>
                  <a:srgbClr val="CCFFFF"/>
                </a:solidFill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  <p:sp>
              <p:nvSpPr>
                <p:cNvPr id="162889" name="Rectangle 73"/>
                <p:cNvSpPr>
                  <a:spLocks noChangeArrowheads="1"/>
                </p:cNvSpPr>
                <p:nvPr/>
              </p:nvSpPr>
              <p:spPr bwMode="auto">
                <a:xfrm>
                  <a:off x="1487" y="2967"/>
                  <a:ext cx="155" cy="56"/>
                </a:xfrm>
                <a:prstGeom prst="rect">
                  <a:avLst/>
                </a:prstGeom>
                <a:solidFill>
                  <a:srgbClr val="00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charset="-122"/>
                  </a:endParaRPr>
                </a:p>
              </p:txBody>
            </p:sp>
          </p:grpSp>
        </p:grpSp>
      </p:grpSp>
      <p:grpSp>
        <p:nvGrpSpPr>
          <p:cNvPr id="162890" name="Group 74"/>
          <p:cNvGrpSpPr>
            <a:grpSpLocks/>
          </p:cNvGrpSpPr>
          <p:nvPr/>
        </p:nvGrpSpPr>
        <p:grpSpPr bwMode="auto">
          <a:xfrm>
            <a:off x="1295400" y="1371600"/>
            <a:ext cx="6629400" cy="5105400"/>
            <a:chOff x="768" y="768"/>
            <a:chExt cx="4176" cy="3216"/>
          </a:xfrm>
        </p:grpSpPr>
        <p:sp>
          <p:nvSpPr>
            <p:cNvPr id="162891" name="Oval 75"/>
            <p:cNvSpPr>
              <a:spLocks noChangeArrowheads="1"/>
            </p:cNvSpPr>
            <p:nvPr/>
          </p:nvSpPr>
          <p:spPr bwMode="auto">
            <a:xfrm>
              <a:off x="3408" y="2112"/>
              <a:ext cx="432" cy="43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2892" name="Freeform 76"/>
            <p:cNvSpPr>
              <a:spLocks/>
            </p:cNvSpPr>
            <p:nvPr/>
          </p:nvSpPr>
          <p:spPr bwMode="auto">
            <a:xfrm>
              <a:off x="3360" y="1920"/>
              <a:ext cx="720" cy="817"/>
            </a:xfrm>
            <a:custGeom>
              <a:avLst/>
              <a:gdLst>
                <a:gd name="T0" fmla="*/ 14 w 740"/>
                <a:gd name="T1" fmla="*/ 465 h 817"/>
                <a:gd name="T2" fmla="*/ 20 w 740"/>
                <a:gd name="T3" fmla="*/ 297 h 817"/>
                <a:gd name="T4" fmla="*/ 134 w 740"/>
                <a:gd name="T5" fmla="*/ 115 h 817"/>
                <a:gd name="T6" fmla="*/ 325 w 740"/>
                <a:gd name="T7" fmla="*/ 17 h 817"/>
                <a:gd name="T8" fmla="*/ 477 w 740"/>
                <a:gd name="T9" fmla="*/ 17 h 817"/>
                <a:gd name="T10" fmla="*/ 634 w 740"/>
                <a:gd name="T11" fmla="*/ 119 h 817"/>
                <a:gd name="T12" fmla="*/ 731 w 740"/>
                <a:gd name="T13" fmla="*/ 353 h 817"/>
                <a:gd name="T14" fmla="*/ 688 w 740"/>
                <a:gd name="T15" fmla="*/ 638 h 817"/>
                <a:gd name="T16" fmla="*/ 532 w 740"/>
                <a:gd name="T17" fmla="*/ 788 h 817"/>
                <a:gd name="T18" fmla="*/ 325 w 740"/>
                <a:gd name="T19" fmla="*/ 802 h 817"/>
                <a:gd name="T20" fmla="*/ 131 w 740"/>
                <a:gd name="T21" fmla="*/ 700 h 817"/>
                <a:gd name="T22" fmla="*/ 42 w 740"/>
                <a:gd name="T23" fmla="*/ 581 h 817"/>
                <a:gd name="T24" fmla="*/ 14 w 740"/>
                <a:gd name="T25" fmla="*/ 465 h 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40" h="817">
                  <a:moveTo>
                    <a:pt x="14" y="465"/>
                  </a:moveTo>
                  <a:cubicBezTo>
                    <a:pt x="11" y="419"/>
                    <a:pt x="0" y="356"/>
                    <a:pt x="20" y="297"/>
                  </a:cubicBezTo>
                  <a:cubicBezTo>
                    <a:pt x="40" y="239"/>
                    <a:pt x="84" y="162"/>
                    <a:pt x="134" y="115"/>
                  </a:cubicBezTo>
                  <a:cubicBezTo>
                    <a:pt x="185" y="68"/>
                    <a:pt x="267" y="33"/>
                    <a:pt x="325" y="17"/>
                  </a:cubicBezTo>
                  <a:cubicBezTo>
                    <a:pt x="382" y="0"/>
                    <a:pt x="425" y="0"/>
                    <a:pt x="477" y="17"/>
                  </a:cubicBezTo>
                  <a:cubicBezTo>
                    <a:pt x="529" y="34"/>
                    <a:pt x="592" y="63"/>
                    <a:pt x="634" y="119"/>
                  </a:cubicBezTo>
                  <a:cubicBezTo>
                    <a:pt x="676" y="175"/>
                    <a:pt x="722" y="266"/>
                    <a:pt x="731" y="353"/>
                  </a:cubicBezTo>
                  <a:cubicBezTo>
                    <a:pt x="740" y="440"/>
                    <a:pt x="721" y="566"/>
                    <a:pt x="688" y="638"/>
                  </a:cubicBezTo>
                  <a:cubicBezTo>
                    <a:pt x="655" y="710"/>
                    <a:pt x="592" y="761"/>
                    <a:pt x="532" y="788"/>
                  </a:cubicBezTo>
                  <a:cubicBezTo>
                    <a:pt x="472" y="815"/>
                    <a:pt x="392" y="817"/>
                    <a:pt x="325" y="802"/>
                  </a:cubicBezTo>
                  <a:cubicBezTo>
                    <a:pt x="258" y="787"/>
                    <a:pt x="178" y="737"/>
                    <a:pt x="131" y="700"/>
                  </a:cubicBezTo>
                  <a:cubicBezTo>
                    <a:pt x="85" y="664"/>
                    <a:pt x="62" y="621"/>
                    <a:pt x="42" y="581"/>
                  </a:cubicBezTo>
                  <a:cubicBezTo>
                    <a:pt x="22" y="541"/>
                    <a:pt x="17" y="512"/>
                    <a:pt x="14" y="465"/>
                  </a:cubicBez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2893" name="Oval 77"/>
            <p:cNvSpPr>
              <a:spLocks noChangeArrowheads="1"/>
            </p:cNvSpPr>
            <p:nvPr/>
          </p:nvSpPr>
          <p:spPr bwMode="auto">
            <a:xfrm>
              <a:off x="1872" y="2112"/>
              <a:ext cx="432" cy="43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2894" name="Freeform 78"/>
            <p:cNvSpPr>
              <a:spLocks/>
            </p:cNvSpPr>
            <p:nvPr/>
          </p:nvSpPr>
          <p:spPr bwMode="auto">
            <a:xfrm flipH="1">
              <a:off x="1632" y="1920"/>
              <a:ext cx="720" cy="817"/>
            </a:xfrm>
            <a:custGeom>
              <a:avLst/>
              <a:gdLst>
                <a:gd name="T0" fmla="*/ 14 w 740"/>
                <a:gd name="T1" fmla="*/ 465 h 817"/>
                <a:gd name="T2" fmla="*/ 20 w 740"/>
                <a:gd name="T3" fmla="*/ 297 h 817"/>
                <a:gd name="T4" fmla="*/ 134 w 740"/>
                <a:gd name="T5" fmla="*/ 115 h 817"/>
                <a:gd name="T6" fmla="*/ 325 w 740"/>
                <a:gd name="T7" fmla="*/ 17 h 817"/>
                <a:gd name="T8" fmla="*/ 477 w 740"/>
                <a:gd name="T9" fmla="*/ 17 h 817"/>
                <a:gd name="T10" fmla="*/ 634 w 740"/>
                <a:gd name="T11" fmla="*/ 119 h 817"/>
                <a:gd name="T12" fmla="*/ 731 w 740"/>
                <a:gd name="T13" fmla="*/ 353 h 817"/>
                <a:gd name="T14" fmla="*/ 688 w 740"/>
                <a:gd name="T15" fmla="*/ 638 h 817"/>
                <a:gd name="T16" fmla="*/ 532 w 740"/>
                <a:gd name="T17" fmla="*/ 788 h 817"/>
                <a:gd name="T18" fmla="*/ 325 w 740"/>
                <a:gd name="T19" fmla="*/ 802 h 817"/>
                <a:gd name="T20" fmla="*/ 131 w 740"/>
                <a:gd name="T21" fmla="*/ 700 h 817"/>
                <a:gd name="T22" fmla="*/ 42 w 740"/>
                <a:gd name="T23" fmla="*/ 581 h 817"/>
                <a:gd name="T24" fmla="*/ 14 w 740"/>
                <a:gd name="T25" fmla="*/ 465 h 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40" h="817">
                  <a:moveTo>
                    <a:pt x="14" y="465"/>
                  </a:moveTo>
                  <a:cubicBezTo>
                    <a:pt x="11" y="419"/>
                    <a:pt x="0" y="356"/>
                    <a:pt x="20" y="297"/>
                  </a:cubicBezTo>
                  <a:cubicBezTo>
                    <a:pt x="40" y="239"/>
                    <a:pt x="84" y="162"/>
                    <a:pt x="134" y="115"/>
                  </a:cubicBezTo>
                  <a:cubicBezTo>
                    <a:pt x="185" y="68"/>
                    <a:pt x="267" y="33"/>
                    <a:pt x="325" y="17"/>
                  </a:cubicBezTo>
                  <a:cubicBezTo>
                    <a:pt x="382" y="0"/>
                    <a:pt x="425" y="0"/>
                    <a:pt x="477" y="17"/>
                  </a:cubicBezTo>
                  <a:cubicBezTo>
                    <a:pt x="529" y="34"/>
                    <a:pt x="592" y="63"/>
                    <a:pt x="634" y="119"/>
                  </a:cubicBezTo>
                  <a:cubicBezTo>
                    <a:pt x="676" y="175"/>
                    <a:pt x="722" y="266"/>
                    <a:pt x="731" y="353"/>
                  </a:cubicBezTo>
                  <a:cubicBezTo>
                    <a:pt x="740" y="440"/>
                    <a:pt x="721" y="566"/>
                    <a:pt x="688" y="638"/>
                  </a:cubicBezTo>
                  <a:cubicBezTo>
                    <a:pt x="655" y="710"/>
                    <a:pt x="592" y="761"/>
                    <a:pt x="532" y="788"/>
                  </a:cubicBezTo>
                  <a:cubicBezTo>
                    <a:pt x="472" y="815"/>
                    <a:pt x="392" y="817"/>
                    <a:pt x="325" y="802"/>
                  </a:cubicBezTo>
                  <a:cubicBezTo>
                    <a:pt x="258" y="787"/>
                    <a:pt x="178" y="737"/>
                    <a:pt x="131" y="700"/>
                  </a:cubicBezTo>
                  <a:cubicBezTo>
                    <a:pt x="85" y="664"/>
                    <a:pt x="62" y="621"/>
                    <a:pt x="42" y="581"/>
                  </a:cubicBezTo>
                  <a:cubicBezTo>
                    <a:pt x="22" y="541"/>
                    <a:pt x="17" y="512"/>
                    <a:pt x="14" y="465"/>
                  </a:cubicBez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2895" name="Freeform 79"/>
            <p:cNvSpPr>
              <a:spLocks/>
            </p:cNvSpPr>
            <p:nvPr/>
          </p:nvSpPr>
          <p:spPr bwMode="auto">
            <a:xfrm>
              <a:off x="3264" y="1632"/>
              <a:ext cx="1200" cy="1345"/>
            </a:xfrm>
            <a:custGeom>
              <a:avLst/>
              <a:gdLst>
                <a:gd name="T0" fmla="*/ 14 w 740"/>
                <a:gd name="T1" fmla="*/ 465 h 817"/>
                <a:gd name="T2" fmla="*/ 20 w 740"/>
                <a:gd name="T3" fmla="*/ 297 h 817"/>
                <a:gd name="T4" fmla="*/ 134 w 740"/>
                <a:gd name="T5" fmla="*/ 115 h 817"/>
                <a:gd name="T6" fmla="*/ 325 w 740"/>
                <a:gd name="T7" fmla="*/ 17 h 817"/>
                <a:gd name="T8" fmla="*/ 477 w 740"/>
                <a:gd name="T9" fmla="*/ 17 h 817"/>
                <a:gd name="T10" fmla="*/ 634 w 740"/>
                <a:gd name="T11" fmla="*/ 119 h 817"/>
                <a:gd name="T12" fmla="*/ 731 w 740"/>
                <a:gd name="T13" fmla="*/ 353 h 817"/>
                <a:gd name="T14" fmla="*/ 688 w 740"/>
                <a:gd name="T15" fmla="*/ 638 h 817"/>
                <a:gd name="T16" fmla="*/ 532 w 740"/>
                <a:gd name="T17" fmla="*/ 788 h 817"/>
                <a:gd name="T18" fmla="*/ 325 w 740"/>
                <a:gd name="T19" fmla="*/ 802 h 817"/>
                <a:gd name="T20" fmla="*/ 131 w 740"/>
                <a:gd name="T21" fmla="*/ 700 h 817"/>
                <a:gd name="T22" fmla="*/ 42 w 740"/>
                <a:gd name="T23" fmla="*/ 581 h 817"/>
                <a:gd name="T24" fmla="*/ 14 w 740"/>
                <a:gd name="T25" fmla="*/ 465 h 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40" h="817">
                  <a:moveTo>
                    <a:pt x="14" y="465"/>
                  </a:moveTo>
                  <a:cubicBezTo>
                    <a:pt x="11" y="419"/>
                    <a:pt x="0" y="356"/>
                    <a:pt x="20" y="297"/>
                  </a:cubicBezTo>
                  <a:cubicBezTo>
                    <a:pt x="40" y="239"/>
                    <a:pt x="84" y="162"/>
                    <a:pt x="134" y="115"/>
                  </a:cubicBezTo>
                  <a:cubicBezTo>
                    <a:pt x="185" y="68"/>
                    <a:pt x="267" y="33"/>
                    <a:pt x="325" y="17"/>
                  </a:cubicBezTo>
                  <a:cubicBezTo>
                    <a:pt x="382" y="0"/>
                    <a:pt x="425" y="0"/>
                    <a:pt x="477" y="17"/>
                  </a:cubicBezTo>
                  <a:cubicBezTo>
                    <a:pt x="529" y="34"/>
                    <a:pt x="592" y="63"/>
                    <a:pt x="634" y="119"/>
                  </a:cubicBezTo>
                  <a:cubicBezTo>
                    <a:pt x="676" y="175"/>
                    <a:pt x="722" y="266"/>
                    <a:pt x="731" y="353"/>
                  </a:cubicBezTo>
                  <a:cubicBezTo>
                    <a:pt x="740" y="440"/>
                    <a:pt x="721" y="566"/>
                    <a:pt x="688" y="638"/>
                  </a:cubicBezTo>
                  <a:cubicBezTo>
                    <a:pt x="655" y="710"/>
                    <a:pt x="592" y="761"/>
                    <a:pt x="532" y="788"/>
                  </a:cubicBezTo>
                  <a:cubicBezTo>
                    <a:pt x="472" y="815"/>
                    <a:pt x="392" y="817"/>
                    <a:pt x="325" y="802"/>
                  </a:cubicBezTo>
                  <a:cubicBezTo>
                    <a:pt x="258" y="787"/>
                    <a:pt x="178" y="737"/>
                    <a:pt x="131" y="700"/>
                  </a:cubicBezTo>
                  <a:cubicBezTo>
                    <a:pt x="85" y="664"/>
                    <a:pt x="62" y="621"/>
                    <a:pt x="42" y="581"/>
                  </a:cubicBezTo>
                  <a:cubicBezTo>
                    <a:pt x="22" y="541"/>
                    <a:pt x="17" y="512"/>
                    <a:pt x="14" y="465"/>
                  </a:cubicBez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2896" name="Line 80"/>
            <p:cNvSpPr>
              <a:spLocks noChangeShapeType="1"/>
            </p:cNvSpPr>
            <p:nvPr/>
          </p:nvSpPr>
          <p:spPr bwMode="auto">
            <a:xfrm>
              <a:off x="2880" y="768"/>
              <a:ext cx="0" cy="32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2897" name="Freeform 81"/>
            <p:cNvSpPr>
              <a:spLocks/>
            </p:cNvSpPr>
            <p:nvPr/>
          </p:nvSpPr>
          <p:spPr bwMode="auto">
            <a:xfrm flipH="1">
              <a:off x="1248" y="1632"/>
              <a:ext cx="1200" cy="1345"/>
            </a:xfrm>
            <a:custGeom>
              <a:avLst/>
              <a:gdLst>
                <a:gd name="T0" fmla="*/ 14 w 740"/>
                <a:gd name="T1" fmla="*/ 465 h 817"/>
                <a:gd name="T2" fmla="*/ 20 w 740"/>
                <a:gd name="T3" fmla="*/ 297 h 817"/>
                <a:gd name="T4" fmla="*/ 134 w 740"/>
                <a:gd name="T5" fmla="*/ 115 h 817"/>
                <a:gd name="T6" fmla="*/ 325 w 740"/>
                <a:gd name="T7" fmla="*/ 17 h 817"/>
                <a:gd name="T8" fmla="*/ 477 w 740"/>
                <a:gd name="T9" fmla="*/ 17 h 817"/>
                <a:gd name="T10" fmla="*/ 634 w 740"/>
                <a:gd name="T11" fmla="*/ 119 h 817"/>
                <a:gd name="T12" fmla="*/ 731 w 740"/>
                <a:gd name="T13" fmla="*/ 353 h 817"/>
                <a:gd name="T14" fmla="*/ 688 w 740"/>
                <a:gd name="T15" fmla="*/ 638 h 817"/>
                <a:gd name="T16" fmla="*/ 532 w 740"/>
                <a:gd name="T17" fmla="*/ 788 h 817"/>
                <a:gd name="T18" fmla="*/ 325 w 740"/>
                <a:gd name="T19" fmla="*/ 802 h 817"/>
                <a:gd name="T20" fmla="*/ 131 w 740"/>
                <a:gd name="T21" fmla="*/ 700 h 817"/>
                <a:gd name="T22" fmla="*/ 42 w 740"/>
                <a:gd name="T23" fmla="*/ 581 h 817"/>
                <a:gd name="T24" fmla="*/ 14 w 740"/>
                <a:gd name="T25" fmla="*/ 465 h 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40" h="817">
                  <a:moveTo>
                    <a:pt x="14" y="465"/>
                  </a:moveTo>
                  <a:cubicBezTo>
                    <a:pt x="11" y="419"/>
                    <a:pt x="0" y="356"/>
                    <a:pt x="20" y="297"/>
                  </a:cubicBezTo>
                  <a:cubicBezTo>
                    <a:pt x="40" y="239"/>
                    <a:pt x="84" y="162"/>
                    <a:pt x="134" y="115"/>
                  </a:cubicBezTo>
                  <a:cubicBezTo>
                    <a:pt x="185" y="68"/>
                    <a:pt x="267" y="33"/>
                    <a:pt x="325" y="17"/>
                  </a:cubicBezTo>
                  <a:cubicBezTo>
                    <a:pt x="382" y="0"/>
                    <a:pt x="425" y="0"/>
                    <a:pt x="477" y="17"/>
                  </a:cubicBezTo>
                  <a:cubicBezTo>
                    <a:pt x="529" y="34"/>
                    <a:pt x="592" y="63"/>
                    <a:pt x="634" y="119"/>
                  </a:cubicBezTo>
                  <a:cubicBezTo>
                    <a:pt x="676" y="175"/>
                    <a:pt x="722" y="266"/>
                    <a:pt x="731" y="353"/>
                  </a:cubicBezTo>
                  <a:cubicBezTo>
                    <a:pt x="740" y="440"/>
                    <a:pt x="721" y="566"/>
                    <a:pt x="688" y="638"/>
                  </a:cubicBezTo>
                  <a:cubicBezTo>
                    <a:pt x="655" y="710"/>
                    <a:pt x="592" y="761"/>
                    <a:pt x="532" y="788"/>
                  </a:cubicBezTo>
                  <a:cubicBezTo>
                    <a:pt x="472" y="815"/>
                    <a:pt x="392" y="817"/>
                    <a:pt x="325" y="802"/>
                  </a:cubicBezTo>
                  <a:cubicBezTo>
                    <a:pt x="258" y="787"/>
                    <a:pt x="178" y="737"/>
                    <a:pt x="131" y="700"/>
                  </a:cubicBezTo>
                  <a:cubicBezTo>
                    <a:pt x="85" y="664"/>
                    <a:pt x="62" y="621"/>
                    <a:pt x="42" y="581"/>
                  </a:cubicBezTo>
                  <a:cubicBezTo>
                    <a:pt x="22" y="541"/>
                    <a:pt x="17" y="512"/>
                    <a:pt x="14" y="465"/>
                  </a:cubicBez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2898" name="Freeform 82"/>
            <p:cNvSpPr>
              <a:spLocks/>
            </p:cNvSpPr>
            <p:nvPr/>
          </p:nvSpPr>
          <p:spPr bwMode="auto">
            <a:xfrm>
              <a:off x="3120" y="1200"/>
              <a:ext cx="1824" cy="2208"/>
            </a:xfrm>
            <a:custGeom>
              <a:avLst/>
              <a:gdLst>
                <a:gd name="T0" fmla="*/ 14 w 740"/>
                <a:gd name="T1" fmla="*/ 465 h 817"/>
                <a:gd name="T2" fmla="*/ 20 w 740"/>
                <a:gd name="T3" fmla="*/ 297 h 817"/>
                <a:gd name="T4" fmla="*/ 134 w 740"/>
                <a:gd name="T5" fmla="*/ 115 h 817"/>
                <a:gd name="T6" fmla="*/ 325 w 740"/>
                <a:gd name="T7" fmla="*/ 17 h 817"/>
                <a:gd name="T8" fmla="*/ 477 w 740"/>
                <a:gd name="T9" fmla="*/ 17 h 817"/>
                <a:gd name="T10" fmla="*/ 634 w 740"/>
                <a:gd name="T11" fmla="*/ 119 h 817"/>
                <a:gd name="T12" fmla="*/ 731 w 740"/>
                <a:gd name="T13" fmla="*/ 353 h 817"/>
                <a:gd name="T14" fmla="*/ 688 w 740"/>
                <a:gd name="T15" fmla="*/ 638 h 817"/>
                <a:gd name="T16" fmla="*/ 532 w 740"/>
                <a:gd name="T17" fmla="*/ 788 h 817"/>
                <a:gd name="T18" fmla="*/ 325 w 740"/>
                <a:gd name="T19" fmla="*/ 802 h 817"/>
                <a:gd name="T20" fmla="*/ 131 w 740"/>
                <a:gd name="T21" fmla="*/ 700 h 817"/>
                <a:gd name="T22" fmla="*/ 42 w 740"/>
                <a:gd name="T23" fmla="*/ 581 h 817"/>
                <a:gd name="T24" fmla="*/ 14 w 740"/>
                <a:gd name="T25" fmla="*/ 465 h 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40" h="817">
                  <a:moveTo>
                    <a:pt x="14" y="465"/>
                  </a:moveTo>
                  <a:cubicBezTo>
                    <a:pt x="11" y="419"/>
                    <a:pt x="0" y="356"/>
                    <a:pt x="20" y="297"/>
                  </a:cubicBezTo>
                  <a:cubicBezTo>
                    <a:pt x="40" y="239"/>
                    <a:pt x="84" y="162"/>
                    <a:pt x="134" y="115"/>
                  </a:cubicBezTo>
                  <a:cubicBezTo>
                    <a:pt x="185" y="68"/>
                    <a:pt x="267" y="33"/>
                    <a:pt x="325" y="17"/>
                  </a:cubicBezTo>
                  <a:cubicBezTo>
                    <a:pt x="382" y="0"/>
                    <a:pt x="425" y="0"/>
                    <a:pt x="477" y="17"/>
                  </a:cubicBezTo>
                  <a:cubicBezTo>
                    <a:pt x="529" y="34"/>
                    <a:pt x="592" y="63"/>
                    <a:pt x="634" y="119"/>
                  </a:cubicBezTo>
                  <a:cubicBezTo>
                    <a:pt x="676" y="175"/>
                    <a:pt x="722" y="266"/>
                    <a:pt x="731" y="353"/>
                  </a:cubicBezTo>
                  <a:cubicBezTo>
                    <a:pt x="740" y="440"/>
                    <a:pt x="721" y="566"/>
                    <a:pt x="688" y="638"/>
                  </a:cubicBezTo>
                  <a:cubicBezTo>
                    <a:pt x="655" y="710"/>
                    <a:pt x="592" y="761"/>
                    <a:pt x="532" y="788"/>
                  </a:cubicBezTo>
                  <a:cubicBezTo>
                    <a:pt x="472" y="815"/>
                    <a:pt x="392" y="817"/>
                    <a:pt x="325" y="802"/>
                  </a:cubicBezTo>
                  <a:cubicBezTo>
                    <a:pt x="258" y="787"/>
                    <a:pt x="178" y="737"/>
                    <a:pt x="131" y="700"/>
                  </a:cubicBezTo>
                  <a:cubicBezTo>
                    <a:pt x="85" y="664"/>
                    <a:pt x="62" y="621"/>
                    <a:pt x="42" y="581"/>
                  </a:cubicBezTo>
                  <a:cubicBezTo>
                    <a:pt x="22" y="541"/>
                    <a:pt x="17" y="512"/>
                    <a:pt x="14" y="465"/>
                  </a:cubicBez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2899" name="Freeform 83"/>
            <p:cNvSpPr>
              <a:spLocks/>
            </p:cNvSpPr>
            <p:nvPr/>
          </p:nvSpPr>
          <p:spPr bwMode="auto">
            <a:xfrm flipH="1">
              <a:off x="768" y="1200"/>
              <a:ext cx="1824" cy="2208"/>
            </a:xfrm>
            <a:custGeom>
              <a:avLst/>
              <a:gdLst>
                <a:gd name="T0" fmla="*/ 14 w 740"/>
                <a:gd name="T1" fmla="*/ 465 h 817"/>
                <a:gd name="T2" fmla="*/ 20 w 740"/>
                <a:gd name="T3" fmla="*/ 297 h 817"/>
                <a:gd name="T4" fmla="*/ 134 w 740"/>
                <a:gd name="T5" fmla="*/ 115 h 817"/>
                <a:gd name="T6" fmla="*/ 325 w 740"/>
                <a:gd name="T7" fmla="*/ 17 h 817"/>
                <a:gd name="T8" fmla="*/ 477 w 740"/>
                <a:gd name="T9" fmla="*/ 17 h 817"/>
                <a:gd name="T10" fmla="*/ 634 w 740"/>
                <a:gd name="T11" fmla="*/ 119 h 817"/>
                <a:gd name="T12" fmla="*/ 731 w 740"/>
                <a:gd name="T13" fmla="*/ 353 h 817"/>
                <a:gd name="T14" fmla="*/ 688 w 740"/>
                <a:gd name="T15" fmla="*/ 638 h 817"/>
                <a:gd name="T16" fmla="*/ 532 w 740"/>
                <a:gd name="T17" fmla="*/ 788 h 817"/>
                <a:gd name="T18" fmla="*/ 325 w 740"/>
                <a:gd name="T19" fmla="*/ 802 h 817"/>
                <a:gd name="T20" fmla="*/ 131 w 740"/>
                <a:gd name="T21" fmla="*/ 700 h 817"/>
                <a:gd name="T22" fmla="*/ 42 w 740"/>
                <a:gd name="T23" fmla="*/ 581 h 817"/>
                <a:gd name="T24" fmla="*/ 14 w 740"/>
                <a:gd name="T25" fmla="*/ 465 h 8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40" h="817">
                  <a:moveTo>
                    <a:pt x="14" y="465"/>
                  </a:moveTo>
                  <a:cubicBezTo>
                    <a:pt x="11" y="419"/>
                    <a:pt x="0" y="356"/>
                    <a:pt x="20" y="297"/>
                  </a:cubicBezTo>
                  <a:cubicBezTo>
                    <a:pt x="40" y="239"/>
                    <a:pt x="84" y="162"/>
                    <a:pt x="134" y="115"/>
                  </a:cubicBezTo>
                  <a:cubicBezTo>
                    <a:pt x="185" y="68"/>
                    <a:pt x="267" y="33"/>
                    <a:pt x="325" y="17"/>
                  </a:cubicBezTo>
                  <a:cubicBezTo>
                    <a:pt x="382" y="0"/>
                    <a:pt x="425" y="0"/>
                    <a:pt x="477" y="17"/>
                  </a:cubicBezTo>
                  <a:cubicBezTo>
                    <a:pt x="529" y="34"/>
                    <a:pt x="592" y="63"/>
                    <a:pt x="634" y="119"/>
                  </a:cubicBezTo>
                  <a:cubicBezTo>
                    <a:pt x="676" y="175"/>
                    <a:pt x="722" y="266"/>
                    <a:pt x="731" y="353"/>
                  </a:cubicBezTo>
                  <a:cubicBezTo>
                    <a:pt x="740" y="440"/>
                    <a:pt x="721" y="566"/>
                    <a:pt x="688" y="638"/>
                  </a:cubicBezTo>
                  <a:cubicBezTo>
                    <a:pt x="655" y="710"/>
                    <a:pt x="592" y="761"/>
                    <a:pt x="532" y="788"/>
                  </a:cubicBezTo>
                  <a:cubicBezTo>
                    <a:pt x="472" y="815"/>
                    <a:pt x="392" y="817"/>
                    <a:pt x="325" y="802"/>
                  </a:cubicBezTo>
                  <a:cubicBezTo>
                    <a:pt x="258" y="787"/>
                    <a:pt x="178" y="737"/>
                    <a:pt x="131" y="700"/>
                  </a:cubicBezTo>
                  <a:cubicBezTo>
                    <a:pt x="85" y="664"/>
                    <a:pt x="62" y="621"/>
                    <a:pt x="42" y="581"/>
                  </a:cubicBezTo>
                  <a:cubicBezTo>
                    <a:pt x="22" y="541"/>
                    <a:pt x="17" y="512"/>
                    <a:pt x="14" y="465"/>
                  </a:cubicBezTo>
                  <a:close/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2900" name="Freeform 84"/>
            <p:cNvSpPr>
              <a:spLocks/>
            </p:cNvSpPr>
            <p:nvPr/>
          </p:nvSpPr>
          <p:spPr bwMode="auto">
            <a:xfrm>
              <a:off x="3024" y="816"/>
              <a:ext cx="568" cy="3024"/>
            </a:xfrm>
            <a:custGeom>
              <a:avLst/>
              <a:gdLst>
                <a:gd name="T0" fmla="*/ 544 w 568"/>
                <a:gd name="T1" fmla="*/ 0 h 3024"/>
                <a:gd name="T2" fmla="*/ 400 w 568"/>
                <a:gd name="T3" fmla="*/ 144 h 3024"/>
                <a:gd name="T4" fmla="*/ 304 w 568"/>
                <a:gd name="T5" fmla="*/ 240 h 3024"/>
                <a:gd name="T6" fmla="*/ 208 w 568"/>
                <a:gd name="T7" fmla="*/ 384 h 3024"/>
                <a:gd name="T8" fmla="*/ 112 w 568"/>
                <a:gd name="T9" fmla="*/ 576 h 3024"/>
                <a:gd name="T10" fmla="*/ 16 w 568"/>
                <a:gd name="T11" fmla="*/ 960 h 3024"/>
                <a:gd name="T12" fmla="*/ 16 w 568"/>
                <a:gd name="T13" fmla="*/ 1872 h 3024"/>
                <a:gd name="T14" fmla="*/ 64 w 568"/>
                <a:gd name="T15" fmla="*/ 2352 h 3024"/>
                <a:gd name="T16" fmla="*/ 208 w 568"/>
                <a:gd name="T17" fmla="*/ 2688 h 3024"/>
                <a:gd name="T18" fmla="*/ 352 w 568"/>
                <a:gd name="T19" fmla="*/ 2880 h 3024"/>
                <a:gd name="T20" fmla="*/ 568 w 568"/>
                <a:gd name="T21" fmla="*/ 3024 h 30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68" h="3024">
                  <a:moveTo>
                    <a:pt x="544" y="0"/>
                  </a:moveTo>
                  <a:cubicBezTo>
                    <a:pt x="492" y="52"/>
                    <a:pt x="440" y="104"/>
                    <a:pt x="400" y="144"/>
                  </a:cubicBezTo>
                  <a:cubicBezTo>
                    <a:pt x="360" y="184"/>
                    <a:pt x="336" y="200"/>
                    <a:pt x="304" y="240"/>
                  </a:cubicBezTo>
                  <a:cubicBezTo>
                    <a:pt x="272" y="280"/>
                    <a:pt x="240" y="328"/>
                    <a:pt x="208" y="384"/>
                  </a:cubicBezTo>
                  <a:cubicBezTo>
                    <a:pt x="176" y="440"/>
                    <a:pt x="144" y="480"/>
                    <a:pt x="112" y="576"/>
                  </a:cubicBezTo>
                  <a:cubicBezTo>
                    <a:pt x="80" y="672"/>
                    <a:pt x="32" y="744"/>
                    <a:pt x="16" y="960"/>
                  </a:cubicBezTo>
                  <a:cubicBezTo>
                    <a:pt x="0" y="1176"/>
                    <a:pt x="8" y="1640"/>
                    <a:pt x="16" y="1872"/>
                  </a:cubicBezTo>
                  <a:cubicBezTo>
                    <a:pt x="24" y="2104"/>
                    <a:pt x="32" y="2216"/>
                    <a:pt x="64" y="2352"/>
                  </a:cubicBezTo>
                  <a:cubicBezTo>
                    <a:pt x="96" y="2488"/>
                    <a:pt x="160" y="2600"/>
                    <a:pt x="208" y="2688"/>
                  </a:cubicBezTo>
                  <a:cubicBezTo>
                    <a:pt x="256" y="2776"/>
                    <a:pt x="292" y="2824"/>
                    <a:pt x="352" y="2880"/>
                  </a:cubicBezTo>
                  <a:cubicBezTo>
                    <a:pt x="412" y="2936"/>
                    <a:pt x="523" y="2994"/>
                    <a:pt x="568" y="3024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2901" name="Freeform 85"/>
            <p:cNvSpPr>
              <a:spLocks/>
            </p:cNvSpPr>
            <p:nvPr/>
          </p:nvSpPr>
          <p:spPr bwMode="auto">
            <a:xfrm flipH="1">
              <a:off x="2160" y="816"/>
              <a:ext cx="576" cy="3024"/>
            </a:xfrm>
            <a:custGeom>
              <a:avLst/>
              <a:gdLst>
                <a:gd name="T0" fmla="*/ 544 w 568"/>
                <a:gd name="T1" fmla="*/ 0 h 3024"/>
                <a:gd name="T2" fmla="*/ 400 w 568"/>
                <a:gd name="T3" fmla="*/ 144 h 3024"/>
                <a:gd name="T4" fmla="*/ 304 w 568"/>
                <a:gd name="T5" fmla="*/ 240 h 3024"/>
                <a:gd name="T6" fmla="*/ 208 w 568"/>
                <a:gd name="T7" fmla="*/ 384 h 3024"/>
                <a:gd name="T8" fmla="*/ 112 w 568"/>
                <a:gd name="T9" fmla="*/ 576 h 3024"/>
                <a:gd name="T10" fmla="*/ 16 w 568"/>
                <a:gd name="T11" fmla="*/ 960 h 3024"/>
                <a:gd name="T12" fmla="*/ 16 w 568"/>
                <a:gd name="T13" fmla="*/ 1872 h 3024"/>
                <a:gd name="T14" fmla="*/ 64 w 568"/>
                <a:gd name="T15" fmla="*/ 2352 h 3024"/>
                <a:gd name="T16" fmla="*/ 208 w 568"/>
                <a:gd name="T17" fmla="*/ 2688 h 3024"/>
                <a:gd name="T18" fmla="*/ 352 w 568"/>
                <a:gd name="T19" fmla="*/ 2880 h 3024"/>
                <a:gd name="T20" fmla="*/ 568 w 568"/>
                <a:gd name="T21" fmla="*/ 3024 h 30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68" h="3024">
                  <a:moveTo>
                    <a:pt x="544" y="0"/>
                  </a:moveTo>
                  <a:cubicBezTo>
                    <a:pt x="492" y="52"/>
                    <a:pt x="440" y="104"/>
                    <a:pt x="400" y="144"/>
                  </a:cubicBezTo>
                  <a:cubicBezTo>
                    <a:pt x="360" y="184"/>
                    <a:pt x="336" y="200"/>
                    <a:pt x="304" y="240"/>
                  </a:cubicBezTo>
                  <a:cubicBezTo>
                    <a:pt x="272" y="280"/>
                    <a:pt x="240" y="328"/>
                    <a:pt x="208" y="384"/>
                  </a:cubicBezTo>
                  <a:cubicBezTo>
                    <a:pt x="176" y="440"/>
                    <a:pt x="144" y="480"/>
                    <a:pt x="112" y="576"/>
                  </a:cubicBezTo>
                  <a:cubicBezTo>
                    <a:pt x="80" y="672"/>
                    <a:pt x="32" y="744"/>
                    <a:pt x="16" y="960"/>
                  </a:cubicBezTo>
                  <a:cubicBezTo>
                    <a:pt x="0" y="1176"/>
                    <a:pt x="8" y="1640"/>
                    <a:pt x="16" y="1872"/>
                  </a:cubicBezTo>
                  <a:cubicBezTo>
                    <a:pt x="24" y="2104"/>
                    <a:pt x="32" y="2216"/>
                    <a:pt x="64" y="2352"/>
                  </a:cubicBezTo>
                  <a:cubicBezTo>
                    <a:pt x="96" y="2488"/>
                    <a:pt x="160" y="2600"/>
                    <a:pt x="208" y="2688"/>
                  </a:cubicBezTo>
                  <a:cubicBezTo>
                    <a:pt x="256" y="2776"/>
                    <a:pt x="292" y="2824"/>
                    <a:pt x="352" y="2880"/>
                  </a:cubicBezTo>
                  <a:cubicBezTo>
                    <a:pt x="412" y="2936"/>
                    <a:pt x="523" y="2994"/>
                    <a:pt x="568" y="3024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74500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381000" y="476672"/>
            <a:ext cx="784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mtClean="0">
                <a:latin typeface="楷体_GB2312" pitchFamily="49" charset="-122"/>
                <a:ea typeface="楷体_GB2312" pitchFamily="49" charset="-122"/>
              </a:rPr>
              <a:t>实际问题中常常先由实验测得等势面分布，再通过电场线与等势面的关系得出电场线分布。</a:t>
            </a:r>
          </a:p>
        </p:txBody>
      </p:sp>
      <p:grpSp>
        <p:nvGrpSpPr>
          <p:cNvPr id="191491" name="Group 3"/>
          <p:cNvGrpSpPr>
            <a:grpSpLocks/>
          </p:cNvGrpSpPr>
          <p:nvPr/>
        </p:nvGrpSpPr>
        <p:grpSpPr bwMode="auto">
          <a:xfrm>
            <a:off x="179388" y="1635547"/>
            <a:ext cx="8964612" cy="4041775"/>
            <a:chOff x="839" y="1616"/>
            <a:chExt cx="4354" cy="2546"/>
          </a:xfrm>
        </p:grpSpPr>
        <p:pic>
          <p:nvPicPr>
            <p:cNvPr id="7172" name="Picture 4" descr="ctu-30"/>
            <p:cNvPicPr>
              <a:picLocks noChangeAspect="1" noChangeArrowheads="1"/>
            </p:cNvPicPr>
            <p:nvPr/>
          </p:nvPicPr>
          <p:blipFill>
            <a:blip r:embed="rId2">
              <a:lum bright="-12000"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76" r="4250" b="9589"/>
            <a:stretch>
              <a:fillRect/>
            </a:stretch>
          </p:blipFill>
          <p:spPr bwMode="auto">
            <a:xfrm>
              <a:off x="3651" y="1661"/>
              <a:ext cx="1466" cy="1823"/>
            </a:xfrm>
            <a:prstGeom prst="rect">
              <a:avLst/>
            </a:prstGeom>
            <a:noFill/>
            <a:ln w="28575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173" name="Text Box 5"/>
            <p:cNvSpPr txBox="1">
              <a:spLocks noChangeArrowheads="1"/>
            </p:cNvSpPr>
            <p:nvPr/>
          </p:nvSpPr>
          <p:spPr bwMode="auto">
            <a:xfrm>
              <a:off x="3696" y="3566"/>
              <a:ext cx="1497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mtClean="0">
                  <a:latin typeface="宋体" charset="-122"/>
                </a:rPr>
                <a:t>作心电图时人体的等势面分布</a:t>
              </a:r>
            </a:p>
          </p:txBody>
        </p:sp>
        <p:sp>
          <p:nvSpPr>
            <p:cNvPr id="7174" name="Text Box 6"/>
            <p:cNvSpPr txBox="1">
              <a:spLocks noChangeArrowheads="1"/>
            </p:cNvSpPr>
            <p:nvPr/>
          </p:nvSpPr>
          <p:spPr bwMode="auto">
            <a:xfrm>
              <a:off x="1066" y="3612"/>
              <a:ext cx="21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mtClean="0"/>
                <a:t>电偶极子的电场线和等势面</a:t>
              </a:r>
            </a:p>
          </p:txBody>
        </p:sp>
        <p:pic>
          <p:nvPicPr>
            <p:cNvPr id="7175" name="Picture 7" descr="异号电荷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839" y="1616"/>
              <a:ext cx="2630" cy="19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TextBox 1"/>
          <p:cNvSpPr txBox="1"/>
          <p:nvPr/>
        </p:nvSpPr>
        <p:spPr>
          <a:xfrm>
            <a:off x="816205" y="5812160"/>
            <a:ext cx="6978192" cy="584775"/>
          </a:xfrm>
          <a:prstGeom prst="rect">
            <a:avLst/>
          </a:prstGeom>
          <a:gradFill rotWithShape="0">
            <a:gsLst>
              <a:gs pos="0">
                <a:schemeClr val="accent5">
                  <a:lumMod val="40000"/>
                  <a:lumOff val="60000"/>
                </a:schemeClr>
              </a:gs>
              <a:gs pos="50000">
                <a:srgbClr val="FFFFFF"/>
              </a:gs>
              <a:gs pos="100000">
                <a:schemeClr val="accent5">
                  <a:lumMod val="40000"/>
                  <a:lumOff val="60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kumimoji="1" sz="3200" b="1">
                <a:solidFill>
                  <a:srgbClr val="1C1C1C"/>
                </a:solidFill>
                <a:latin typeface="Times New Roman" pitchFamily="18" charset="0"/>
              </a:defRPr>
            </a:lvl1pPr>
          </a:lstStyle>
          <a:p>
            <a:r>
              <a:rPr lang="zh-CN" altLang="en-US" dirty="0"/>
              <a:t>（大学物理实验 </a:t>
            </a:r>
            <a:r>
              <a:rPr lang="en-US" altLang="zh-CN" dirty="0"/>
              <a:t>—— </a:t>
            </a:r>
            <a:r>
              <a:rPr lang="zh-CN" altLang="en-US" dirty="0"/>
              <a:t>静电场的描绘）</a:t>
            </a:r>
          </a:p>
        </p:txBody>
      </p:sp>
    </p:spTree>
    <p:extLst>
      <p:ext uri="{BB962C8B-B14F-4D97-AF65-F5344CB8AC3E}">
        <p14:creationId xmlns:p14="http://schemas.microsoft.com/office/powerpoint/2010/main" val="41000009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39449"/>
              </p:ext>
            </p:extLst>
          </p:nvPr>
        </p:nvGraphicFramePr>
        <p:xfrm>
          <a:off x="495300" y="1052736"/>
          <a:ext cx="47244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4" name="Equation" r:id="rId3" imgW="1600200" imgH="228600" progId="Equation.3">
                  <p:embed/>
                </p:oleObj>
              </mc:Choice>
              <mc:Fallback>
                <p:oleObj name="Equation" r:id="rId3" imgW="1600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052736"/>
                        <a:ext cx="47244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76161"/>
              </p:ext>
            </p:extLst>
          </p:nvPr>
        </p:nvGraphicFramePr>
        <p:xfrm>
          <a:off x="1763688" y="1792672"/>
          <a:ext cx="22098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5" name="Equation" r:id="rId5" imgW="761760" imgH="228600" progId="Equation.3">
                  <p:embed/>
                </p:oleObj>
              </mc:Choice>
              <mc:Fallback>
                <p:oleObj name="Equation" r:id="rId5" imgW="761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792672"/>
                        <a:ext cx="22098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058722"/>
              </p:ext>
            </p:extLst>
          </p:nvPr>
        </p:nvGraphicFramePr>
        <p:xfrm>
          <a:off x="648072" y="2276872"/>
          <a:ext cx="41910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6" name="公式" r:id="rId7" imgW="2438280" imgH="609480" progId="Equation.3">
                  <p:embed/>
                </p:oleObj>
              </mc:Choice>
              <mc:Fallback>
                <p:oleObj name="公式" r:id="rId7" imgW="24382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72" y="2276872"/>
                        <a:ext cx="41910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45247"/>
              </p:ext>
            </p:extLst>
          </p:nvPr>
        </p:nvGraphicFramePr>
        <p:xfrm>
          <a:off x="899592" y="3284984"/>
          <a:ext cx="37338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7" name="Equation" r:id="rId9" imgW="2209680" imgH="609480" progId="Equation.3">
                  <p:embed/>
                </p:oleObj>
              </mc:Choice>
              <mc:Fallback>
                <p:oleObj name="Equation" r:id="rId9" imgW="22096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284984"/>
                        <a:ext cx="3733800" cy="1030288"/>
                      </a:xfrm>
                      <a:prstGeom prst="rect">
                        <a:avLst/>
                      </a:prstGeom>
                      <a:noFill/>
                      <a:ln w="3492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7" name="Text Box 7"/>
          <p:cNvSpPr txBox="1">
            <a:spLocks noChangeArrowheads="1"/>
          </p:cNvSpPr>
          <p:nvPr/>
        </p:nvSpPr>
        <p:spPr bwMode="auto">
          <a:xfrm>
            <a:off x="152400" y="5112295"/>
            <a:ext cx="8839200" cy="954107"/>
          </a:xfrm>
          <a:prstGeom prst="rect">
            <a:avLst/>
          </a:prstGeom>
          <a:gradFill>
            <a:gsLst>
              <a:gs pos="0">
                <a:schemeClr val="accent6">
                  <a:lumMod val="20000"/>
                  <a:lumOff val="80000"/>
                </a:schemeClr>
              </a:gs>
              <a:gs pos="48000">
                <a:schemeClr val="accent6">
                  <a:lumMod val="20000"/>
                  <a:lumOff val="80000"/>
                </a:schemeClr>
              </a:gs>
              <a:gs pos="100000">
                <a:schemeClr val="accent6">
                  <a:tint val="15000"/>
                  <a:satMod val="350000"/>
                </a:schemeClr>
              </a:gs>
            </a:gsLst>
          </a:gradFill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indent="0">
              <a:buFont typeface="+mj-lt"/>
              <a:buNone/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dirty="0"/>
              <a:t>    电场中某一点的</a:t>
            </a:r>
            <a:r>
              <a:rPr lang="zh-CN" altLang="en-US" dirty="0">
                <a:solidFill>
                  <a:srgbClr val="0000FF"/>
                </a:solidFill>
              </a:rPr>
              <a:t>电场强度</a:t>
            </a:r>
            <a:r>
              <a:rPr lang="zh-CN" altLang="en-US" dirty="0"/>
              <a:t>沿</a:t>
            </a:r>
            <a:r>
              <a:rPr lang="zh-CN" altLang="en-US" dirty="0">
                <a:solidFill>
                  <a:srgbClr val="0000FF"/>
                </a:solidFill>
              </a:rPr>
              <a:t>某一方向的分量</a:t>
            </a:r>
            <a:r>
              <a:rPr lang="zh-CN" altLang="en-US" dirty="0"/>
              <a:t>，等于这一点的电势沿该方向单位长度上</a:t>
            </a:r>
            <a:r>
              <a:rPr lang="zh-CN" altLang="en-US" dirty="0">
                <a:solidFill>
                  <a:srgbClr val="0000FF"/>
                </a:solidFill>
              </a:rPr>
              <a:t>电势变化率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0000FF"/>
                </a:solidFill>
              </a:rPr>
              <a:t>负</a:t>
            </a:r>
            <a:r>
              <a:rPr lang="zh-CN" altLang="en-US" dirty="0"/>
              <a:t>值.</a:t>
            </a:r>
          </a:p>
        </p:txBody>
      </p:sp>
      <p:grpSp>
        <p:nvGrpSpPr>
          <p:cNvPr id="163848" name="Group 8"/>
          <p:cNvGrpSpPr>
            <a:grpSpLocks/>
          </p:cNvGrpSpPr>
          <p:nvPr/>
        </p:nvGrpSpPr>
        <p:grpSpPr bwMode="auto">
          <a:xfrm>
            <a:off x="5338482" y="988604"/>
            <a:ext cx="3733800" cy="4114800"/>
            <a:chOff x="3312" y="576"/>
            <a:chExt cx="2352" cy="2592"/>
          </a:xfrm>
        </p:grpSpPr>
        <p:sp>
          <p:nvSpPr>
            <p:cNvPr id="163849" name="Rectangle 9"/>
            <p:cNvSpPr>
              <a:spLocks noChangeArrowheads="1"/>
            </p:cNvSpPr>
            <p:nvPr/>
          </p:nvSpPr>
          <p:spPr bwMode="auto">
            <a:xfrm>
              <a:off x="3312" y="576"/>
              <a:ext cx="2352" cy="25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pSp>
          <p:nvGrpSpPr>
            <p:cNvPr id="163850" name="Group 10"/>
            <p:cNvGrpSpPr>
              <a:grpSpLocks/>
            </p:cNvGrpSpPr>
            <p:nvPr/>
          </p:nvGrpSpPr>
          <p:grpSpPr bwMode="auto">
            <a:xfrm>
              <a:off x="3312" y="766"/>
              <a:ext cx="2256" cy="2310"/>
              <a:chOff x="3312" y="766"/>
              <a:chExt cx="2256" cy="2310"/>
            </a:xfrm>
          </p:grpSpPr>
          <p:sp>
            <p:nvSpPr>
              <p:cNvPr id="163851" name="Arc 11"/>
              <p:cNvSpPr>
                <a:spLocks/>
              </p:cNvSpPr>
              <p:nvPr/>
            </p:nvSpPr>
            <p:spPr bwMode="auto">
              <a:xfrm>
                <a:off x="3552" y="766"/>
                <a:ext cx="2016" cy="2019"/>
              </a:xfrm>
              <a:custGeom>
                <a:avLst/>
                <a:gdLst>
                  <a:gd name="G0" fmla="+- 0 0 0"/>
                  <a:gd name="G1" fmla="+- 21125 0 0"/>
                  <a:gd name="G2" fmla="+- 21600 0 0"/>
                  <a:gd name="T0" fmla="*/ 4506 w 21600"/>
                  <a:gd name="T1" fmla="*/ 0 h 21125"/>
                  <a:gd name="T2" fmla="*/ 21600 w 21600"/>
                  <a:gd name="T3" fmla="*/ 21125 h 21125"/>
                  <a:gd name="T4" fmla="*/ 0 w 21600"/>
                  <a:gd name="T5" fmla="*/ 21125 h 21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125" fill="none" extrusionOk="0">
                    <a:moveTo>
                      <a:pt x="4505" y="0"/>
                    </a:moveTo>
                    <a:cubicBezTo>
                      <a:pt x="14474" y="2126"/>
                      <a:pt x="21600" y="10932"/>
                      <a:pt x="21600" y="21125"/>
                    </a:cubicBezTo>
                  </a:path>
                  <a:path w="21600" h="21125" stroke="0" extrusionOk="0">
                    <a:moveTo>
                      <a:pt x="4505" y="0"/>
                    </a:moveTo>
                    <a:cubicBezTo>
                      <a:pt x="14474" y="2126"/>
                      <a:pt x="21600" y="10932"/>
                      <a:pt x="21600" y="21125"/>
                    </a:cubicBezTo>
                    <a:lnTo>
                      <a:pt x="0" y="21125"/>
                    </a:lnTo>
                    <a:close/>
                  </a:path>
                </a:pathLst>
              </a:custGeom>
              <a:noFill/>
              <a:ln w="2857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3852" name="Arc 12"/>
              <p:cNvSpPr>
                <a:spLocks/>
              </p:cNvSpPr>
              <p:nvPr/>
            </p:nvSpPr>
            <p:spPr bwMode="auto">
              <a:xfrm>
                <a:off x="3312" y="1292"/>
                <a:ext cx="1680" cy="1781"/>
              </a:xfrm>
              <a:custGeom>
                <a:avLst/>
                <a:gdLst>
                  <a:gd name="G0" fmla="+- 0 0 0"/>
                  <a:gd name="G1" fmla="+- 21086 0 0"/>
                  <a:gd name="G2" fmla="+- 21600 0 0"/>
                  <a:gd name="T0" fmla="*/ 4684 w 21600"/>
                  <a:gd name="T1" fmla="*/ 0 h 21086"/>
                  <a:gd name="T2" fmla="*/ 21600 w 21600"/>
                  <a:gd name="T3" fmla="*/ 21086 h 21086"/>
                  <a:gd name="T4" fmla="*/ 0 w 21600"/>
                  <a:gd name="T5" fmla="*/ 21086 h 210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086" fill="none" extrusionOk="0">
                    <a:moveTo>
                      <a:pt x="4684" y="-1"/>
                    </a:moveTo>
                    <a:cubicBezTo>
                      <a:pt x="14567" y="2195"/>
                      <a:pt x="21600" y="10961"/>
                      <a:pt x="21600" y="21086"/>
                    </a:cubicBezTo>
                  </a:path>
                  <a:path w="21600" h="21086" stroke="0" extrusionOk="0">
                    <a:moveTo>
                      <a:pt x="4684" y="-1"/>
                    </a:moveTo>
                    <a:cubicBezTo>
                      <a:pt x="14567" y="2195"/>
                      <a:pt x="21600" y="10961"/>
                      <a:pt x="21600" y="21086"/>
                    </a:cubicBezTo>
                    <a:lnTo>
                      <a:pt x="0" y="21086"/>
                    </a:lnTo>
                    <a:close/>
                  </a:path>
                </a:pathLst>
              </a:custGeom>
              <a:noFill/>
              <a:ln w="2857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graphicFrame>
            <p:nvGraphicFramePr>
              <p:cNvPr id="163853" name="Object 13"/>
              <p:cNvGraphicFramePr>
                <a:graphicFrameLocks noChangeAspect="1"/>
              </p:cNvGraphicFramePr>
              <p:nvPr/>
            </p:nvGraphicFramePr>
            <p:xfrm>
              <a:off x="5273" y="2489"/>
              <a:ext cx="295" cy="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38" name="Equation" r:id="rId11" imgW="152280" imgH="177480" progId="Equation.3">
                      <p:embed/>
                    </p:oleObj>
                  </mc:Choice>
                  <mc:Fallback>
                    <p:oleObj name="Equation" r:id="rId11" imgW="1522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3" y="2489"/>
                            <a:ext cx="295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854" name="Object 14"/>
              <p:cNvGraphicFramePr>
                <a:graphicFrameLocks noChangeAspect="1"/>
              </p:cNvGraphicFramePr>
              <p:nvPr/>
            </p:nvGraphicFramePr>
            <p:xfrm>
              <a:off x="4128" y="2736"/>
              <a:ext cx="816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39" name="Equation" r:id="rId13" imgW="507960" imgH="177480" progId="Equation.3">
                      <p:embed/>
                    </p:oleObj>
                  </mc:Choice>
                  <mc:Fallback>
                    <p:oleObj name="Equation" r:id="rId13" imgW="50796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28" y="2736"/>
                            <a:ext cx="816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63855" name="Group 15"/>
          <p:cNvGrpSpPr>
            <a:grpSpLocks/>
          </p:cNvGrpSpPr>
          <p:nvPr/>
        </p:nvGrpSpPr>
        <p:grpSpPr bwMode="auto">
          <a:xfrm>
            <a:off x="6176682" y="2003612"/>
            <a:ext cx="2133600" cy="1905000"/>
            <a:chOff x="3840" y="1104"/>
            <a:chExt cx="1344" cy="1200"/>
          </a:xfrm>
        </p:grpSpPr>
        <p:sp>
          <p:nvSpPr>
            <p:cNvPr id="163856" name="Line 16"/>
            <p:cNvSpPr>
              <a:spLocks noChangeShapeType="1"/>
            </p:cNvSpPr>
            <p:nvPr/>
          </p:nvSpPr>
          <p:spPr bwMode="auto">
            <a:xfrm flipH="1">
              <a:off x="4368" y="1392"/>
              <a:ext cx="816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3857" name="Line 17"/>
            <p:cNvSpPr>
              <a:spLocks noChangeShapeType="1"/>
            </p:cNvSpPr>
            <p:nvPr/>
          </p:nvSpPr>
          <p:spPr bwMode="auto">
            <a:xfrm flipH="1">
              <a:off x="3936" y="1392"/>
              <a:ext cx="1248" cy="9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163858" name="Object 18"/>
            <p:cNvGraphicFramePr>
              <a:graphicFrameLocks noChangeAspect="1"/>
            </p:cNvGraphicFramePr>
            <p:nvPr/>
          </p:nvGraphicFramePr>
          <p:xfrm>
            <a:off x="4512" y="1104"/>
            <a:ext cx="409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40" name="公式" r:id="rId15" imgW="215640" imgH="203040" progId="Equation.3">
                    <p:embed/>
                  </p:oleObj>
                </mc:Choice>
                <mc:Fallback>
                  <p:oleObj name="公式" r:id="rId15" imgW="215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104"/>
                          <a:ext cx="409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59" name="Object 19"/>
            <p:cNvGraphicFramePr>
              <a:graphicFrameLocks noChangeAspect="1"/>
            </p:cNvGraphicFramePr>
            <p:nvPr/>
          </p:nvGraphicFramePr>
          <p:xfrm>
            <a:off x="3840" y="1812"/>
            <a:ext cx="314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41" name="公式" r:id="rId17" imgW="152280" imgH="190440" progId="Equation.3">
                    <p:embed/>
                  </p:oleObj>
                </mc:Choice>
                <mc:Fallback>
                  <p:oleObj name="公式" r:id="rId17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812"/>
                          <a:ext cx="314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60" name="Object 20"/>
            <p:cNvGraphicFramePr>
              <a:graphicFrameLocks noChangeAspect="1"/>
            </p:cNvGraphicFramePr>
            <p:nvPr/>
          </p:nvGraphicFramePr>
          <p:xfrm>
            <a:off x="4608" y="1488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42" name="公式" r:id="rId19" imgW="126720" imgH="177480" progId="Equation.3">
                    <p:embed/>
                  </p:oleObj>
                </mc:Choice>
                <mc:Fallback>
                  <p:oleObj name="公式" r:id="rId19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488"/>
                          <a:ext cx="21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861" name="Group 21"/>
          <p:cNvGrpSpPr>
            <a:grpSpLocks/>
          </p:cNvGrpSpPr>
          <p:nvPr/>
        </p:nvGrpSpPr>
        <p:grpSpPr bwMode="auto">
          <a:xfrm>
            <a:off x="5490882" y="2460812"/>
            <a:ext cx="2819400" cy="1447800"/>
            <a:chOff x="3408" y="1536"/>
            <a:chExt cx="1776" cy="912"/>
          </a:xfrm>
        </p:grpSpPr>
        <p:grpSp>
          <p:nvGrpSpPr>
            <p:cNvPr id="163862" name="Group 22"/>
            <p:cNvGrpSpPr>
              <a:grpSpLocks/>
            </p:cNvGrpSpPr>
            <p:nvPr/>
          </p:nvGrpSpPr>
          <p:grpSpPr bwMode="auto">
            <a:xfrm>
              <a:off x="3744" y="1536"/>
              <a:ext cx="1440" cy="912"/>
              <a:chOff x="3744" y="1536"/>
              <a:chExt cx="1440" cy="912"/>
            </a:xfrm>
          </p:grpSpPr>
          <p:sp>
            <p:nvSpPr>
              <p:cNvPr id="163863" name="Line 23"/>
              <p:cNvSpPr>
                <a:spLocks noChangeShapeType="1"/>
              </p:cNvSpPr>
              <p:nvPr/>
            </p:nvSpPr>
            <p:spPr bwMode="auto">
              <a:xfrm flipH="1">
                <a:off x="3744" y="1536"/>
                <a:ext cx="1440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3864" name="Line 24"/>
              <p:cNvSpPr>
                <a:spLocks noChangeShapeType="1"/>
              </p:cNvSpPr>
              <p:nvPr/>
            </p:nvSpPr>
            <p:spPr bwMode="auto">
              <a:xfrm>
                <a:off x="3792" y="1872"/>
                <a:ext cx="144" cy="57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graphicFrame>
          <p:nvGraphicFramePr>
            <p:cNvPr id="163865" name="Object 25"/>
            <p:cNvGraphicFramePr>
              <a:graphicFrameLocks noChangeAspect="1"/>
            </p:cNvGraphicFramePr>
            <p:nvPr/>
          </p:nvGraphicFramePr>
          <p:xfrm>
            <a:off x="3408" y="1680"/>
            <a:ext cx="37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43" name="Equation" r:id="rId21" imgW="177480" imgH="228600" progId="Equation.3">
                    <p:embed/>
                  </p:oleObj>
                </mc:Choice>
                <mc:Fallback>
                  <p:oleObj name="Equation" r:id="rId21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680"/>
                          <a:ext cx="373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866" name="Group 26"/>
          <p:cNvGrpSpPr>
            <a:grpSpLocks/>
          </p:cNvGrpSpPr>
          <p:nvPr/>
        </p:nvGrpSpPr>
        <p:grpSpPr bwMode="auto">
          <a:xfrm>
            <a:off x="6352895" y="1927412"/>
            <a:ext cx="2238375" cy="914400"/>
            <a:chOff x="3951" y="1200"/>
            <a:chExt cx="1410" cy="576"/>
          </a:xfrm>
        </p:grpSpPr>
        <p:grpSp>
          <p:nvGrpSpPr>
            <p:cNvPr id="163867" name="Group 27"/>
            <p:cNvGrpSpPr>
              <a:grpSpLocks/>
            </p:cNvGrpSpPr>
            <p:nvPr/>
          </p:nvGrpSpPr>
          <p:grpSpPr bwMode="auto">
            <a:xfrm>
              <a:off x="4368" y="1536"/>
              <a:ext cx="816" cy="192"/>
              <a:chOff x="4368" y="1392"/>
              <a:chExt cx="816" cy="192"/>
            </a:xfrm>
          </p:grpSpPr>
          <p:sp>
            <p:nvSpPr>
              <p:cNvPr id="163868" name="Oval 28"/>
              <p:cNvSpPr>
                <a:spLocks noChangeArrowheads="1"/>
              </p:cNvSpPr>
              <p:nvPr/>
            </p:nvSpPr>
            <p:spPr bwMode="auto">
              <a:xfrm flipH="1">
                <a:off x="4368" y="153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163869" name="Oval 29"/>
              <p:cNvSpPr>
                <a:spLocks noChangeArrowheads="1"/>
              </p:cNvSpPr>
              <p:nvPr/>
            </p:nvSpPr>
            <p:spPr bwMode="auto">
              <a:xfrm flipH="1">
                <a:off x="5136" y="139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</p:grpSp>
        <p:graphicFrame>
          <p:nvGraphicFramePr>
            <p:cNvPr id="163870" name="Object 30"/>
            <p:cNvGraphicFramePr>
              <a:graphicFrameLocks noChangeAspect="1"/>
            </p:cNvGraphicFramePr>
            <p:nvPr/>
          </p:nvGraphicFramePr>
          <p:xfrm>
            <a:off x="5088" y="1200"/>
            <a:ext cx="27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44" name="Equation" r:id="rId23" imgW="152280" imgH="164880" progId="Equation.3">
                    <p:embed/>
                  </p:oleObj>
                </mc:Choice>
                <mc:Fallback>
                  <p:oleObj name="Equation" r:id="rId23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200"/>
                          <a:ext cx="27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71" name="Object 31"/>
            <p:cNvGraphicFramePr>
              <a:graphicFrameLocks noChangeAspect="1"/>
            </p:cNvGraphicFramePr>
            <p:nvPr/>
          </p:nvGraphicFramePr>
          <p:xfrm>
            <a:off x="3951" y="1480"/>
            <a:ext cx="27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45" name="Equation" r:id="rId25" imgW="152280" imgH="164880" progId="Equation.3">
                    <p:embed/>
                  </p:oleObj>
                </mc:Choice>
                <mc:Fallback>
                  <p:oleObj name="Equation" r:id="rId25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" y="1480"/>
                          <a:ext cx="27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>
                <a:solidFill>
                  <a:srgbClr val="CC0000"/>
                </a:solidFill>
                <a:latin typeface="宋体" charset="-122"/>
                <a:ea typeface="宋体" charset="-122"/>
              </a:rPr>
              <a:t>二  电场强度与电势梯</a:t>
            </a:r>
            <a:r>
              <a:rPr kumimoji="1" lang="zh-CN" altLang="en-US" dirty="0" smtClean="0">
                <a:solidFill>
                  <a:srgbClr val="CC0000"/>
                </a:solidFill>
                <a:latin typeface="宋体" charset="-122"/>
                <a:ea typeface="宋体" charset="-122"/>
              </a:rPr>
              <a:t>度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619672" y="5782610"/>
                <a:ext cx="5505353" cy="11296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1" i="1" smtClean="0">
                              <a:latin typeface="Cambria Math"/>
                            </a:rPr>
                            <m:t>𝑬</m:t>
                          </m:r>
                        </m:e>
                      </m:acc>
                      <m:r>
                        <a:rPr lang="en-US" altLang="zh-CN" sz="2000" b="1" i="1" smtClean="0">
                          <a:latin typeface="Cambria Math"/>
                        </a:rPr>
                        <m:t>=−</m:t>
                      </m:r>
                      <m:r>
                        <a:rPr lang="en-US" altLang="zh-CN" sz="2000" b="1" i="1" smtClean="0">
                          <a:latin typeface="Cambria Math"/>
                        </a:rPr>
                        <m:t>𝒈𝒓𝒂𝒅</m:t>
                      </m:r>
                      <m:r>
                        <a:rPr lang="en-US" altLang="zh-CN" sz="2000" b="1" i="0" smtClean="0">
                          <a:latin typeface="Cambria Math"/>
                        </a:rPr>
                        <m:t>𝐕</m:t>
                      </m:r>
                      <m:r>
                        <a:rPr lang="en-US" altLang="zh-CN" sz="2000" b="1" i="0" smtClean="0">
                          <a:latin typeface="Cambria Math"/>
                        </a:rPr>
                        <m:t>=−</m:t>
                      </m:r>
                      <m:r>
                        <a:rPr lang="zh-CN" altLang="en-US" sz="2000" b="1" i="1" smtClean="0">
                          <a:latin typeface="Cambria Math"/>
                        </a:rPr>
                        <m:t>𝛁</m:t>
                      </m:r>
                      <m:r>
                        <a:rPr lang="en-US" altLang="zh-CN" sz="2000" b="1" i="0" smtClean="0">
                          <a:latin typeface="Cambria Math"/>
                        </a:rPr>
                        <m:t>𝐕</m:t>
                      </m:r>
                      <m:r>
                        <a:rPr lang="en-US" altLang="zh-CN" sz="2000" b="1" i="0" smtClean="0">
                          <a:latin typeface="Cambria Math"/>
                        </a:rPr>
                        <m:t>=−</m:t>
                      </m:r>
                      <m:d>
                        <m:d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b="1" i="1" smtClean="0">
                                  <a:latin typeface="Cambria Math"/>
                                </a:rPr>
                                <m:t>𝛛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𝑽</m:t>
                              </m:r>
                            </m:num>
                            <m:den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𝝏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𝒙</m:t>
                              </m:r>
                            </m:den>
                          </m:f>
                          <m:acc>
                            <m:accPr>
                              <m:chr m:val="⃗"/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𝒊</m:t>
                              </m:r>
                            </m:e>
                          </m:acc>
                          <m:r>
                            <a:rPr lang="en-US" altLang="zh-CN" sz="2000" b="1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b="1" i="1">
                                  <a:latin typeface="Cambria Math"/>
                                </a:rPr>
                                <m:t>𝛛</m:t>
                              </m:r>
                              <m:r>
                                <a:rPr lang="en-US" altLang="zh-CN" sz="2000" b="1" i="1">
                                  <a:latin typeface="Cambria Math"/>
                                </a:rPr>
                                <m:t>𝑽</m:t>
                              </m:r>
                            </m:num>
                            <m:den>
                              <m:r>
                                <a:rPr lang="en-US" altLang="zh-CN" sz="2000" b="1" i="1">
                                  <a:latin typeface="Cambria Math"/>
                                </a:rPr>
                                <m:t>𝝏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𝒚</m:t>
                              </m:r>
                            </m:den>
                          </m:f>
                          <m:acc>
                            <m:accPr>
                              <m:chr m:val="⃗"/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𝒋</m:t>
                              </m:r>
                            </m:e>
                          </m:acc>
                          <m:r>
                            <a:rPr lang="en-US" altLang="zh-CN" sz="2000" b="1" i="0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b="1" i="1">
                                  <a:latin typeface="Cambria Math"/>
                                </a:rPr>
                                <m:t>𝛛</m:t>
                              </m:r>
                              <m:r>
                                <a:rPr lang="en-US" altLang="zh-CN" sz="2000" b="1" i="1">
                                  <a:latin typeface="Cambria Math"/>
                                </a:rPr>
                                <m:t>𝑽</m:t>
                              </m:r>
                            </m:num>
                            <m:den>
                              <m:r>
                                <a:rPr lang="en-US" altLang="zh-CN" sz="2000" b="1" i="1">
                                  <a:latin typeface="Cambria Math"/>
                                </a:rPr>
                                <m:t>𝝏</m:t>
                              </m:r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𝒛</m:t>
                              </m:r>
                            </m:den>
                          </m:f>
                          <m:acc>
                            <m:accPr>
                              <m:chr m:val="⃗"/>
                              <m:ctrlPr>
                                <a:rPr lang="en-US" altLang="zh-CN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1" i="1" smtClean="0">
                                  <a:latin typeface="Cambria Math"/>
                                </a:rPr>
                                <m:t>𝒌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zh-CN" altLang="en-US" sz="2000" b="1" dirty="0" smtClean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5782610"/>
                <a:ext cx="5505353" cy="1129668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445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63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6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6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7" grpId="0" animBg="1" autoUpdateAnimBg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4" name="Text Box 6"/>
          <p:cNvSpPr txBox="1">
            <a:spLocks noChangeArrowheads="1"/>
          </p:cNvSpPr>
          <p:nvPr/>
        </p:nvSpPr>
        <p:spPr bwMode="auto">
          <a:xfrm>
            <a:off x="1711796" y="1511424"/>
            <a:ext cx="5524500" cy="531813"/>
          </a:xfrm>
          <a:prstGeom prst="rect">
            <a:avLst/>
          </a:prstGeom>
          <a:gradFill>
            <a:gsLst>
              <a:gs pos="0">
                <a:schemeClr val="accent6">
                  <a:lumMod val="20000"/>
                  <a:lumOff val="80000"/>
                </a:schemeClr>
              </a:gs>
              <a:gs pos="48000">
                <a:schemeClr val="accent6">
                  <a:lumMod val="20000"/>
                  <a:lumOff val="80000"/>
                </a:schemeClr>
              </a:gs>
              <a:gs pos="100000">
                <a:schemeClr val="accent6">
                  <a:tint val="15000"/>
                  <a:satMod val="350000"/>
                </a:schemeClr>
              </a:gs>
            </a:gsLst>
          </a:gradFill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indent="0">
              <a:buFont typeface="+mj-lt"/>
              <a:buNone/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dirty="0">
                <a:solidFill>
                  <a:srgbClr val="C00000"/>
                </a:solidFill>
              </a:rPr>
              <a:t>结论</a:t>
            </a:r>
            <a:r>
              <a:rPr lang="zh-CN" altLang="en-US" dirty="0"/>
              <a:t>：静电场力做功与路径无关.</a:t>
            </a:r>
          </a:p>
        </p:txBody>
      </p:sp>
      <p:sp>
        <p:nvSpPr>
          <p:cNvPr id="3082" name="Text Box 31"/>
          <p:cNvSpPr txBox="1">
            <a:spLocks noChangeArrowheads="1"/>
          </p:cNvSpPr>
          <p:nvPr/>
        </p:nvSpPr>
        <p:spPr bwMode="auto">
          <a:xfrm>
            <a:off x="457200" y="609600"/>
            <a:ext cx="868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dirty="0" smtClean="0">
                <a:latin typeface="宋体" charset="-122"/>
              </a:rPr>
              <a:t>此结论可通过</a:t>
            </a:r>
            <a:r>
              <a:rPr kumimoji="1" lang="zh-CN" altLang="en-US" dirty="0" smtClean="0">
                <a:solidFill>
                  <a:srgbClr val="0000FF"/>
                </a:solidFill>
                <a:latin typeface="宋体" charset="-122"/>
              </a:rPr>
              <a:t>叠加原理</a:t>
            </a:r>
            <a:r>
              <a:rPr kumimoji="1" lang="zh-CN" altLang="en-US" dirty="0" smtClean="0">
                <a:latin typeface="宋体" charset="-122"/>
              </a:rPr>
              <a:t>推广到</a:t>
            </a:r>
            <a:r>
              <a:rPr kumimoji="1" lang="zh-CN" altLang="en-US" dirty="0" smtClean="0">
                <a:solidFill>
                  <a:srgbClr val="0000FF"/>
                </a:solidFill>
                <a:latin typeface="宋体" charset="-122"/>
              </a:rPr>
              <a:t>任意点电荷系的电场</a:t>
            </a:r>
            <a:r>
              <a:rPr kumimoji="1" lang="zh-CN" altLang="en-US" dirty="0" smtClean="0">
                <a:latin typeface="宋体" charset="-122"/>
              </a:rPr>
              <a:t>。</a:t>
            </a:r>
          </a:p>
        </p:txBody>
      </p:sp>
      <p:sp>
        <p:nvSpPr>
          <p:cNvPr id="160800" name="Text Box 32"/>
          <p:cNvSpPr txBox="1">
            <a:spLocks noChangeArrowheads="1"/>
          </p:cNvSpPr>
          <p:nvPr/>
        </p:nvSpPr>
        <p:spPr bwMode="auto">
          <a:xfrm>
            <a:off x="609600" y="2410842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dirty="0" smtClean="0">
                <a:latin typeface="宋体" charset="-122"/>
              </a:rPr>
              <a:t>静电力做功只与电荷起点、终点的位置有关，与所通过的路径无关 </a:t>
            </a:r>
            <a:r>
              <a:rPr kumimoji="1" lang="zh-CN" altLang="en-US" dirty="0" smtClean="0"/>
              <a:t>——</a:t>
            </a:r>
            <a:r>
              <a:rPr kumimoji="1" lang="zh-CN" altLang="en-US" dirty="0" smtClean="0">
                <a:latin typeface="宋体" charset="-122"/>
              </a:rPr>
              <a:t> </a:t>
            </a:r>
            <a:r>
              <a:rPr kumimoji="1" lang="zh-CN" altLang="en-US" dirty="0" smtClean="0">
                <a:solidFill>
                  <a:srgbClr val="0000CC"/>
                </a:solidFill>
                <a:latin typeface="宋体" charset="-122"/>
              </a:rPr>
              <a:t>静电力是保守力</a:t>
            </a:r>
            <a:endParaRPr kumimoji="1" lang="zh-CN" altLang="en-US" dirty="0" smtClean="0">
              <a:latin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8157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0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4" grpId="0" animBg="1" autoUpdateAnimBg="0"/>
      <p:bldP spid="16080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Text Box 3"/>
          <p:cNvSpPr txBox="1">
            <a:spLocks noChangeArrowheads="1"/>
          </p:cNvSpPr>
          <p:nvPr/>
        </p:nvSpPr>
        <p:spPr bwMode="auto">
          <a:xfrm>
            <a:off x="762000" y="1219200"/>
            <a:ext cx="88392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CC0000"/>
                </a:solidFill>
                <a:latin typeface="宋体" charset="-122"/>
                <a:ea typeface="宋体" charset="-122"/>
              </a:rPr>
              <a:t>1）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charset="-122"/>
                <a:ea typeface="宋体" charset="-122"/>
              </a:rPr>
              <a:t>电场线与等势面</a:t>
            </a:r>
            <a:r>
              <a:rPr kumimoji="1" lang="zh-CN" altLang="en-US" sz="2800" b="1" dirty="0" smtClean="0">
                <a:solidFill>
                  <a:srgbClr val="C00000"/>
                </a:solidFill>
                <a:latin typeface="宋体" charset="-122"/>
                <a:ea typeface="宋体" charset="-122"/>
              </a:rPr>
              <a:t>处处正交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charset="-122"/>
                <a:ea typeface="宋体" charset="-122"/>
              </a:rPr>
              <a:t>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charset="-122"/>
                <a:ea typeface="宋体" charset="-122"/>
              </a:rPr>
              <a:t>   （等势面上移动电荷，电场力不做功.）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 smtClean="0">
                <a:solidFill>
                  <a:srgbClr val="CC0000"/>
                </a:solidFill>
                <a:latin typeface="宋体" charset="-122"/>
                <a:ea typeface="宋体" charset="-122"/>
              </a:rPr>
              <a:t>2）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charset="-122"/>
                <a:ea typeface="宋体" charset="-122"/>
              </a:rPr>
              <a:t>等势面</a:t>
            </a:r>
            <a:r>
              <a:rPr kumimoji="1" lang="zh-CN" altLang="en-US" sz="2800" b="1" dirty="0" smtClean="0">
                <a:solidFill>
                  <a:srgbClr val="CC0000"/>
                </a:solidFill>
                <a:latin typeface="宋体" charset="-122"/>
                <a:ea typeface="宋体" charset="-122"/>
              </a:rPr>
              <a:t>密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charset="-122"/>
                <a:ea typeface="宋体" charset="-122"/>
              </a:rPr>
              <a:t>处电场强度</a:t>
            </a:r>
            <a:r>
              <a:rPr kumimoji="1" lang="zh-CN" altLang="en-US" sz="2800" b="1" dirty="0" smtClean="0">
                <a:solidFill>
                  <a:srgbClr val="CC0000"/>
                </a:solidFill>
                <a:latin typeface="宋体" charset="-122"/>
                <a:ea typeface="宋体" charset="-122"/>
              </a:rPr>
              <a:t>大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charset="-122"/>
                <a:ea typeface="宋体" charset="-122"/>
              </a:rPr>
              <a:t>；等势面</a:t>
            </a:r>
            <a:r>
              <a:rPr kumimoji="1" lang="zh-CN" altLang="en-US" sz="2800" b="1" dirty="0" smtClean="0">
                <a:solidFill>
                  <a:srgbClr val="CC0000"/>
                </a:solidFill>
                <a:latin typeface="宋体" charset="-122"/>
                <a:ea typeface="宋体" charset="-122"/>
              </a:rPr>
              <a:t>疏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charset="-122"/>
                <a:ea typeface="宋体" charset="-122"/>
              </a:rPr>
              <a:t>处电场强度</a:t>
            </a:r>
            <a:r>
              <a:rPr kumimoji="1" lang="zh-CN" altLang="en-US" sz="2800" b="1" dirty="0" smtClean="0">
                <a:solidFill>
                  <a:srgbClr val="CC0000"/>
                </a:solidFill>
                <a:latin typeface="宋体" charset="-122"/>
                <a:ea typeface="宋体" charset="-122"/>
              </a:rPr>
              <a:t>小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 charset="-122"/>
                <a:ea typeface="宋体" charset="-122"/>
              </a:rPr>
              <a:t>.</a:t>
            </a:r>
          </a:p>
        </p:txBody>
      </p:sp>
      <p:grpSp>
        <p:nvGrpSpPr>
          <p:cNvPr id="166916" name="Group 4"/>
          <p:cNvGrpSpPr>
            <a:grpSpLocks/>
          </p:cNvGrpSpPr>
          <p:nvPr/>
        </p:nvGrpSpPr>
        <p:grpSpPr bwMode="auto">
          <a:xfrm>
            <a:off x="152400" y="3957638"/>
            <a:ext cx="9220200" cy="2443162"/>
            <a:chOff x="48" y="2493"/>
            <a:chExt cx="5808" cy="1539"/>
          </a:xfrm>
        </p:grpSpPr>
        <p:sp>
          <p:nvSpPr>
            <p:cNvPr id="166917" name="Text Box 5"/>
            <p:cNvSpPr txBox="1">
              <a:spLocks noChangeArrowheads="1"/>
            </p:cNvSpPr>
            <p:nvPr/>
          </p:nvSpPr>
          <p:spPr bwMode="auto">
            <a:xfrm>
              <a:off x="48" y="2493"/>
              <a:ext cx="5808" cy="15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 smtClean="0">
                  <a:solidFill>
                    <a:srgbClr val="CC0000"/>
                  </a:solidFill>
                  <a:latin typeface="宋体" charset="-122"/>
                  <a:ea typeface="宋体" charset="-122"/>
                </a:rPr>
                <a:t>   1）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宋体" charset="-122"/>
                  <a:ea typeface="宋体" charset="-122"/>
                </a:rPr>
                <a:t>电场弱的地方电势低；电场强的地方电势高吗？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 smtClean="0">
                  <a:solidFill>
                    <a:srgbClr val="CC0000"/>
                  </a:solidFill>
                  <a:latin typeface="宋体" charset="-122"/>
                  <a:ea typeface="宋体" charset="-122"/>
                </a:rPr>
                <a:t>   2）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宋体" charset="-122"/>
                  <a:ea typeface="宋体" charset="-122"/>
                </a:rPr>
                <a:t>       的地方，       吗 ？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 smtClean="0">
                  <a:solidFill>
                    <a:srgbClr val="CC0000"/>
                  </a:solidFill>
                  <a:latin typeface="宋体" charset="-122"/>
                  <a:ea typeface="宋体" charset="-122"/>
                </a:rPr>
                <a:t>   3）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宋体" charset="-122"/>
                  <a:ea typeface="宋体" charset="-122"/>
                </a:rPr>
                <a:t>   相等的地方， 一定相等吗？等势面上   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 smtClean="0">
                  <a:solidFill>
                    <a:srgbClr val="000000"/>
                  </a:solidFill>
                  <a:latin typeface="宋体" charset="-122"/>
                  <a:ea typeface="宋体" charset="-122"/>
                </a:rPr>
                <a:t>一定相等吗 ？</a:t>
              </a:r>
            </a:p>
          </p:txBody>
        </p:sp>
        <p:graphicFrame>
          <p:nvGraphicFramePr>
            <p:cNvPr id="16691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8452651"/>
                </p:ext>
              </p:extLst>
            </p:nvPr>
          </p:nvGraphicFramePr>
          <p:xfrm>
            <a:off x="776" y="2951"/>
            <a:ext cx="64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69" name="Equation" r:id="rId3" imgW="583920" imgH="241200" progId="Equation.3">
                    <p:embed/>
                  </p:oleObj>
                </mc:Choice>
                <mc:Fallback>
                  <p:oleObj name="Equation" r:id="rId3" imgW="5839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" y="2951"/>
                          <a:ext cx="648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1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8299464"/>
                </p:ext>
              </p:extLst>
            </p:nvPr>
          </p:nvGraphicFramePr>
          <p:xfrm>
            <a:off x="2441" y="2908"/>
            <a:ext cx="663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70" name="Equation" r:id="rId5" imgW="596880" imgH="279360" progId="Equation.3">
                    <p:embed/>
                  </p:oleObj>
                </mc:Choice>
                <mc:Fallback>
                  <p:oleObj name="Equation" r:id="rId5" imgW="59688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1" y="2908"/>
                          <a:ext cx="663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5381480"/>
                </p:ext>
              </p:extLst>
            </p:nvPr>
          </p:nvGraphicFramePr>
          <p:xfrm>
            <a:off x="2352" y="3312"/>
            <a:ext cx="25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71" name="Equation" r:id="rId7" imgW="215640" imgH="241200" progId="Equation.3">
                    <p:embed/>
                  </p:oleObj>
                </mc:Choice>
                <mc:Fallback>
                  <p:oleObj name="Equation" r:id="rId7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312"/>
                          <a:ext cx="25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2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9871015"/>
                </p:ext>
              </p:extLst>
            </p:nvPr>
          </p:nvGraphicFramePr>
          <p:xfrm>
            <a:off x="4944" y="3312"/>
            <a:ext cx="240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72" name="Equation" r:id="rId9" imgW="215640" imgH="266400" progId="Equation.3">
                    <p:embed/>
                  </p:oleObj>
                </mc:Choice>
                <mc:Fallback>
                  <p:oleObj name="Equation" r:id="rId9" imgW="21564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3312"/>
                          <a:ext cx="240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2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0013742"/>
                </p:ext>
              </p:extLst>
            </p:nvPr>
          </p:nvGraphicFramePr>
          <p:xfrm>
            <a:off x="745" y="3315"/>
            <a:ext cx="231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73" name="Equation" r:id="rId11" imgW="215640" imgH="266400" progId="Equation.3">
                    <p:embed/>
                  </p:oleObj>
                </mc:Choice>
                <mc:Fallback>
                  <p:oleObj name="Equation" r:id="rId11" imgW="21564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" y="3315"/>
                          <a:ext cx="231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6925" name="Text Box 13"/>
          <p:cNvSpPr txBox="1">
            <a:spLocks noChangeArrowheads="1"/>
          </p:cNvSpPr>
          <p:nvPr/>
        </p:nvSpPr>
        <p:spPr bwMode="auto">
          <a:xfrm>
            <a:off x="467544" y="3284541"/>
            <a:ext cx="906017" cy="523220"/>
          </a:xfrm>
          <a:prstGeom prst="rect">
            <a:avLst/>
          </a:prstGeom>
          <a:solidFill>
            <a:srgbClr val="CC0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defPPr>
              <a:defRPr lang="zh-CN"/>
            </a:defPPr>
            <a:lvl1pPr algn="ctr">
              <a:defRPr sz="2800" b="1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r>
              <a:rPr lang="zh-CN" altLang="en-US" dirty="0"/>
              <a:t>讨论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>
                <a:solidFill>
                  <a:srgbClr val="CC0000"/>
                </a:solidFill>
                <a:latin typeface="宋体" charset="-122"/>
                <a:ea typeface="宋体" charset="-122"/>
              </a:rPr>
              <a:t>三  电场线和等势面的关</a:t>
            </a:r>
            <a:r>
              <a:rPr kumimoji="1" lang="zh-CN" altLang="en-US" dirty="0" smtClean="0">
                <a:solidFill>
                  <a:srgbClr val="CC0000"/>
                </a:solidFill>
                <a:latin typeface="宋体" charset="-122"/>
                <a:ea typeface="宋体" charset="-122"/>
              </a:rPr>
              <a:t>系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1924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5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381000" y="566738"/>
            <a:ext cx="8763000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CC0000"/>
                </a:solidFill>
                <a:latin typeface="宋体" charset="-122"/>
                <a:ea typeface="宋体" charset="-122"/>
              </a:rPr>
              <a:t>例  </a:t>
            </a:r>
            <a:r>
              <a:rPr kumimoji="1" lang="zh-CN" altLang="en-US" sz="2800" b="1" smtClean="0">
                <a:solidFill>
                  <a:srgbClr val="000000"/>
                </a:solidFill>
                <a:latin typeface="宋体" charset="-122"/>
                <a:ea typeface="宋体" charset="-122"/>
              </a:rPr>
              <a:t>求一均匀带电细圆环轴线上任一点的电场强度.    </a:t>
            </a:r>
          </a:p>
        </p:txBody>
      </p:sp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381000" y="1500188"/>
            <a:ext cx="534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smtClean="0">
                <a:solidFill>
                  <a:srgbClr val="CC0000"/>
                </a:solidFill>
                <a:latin typeface="Times New Roman" pitchFamily="18" charset="0"/>
                <a:ea typeface="宋体" charset="-122"/>
              </a:rPr>
              <a:t>解</a:t>
            </a:r>
          </a:p>
        </p:txBody>
      </p:sp>
      <p:grpSp>
        <p:nvGrpSpPr>
          <p:cNvPr id="167940" name="Group 4"/>
          <p:cNvGrpSpPr>
            <a:grpSpLocks/>
          </p:cNvGrpSpPr>
          <p:nvPr/>
        </p:nvGrpSpPr>
        <p:grpSpPr bwMode="auto">
          <a:xfrm>
            <a:off x="4495800" y="1333500"/>
            <a:ext cx="4419600" cy="3505200"/>
            <a:chOff x="2832" y="840"/>
            <a:chExt cx="2784" cy="2208"/>
          </a:xfrm>
        </p:grpSpPr>
        <p:sp>
          <p:nvSpPr>
            <p:cNvPr id="167941" name="Rectangle 5"/>
            <p:cNvSpPr>
              <a:spLocks noChangeArrowheads="1"/>
            </p:cNvSpPr>
            <p:nvPr/>
          </p:nvSpPr>
          <p:spPr bwMode="auto">
            <a:xfrm>
              <a:off x="2832" y="840"/>
              <a:ext cx="2784" cy="220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7942" name="Oval 6"/>
            <p:cNvSpPr>
              <a:spLocks noChangeArrowheads="1"/>
            </p:cNvSpPr>
            <p:nvPr/>
          </p:nvSpPr>
          <p:spPr bwMode="auto">
            <a:xfrm>
              <a:off x="3216" y="1279"/>
              <a:ext cx="768" cy="1536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 w="762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7943" name="Line 7"/>
            <p:cNvSpPr>
              <a:spLocks noChangeShapeType="1"/>
            </p:cNvSpPr>
            <p:nvPr/>
          </p:nvSpPr>
          <p:spPr bwMode="auto">
            <a:xfrm flipV="1">
              <a:off x="3600" y="943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7944" name="Line 8"/>
            <p:cNvSpPr>
              <a:spLocks noChangeShapeType="1"/>
            </p:cNvSpPr>
            <p:nvPr/>
          </p:nvSpPr>
          <p:spPr bwMode="auto">
            <a:xfrm flipH="1">
              <a:off x="3120" y="2016"/>
              <a:ext cx="480" cy="8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167945" name="Object 9"/>
            <p:cNvGraphicFramePr>
              <a:graphicFrameLocks noChangeAspect="1"/>
            </p:cNvGraphicFramePr>
            <p:nvPr/>
          </p:nvGraphicFramePr>
          <p:xfrm>
            <a:off x="4320" y="2047"/>
            <a:ext cx="31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17" name="公式" r:id="rId3" imgW="177480" imgH="190440" progId="Equation.3">
                    <p:embed/>
                  </p:oleObj>
                </mc:Choice>
                <mc:Fallback>
                  <p:oleObj name="公式" r:id="rId3" imgW="177480" imgH="19044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047"/>
                          <a:ext cx="31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46" name="Object 10"/>
            <p:cNvGraphicFramePr>
              <a:graphicFrameLocks noChangeAspect="1"/>
            </p:cNvGraphicFramePr>
            <p:nvPr/>
          </p:nvGraphicFramePr>
          <p:xfrm>
            <a:off x="2911" y="1624"/>
            <a:ext cx="257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18" name="公式" r:id="rId5" imgW="177480" imgH="241200" progId="Equation.3">
                    <p:embed/>
                  </p:oleObj>
                </mc:Choice>
                <mc:Fallback>
                  <p:oleObj name="公式" r:id="rId5" imgW="177480" imgH="2412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1" y="1624"/>
                          <a:ext cx="257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47" name="Object 11"/>
            <p:cNvGraphicFramePr>
              <a:graphicFrameLocks noChangeAspect="1"/>
            </p:cNvGraphicFramePr>
            <p:nvPr/>
          </p:nvGraphicFramePr>
          <p:xfrm>
            <a:off x="3264" y="935"/>
            <a:ext cx="27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19" name="Equation" r:id="rId7" imgW="190440" imgH="241200" progId="Equation.3">
                    <p:embed/>
                  </p:oleObj>
                </mc:Choice>
                <mc:Fallback>
                  <p:oleObj name="Equation" r:id="rId7" imgW="190440" imgH="2412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935"/>
                          <a:ext cx="272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48" name="Object 12"/>
            <p:cNvGraphicFramePr>
              <a:graphicFrameLocks noChangeAspect="1"/>
            </p:cNvGraphicFramePr>
            <p:nvPr/>
          </p:nvGraphicFramePr>
          <p:xfrm>
            <a:off x="5088" y="1711"/>
            <a:ext cx="2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20" name="Equation" r:id="rId9" imgW="177480" imgH="190440" progId="Equation.3">
                    <p:embed/>
                  </p:oleObj>
                </mc:Choice>
                <mc:Fallback>
                  <p:oleObj name="Equation" r:id="rId9" imgW="177480" imgH="19044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711"/>
                          <a:ext cx="22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49" name="Object 13"/>
            <p:cNvGraphicFramePr>
              <a:graphicFrameLocks noChangeAspect="1"/>
            </p:cNvGraphicFramePr>
            <p:nvPr/>
          </p:nvGraphicFramePr>
          <p:xfrm>
            <a:off x="2880" y="2527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21" name="Equation" r:id="rId11" imgW="164880" imgH="164880" progId="Equation.3">
                    <p:embed/>
                  </p:oleObj>
                </mc:Choice>
                <mc:Fallback>
                  <p:oleObj name="Equation" r:id="rId11" imgW="164880" imgH="16488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527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50" name="Object 14"/>
            <p:cNvGraphicFramePr>
              <a:graphicFrameLocks noChangeAspect="1"/>
            </p:cNvGraphicFramePr>
            <p:nvPr/>
          </p:nvGraphicFramePr>
          <p:xfrm>
            <a:off x="3552" y="2047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22" name="Equation" r:id="rId13" imgW="164880" imgH="190440" progId="Equation.3">
                    <p:embed/>
                  </p:oleObj>
                </mc:Choice>
                <mc:Fallback>
                  <p:oleObj name="Equation" r:id="rId13" imgW="164880" imgH="19044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047"/>
                          <a:ext cx="20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51" name="Object 15"/>
            <p:cNvGraphicFramePr>
              <a:graphicFrameLocks noChangeAspect="1"/>
            </p:cNvGraphicFramePr>
            <p:nvPr/>
          </p:nvGraphicFramePr>
          <p:xfrm>
            <a:off x="3312" y="1567"/>
            <a:ext cx="2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23" name="Equation" r:id="rId15" imgW="215640" imgH="228600" progId="Equation.3">
                    <p:embed/>
                  </p:oleObj>
                </mc:Choice>
                <mc:Fallback>
                  <p:oleObj name="Equation" r:id="rId15" imgW="215640" imgH="2286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567"/>
                          <a:ext cx="2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52" name="Object 16"/>
            <p:cNvGraphicFramePr>
              <a:graphicFrameLocks noChangeAspect="1"/>
            </p:cNvGraphicFramePr>
            <p:nvPr/>
          </p:nvGraphicFramePr>
          <p:xfrm>
            <a:off x="4176" y="1409"/>
            <a:ext cx="29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24" name="公式" r:id="rId17" imgW="152280" imgH="177480" progId="Equation.3">
                    <p:embed/>
                  </p:oleObj>
                </mc:Choice>
                <mc:Fallback>
                  <p:oleObj name="公式" r:id="rId17" imgW="152280" imgH="17748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409"/>
                          <a:ext cx="295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53" name="Object 17"/>
            <p:cNvGraphicFramePr>
              <a:graphicFrameLocks noChangeAspect="1"/>
            </p:cNvGraphicFramePr>
            <p:nvPr/>
          </p:nvGraphicFramePr>
          <p:xfrm>
            <a:off x="3670" y="943"/>
            <a:ext cx="1034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25" name="Equation" r:id="rId19" imgW="558720" imgH="203040" progId="Equation.3">
                    <p:embed/>
                  </p:oleObj>
                </mc:Choice>
                <mc:Fallback>
                  <p:oleObj name="Equation" r:id="rId19" imgW="558720" imgH="20304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" y="943"/>
                          <a:ext cx="1034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7954" name="Oval 18"/>
            <p:cNvSpPr>
              <a:spLocks noChangeArrowheads="1"/>
            </p:cNvSpPr>
            <p:nvPr/>
          </p:nvSpPr>
          <p:spPr bwMode="auto">
            <a:xfrm>
              <a:off x="3552" y="1231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7955" name="Line 19"/>
            <p:cNvSpPr>
              <a:spLocks noChangeShapeType="1"/>
            </p:cNvSpPr>
            <p:nvPr/>
          </p:nvSpPr>
          <p:spPr bwMode="auto">
            <a:xfrm>
              <a:off x="3600" y="1279"/>
              <a:ext cx="1248" cy="74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167956" name="Object 20"/>
            <p:cNvGraphicFramePr>
              <a:graphicFrameLocks noChangeAspect="1"/>
            </p:cNvGraphicFramePr>
            <p:nvPr/>
          </p:nvGraphicFramePr>
          <p:xfrm>
            <a:off x="4656" y="1634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26" name="Equation" r:id="rId21" imgW="152280" imgH="164880" progId="Equation.3">
                    <p:embed/>
                  </p:oleObj>
                </mc:Choice>
                <mc:Fallback>
                  <p:oleObj name="Equation" r:id="rId21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634"/>
                          <a:ext cx="31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7957" name="Oval 21"/>
            <p:cNvSpPr>
              <a:spLocks noChangeArrowheads="1"/>
            </p:cNvSpPr>
            <p:nvPr/>
          </p:nvSpPr>
          <p:spPr bwMode="auto">
            <a:xfrm>
              <a:off x="4832" y="2024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167958" name="Object 22"/>
            <p:cNvGraphicFramePr>
              <a:graphicFrameLocks noChangeAspect="1"/>
            </p:cNvGraphicFramePr>
            <p:nvPr/>
          </p:nvGraphicFramePr>
          <p:xfrm>
            <a:off x="4240" y="1782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27" name="公式" r:id="rId23" imgW="177480" imgH="241200" progId="Equation.3">
                    <p:embed/>
                  </p:oleObj>
                </mc:Choice>
                <mc:Fallback>
                  <p:oleObj name="公式" r:id="rId23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0" y="1782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7959" name="Freeform 23"/>
            <p:cNvSpPr>
              <a:spLocks/>
            </p:cNvSpPr>
            <p:nvPr/>
          </p:nvSpPr>
          <p:spPr bwMode="auto">
            <a:xfrm>
              <a:off x="4512" y="1855"/>
              <a:ext cx="56" cy="192"/>
            </a:xfrm>
            <a:custGeom>
              <a:avLst/>
              <a:gdLst>
                <a:gd name="T0" fmla="*/ 104 w 104"/>
                <a:gd name="T1" fmla="*/ 0 h 192"/>
                <a:gd name="T2" fmla="*/ 8 w 104"/>
                <a:gd name="T3" fmla="*/ 96 h 192"/>
                <a:gd name="T4" fmla="*/ 56 w 104"/>
                <a:gd name="T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4" h="192">
                  <a:moveTo>
                    <a:pt x="104" y="0"/>
                  </a:moveTo>
                  <a:cubicBezTo>
                    <a:pt x="60" y="32"/>
                    <a:pt x="16" y="64"/>
                    <a:pt x="8" y="96"/>
                  </a:cubicBezTo>
                  <a:cubicBezTo>
                    <a:pt x="0" y="128"/>
                    <a:pt x="28" y="160"/>
                    <a:pt x="56" y="192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7960" name="Line 24"/>
            <p:cNvSpPr>
              <a:spLocks noChangeShapeType="1"/>
            </p:cNvSpPr>
            <p:nvPr/>
          </p:nvSpPr>
          <p:spPr bwMode="auto">
            <a:xfrm>
              <a:off x="3600" y="2022"/>
              <a:ext cx="18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7961" name="Line 25"/>
            <p:cNvSpPr>
              <a:spLocks noChangeShapeType="1"/>
            </p:cNvSpPr>
            <p:nvPr/>
          </p:nvSpPr>
          <p:spPr bwMode="auto">
            <a:xfrm>
              <a:off x="3024" y="202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67962" name="Line 26"/>
            <p:cNvSpPr>
              <a:spLocks noChangeShapeType="1"/>
            </p:cNvSpPr>
            <p:nvPr/>
          </p:nvSpPr>
          <p:spPr bwMode="auto">
            <a:xfrm>
              <a:off x="4848" y="2023"/>
              <a:ext cx="4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167963" name="Object 27"/>
            <p:cNvGraphicFramePr>
              <a:graphicFrameLocks noChangeAspect="1"/>
            </p:cNvGraphicFramePr>
            <p:nvPr/>
          </p:nvGraphicFramePr>
          <p:xfrm>
            <a:off x="4896" y="2095"/>
            <a:ext cx="31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28" name="Equation" r:id="rId25" imgW="152280" imgH="190440" progId="Equation.3">
                    <p:embed/>
                  </p:oleObj>
                </mc:Choice>
                <mc:Fallback>
                  <p:oleObj name="Equation" r:id="rId25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095"/>
                          <a:ext cx="31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7964" name="Object 28"/>
          <p:cNvGraphicFramePr>
            <a:graphicFrameLocks noChangeAspect="1"/>
          </p:cNvGraphicFramePr>
          <p:nvPr/>
        </p:nvGraphicFramePr>
        <p:xfrm>
          <a:off x="762000" y="3619500"/>
          <a:ext cx="2971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9" name="Equation" r:id="rId27" imgW="939600" imgH="393480" progId="Equation.3">
                  <p:embed/>
                </p:oleObj>
              </mc:Choice>
              <mc:Fallback>
                <p:oleObj name="Equation" r:id="rId27" imgW="939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19500"/>
                        <a:ext cx="29718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5" name="Object 29"/>
          <p:cNvGraphicFramePr>
            <a:graphicFrameLocks noChangeAspect="1"/>
          </p:cNvGraphicFramePr>
          <p:nvPr/>
        </p:nvGraphicFramePr>
        <p:xfrm>
          <a:off x="304800" y="2247900"/>
          <a:ext cx="396240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30" name="Equation" r:id="rId29" imgW="1358640" imgH="431640" progId="Equation.3">
                  <p:embed/>
                </p:oleObj>
              </mc:Choice>
              <mc:Fallback>
                <p:oleObj name="Equation" r:id="rId29" imgW="1358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47900"/>
                        <a:ext cx="3962400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6" name="Object 30"/>
          <p:cNvGraphicFramePr>
            <a:graphicFrameLocks noChangeAspect="1"/>
          </p:cNvGraphicFramePr>
          <p:nvPr/>
        </p:nvGraphicFramePr>
        <p:xfrm>
          <a:off x="5105400" y="4981575"/>
          <a:ext cx="37338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31" name="Equation" r:id="rId31" imgW="1231560" imgH="431640" progId="Equation.3">
                  <p:embed/>
                </p:oleObj>
              </mc:Choice>
              <mc:Fallback>
                <p:oleObj name="Equation" r:id="rId31" imgW="1231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981575"/>
                        <a:ext cx="37338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7" name="Object 31"/>
          <p:cNvGraphicFramePr>
            <a:graphicFrameLocks noChangeAspect="1"/>
          </p:cNvGraphicFramePr>
          <p:nvPr/>
        </p:nvGraphicFramePr>
        <p:xfrm>
          <a:off x="1524000" y="1485900"/>
          <a:ext cx="1981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32" name="公式" r:id="rId33" imgW="990360" imgH="279360" progId="Equation.3">
                  <p:embed/>
                </p:oleObj>
              </mc:Choice>
              <mc:Fallback>
                <p:oleObj name="公式" r:id="rId33" imgW="9903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85900"/>
                        <a:ext cx="1981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8" name="Object 32"/>
          <p:cNvGraphicFramePr>
            <a:graphicFrameLocks noChangeAspect="1"/>
          </p:cNvGraphicFramePr>
          <p:nvPr/>
        </p:nvGraphicFramePr>
        <p:xfrm>
          <a:off x="228600" y="4921250"/>
          <a:ext cx="48006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33" name="Equation" r:id="rId35" imgW="1650960" imgH="482400" progId="Equation.3">
                  <p:embed/>
                </p:oleObj>
              </mc:Choice>
              <mc:Fallback>
                <p:oleObj name="Equation" r:id="rId35" imgW="1650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21250"/>
                        <a:ext cx="480060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8470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7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7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7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7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7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34:  16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</a:p>
        </p:txBody>
      </p:sp>
    </p:spTree>
    <p:extLst>
      <p:ext uri="{BB962C8B-B14F-4D97-AF65-F5344CB8AC3E}">
        <p14:creationId xmlns:p14="http://schemas.microsoft.com/office/powerpoint/2010/main" val="2123682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80835" y="935142"/>
            <a:ext cx="1627369" cy="523220"/>
          </a:xfrm>
          <a:prstGeom prst="rect">
            <a:avLst/>
          </a:prstGeom>
          <a:solidFill>
            <a:srgbClr val="00B0F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1C1C1C"/>
                </a:solidFill>
                <a:latin typeface="Times New Roman" pitchFamily="18" charset="0"/>
              </a:defRPr>
            </a:lvl1pPr>
          </a:lstStyle>
          <a:p>
            <a:r>
              <a:rPr lang="zh-CN" altLang="en-US" dirty="0"/>
              <a:t>版权声明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53040" y="1862822"/>
            <a:ext cx="663792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+mn-ea"/>
              </a:rPr>
              <a:t>本课件根据高等教育出版社</a:t>
            </a:r>
            <a:r>
              <a:rPr lang="en-US" altLang="zh-CN" sz="2000" dirty="0">
                <a:latin typeface="+mn-ea"/>
              </a:rPr>
              <a:t>《</a:t>
            </a:r>
            <a:r>
              <a:rPr lang="zh-CN" altLang="en-US" sz="2000" dirty="0">
                <a:latin typeface="+mn-ea"/>
              </a:rPr>
              <a:t>物理学教程（第二版</a:t>
            </a:r>
            <a:r>
              <a:rPr lang="zh-CN" altLang="en-US" sz="2000" dirty="0" smtClean="0">
                <a:latin typeface="+mn-ea"/>
              </a:rPr>
              <a:t>）下册</a:t>
            </a:r>
            <a:r>
              <a:rPr lang="en-US" altLang="zh-CN" sz="2000" dirty="0">
                <a:latin typeface="+mn-ea"/>
              </a:rPr>
              <a:t>》</a:t>
            </a:r>
            <a:r>
              <a:rPr lang="zh-CN" altLang="en-US" sz="2000" dirty="0">
                <a:latin typeface="+mn-ea"/>
              </a:rPr>
              <a:t>（马文蔚 周雨青 编）配套课件制作。课件中的图片和动画版权属于原作者所有；部分例题来源于清华大学编著的“大学物理题库</a:t>
            </a:r>
            <a:r>
              <a:rPr lang="zh-CN" altLang="en-US" sz="2000" dirty="0" smtClean="0">
                <a:latin typeface="+mn-ea"/>
              </a:rPr>
              <a:t>”</a:t>
            </a:r>
            <a:r>
              <a:rPr lang="zh-CN" altLang="en-US" sz="2000" dirty="0">
                <a:latin typeface="+mn-ea"/>
              </a:rPr>
              <a:t>。</a:t>
            </a:r>
            <a:r>
              <a:rPr lang="zh-CN" altLang="en-US" sz="2000" dirty="0" smtClean="0">
                <a:latin typeface="+mn-ea"/>
              </a:rPr>
              <a:t>由</a:t>
            </a:r>
            <a:r>
              <a:rPr lang="zh-CN" altLang="en-US" sz="2000" dirty="0">
                <a:latin typeface="+mn-ea"/>
              </a:rPr>
              <a:t> </a:t>
            </a:r>
            <a:r>
              <a:rPr lang="en-US" altLang="zh-CN" sz="2000" dirty="0" err="1">
                <a:latin typeface="+mn-ea"/>
                <a:hlinkClick r:id="rId2"/>
              </a:rPr>
              <a:t>Haoxian</a:t>
            </a:r>
            <a:r>
              <a:rPr lang="en-US" altLang="zh-CN" sz="2000" dirty="0">
                <a:latin typeface="+mn-ea"/>
                <a:hlinkClick r:id="rId2"/>
              </a:rPr>
              <a:t> </a:t>
            </a:r>
            <a:r>
              <a:rPr lang="en-US" altLang="zh-CN" sz="2000" dirty="0" err="1">
                <a:latin typeface="+mn-ea"/>
                <a:hlinkClick r:id="rId2"/>
              </a:rPr>
              <a:t>Zeng</a:t>
            </a:r>
            <a:r>
              <a:rPr lang="zh-CN" altLang="en-US" sz="2000" dirty="0">
                <a:latin typeface="+mn-ea"/>
              </a:rPr>
              <a:t> </a:t>
            </a:r>
            <a:r>
              <a:rPr lang="zh-CN" altLang="en-US" sz="2000" dirty="0" smtClean="0">
                <a:latin typeface="+mn-ea"/>
              </a:rPr>
              <a:t>设</a:t>
            </a:r>
            <a:r>
              <a:rPr lang="zh-CN" altLang="en-US" sz="2000" dirty="0">
                <a:latin typeface="+mn-ea"/>
              </a:rPr>
              <a:t>计和编写的内容采用 </a:t>
            </a:r>
            <a:r>
              <a:rPr lang="zh-CN" altLang="en-US" sz="2000" dirty="0">
                <a:latin typeface="+mn-ea"/>
                <a:hlinkClick r:id="rId3"/>
              </a:rPr>
              <a:t>知识共享 署名</a:t>
            </a:r>
            <a:r>
              <a:rPr lang="en-US" altLang="zh-CN" sz="2000" dirty="0">
                <a:latin typeface="+mn-ea"/>
                <a:hlinkClick r:id="rId3"/>
              </a:rPr>
              <a:t>-</a:t>
            </a:r>
            <a:r>
              <a:rPr lang="zh-CN" altLang="en-US" sz="2000" dirty="0">
                <a:latin typeface="+mn-ea"/>
                <a:hlinkClick r:id="rId3"/>
              </a:rPr>
              <a:t>相同方式共享 </a:t>
            </a:r>
            <a:r>
              <a:rPr lang="en-US" altLang="zh-CN" sz="2000" dirty="0">
                <a:latin typeface="+mn-ea"/>
                <a:hlinkClick r:id="rId3"/>
              </a:rPr>
              <a:t>3.0 </a:t>
            </a:r>
            <a:r>
              <a:rPr lang="zh-CN" altLang="en-US" sz="2000" dirty="0">
                <a:latin typeface="+mn-ea"/>
                <a:hlinkClick r:id="rId3"/>
              </a:rPr>
              <a:t>未本地化版本 许可协议</a:t>
            </a:r>
            <a:r>
              <a:rPr lang="zh-CN" altLang="en-US" sz="2000" dirty="0">
                <a:latin typeface="+mn-ea"/>
              </a:rPr>
              <a:t>进行许</a:t>
            </a:r>
            <a:r>
              <a:rPr lang="zh-CN" altLang="en-US" sz="2000" dirty="0" smtClean="0">
                <a:latin typeface="+mn-ea"/>
              </a:rPr>
              <a:t>可。详细信息请查看</a:t>
            </a:r>
            <a:r>
              <a:rPr lang="zh-CN" altLang="en-US" sz="2000" dirty="0" smtClean="0">
                <a:latin typeface="+mn-ea"/>
                <a:hlinkClick r:id="rId4"/>
              </a:rPr>
              <a:t>课件发布页面</a:t>
            </a:r>
            <a:r>
              <a:rPr lang="zh-CN" altLang="en-US" sz="2000" dirty="0" smtClean="0">
                <a:latin typeface="+mn-ea"/>
              </a:rPr>
              <a:t>。</a:t>
            </a:r>
            <a:endParaRPr lang="zh-CN" altLang="en-US" sz="2000" b="1" dirty="0" smtClean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71895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0776" name="Group 8"/>
          <p:cNvGrpSpPr>
            <a:grpSpLocks/>
          </p:cNvGrpSpPr>
          <p:nvPr/>
        </p:nvGrpSpPr>
        <p:grpSpPr bwMode="auto">
          <a:xfrm>
            <a:off x="5105400" y="1340768"/>
            <a:ext cx="3733800" cy="2743200"/>
            <a:chOff x="3216" y="1872"/>
            <a:chExt cx="2352" cy="1728"/>
          </a:xfrm>
        </p:grpSpPr>
        <p:sp>
          <p:nvSpPr>
            <p:cNvPr id="3094" name="Rectangle 9"/>
            <p:cNvSpPr>
              <a:spLocks noChangeArrowheads="1"/>
            </p:cNvSpPr>
            <p:nvPr/>
          </p:nvSpPr>
          <p:spPr bwMode="auto">
            <a:xfrm>
              <a:off x="3216" y="1872"/>
              <a:ext cx="2352" cy="17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pSp>
          <p:nvGrpSpPr>
            <p:cNvPr id="3095" name="Group 10"/>
            <p:cNvGrpSpPr>
              <a:grpSpLocks/>
            </p:cNvGrpSpPr>
            <p:nvPr/>
          </p:nvGrpSpPr>
          <p:grpSpPr bwMode="auto">
            <a:xfrm>
              <a:off x="3312" y="1920"/>
              <a:ext cx="2176" cy="1592"/>
              <a:chOff x="3312" y="1920"/>
              <a:chExt cx="2176" cy="1592"/>
            </a:xfrm>
          </p:grpSpPr>
          <p:sp>
            <p:nvSpPr>
              <p:cNvPr id="3096" name="Freeform 11"/>
              <p:cNvSpPr>
                <a:spLocks/>
              </p:cNvSpPr>
              <p:nvPr/>
            </p:nvSpPr>
            <p:spPr bwMode="auto">
              <a:xfrm>
                <a:off x="3360" y="1920"/>
                <a:ext cx="1488" cy="1008"/>
              </a:xfrm>
              <a:custGeom>
                <a:avLst/>
                <a:gdLst>
                  <a:gd name="T0" fmla="*/ 0 w 1488"/>
                  <a:gd name="T1" fmla="*/ 1008 h 1008"/>
                  <a:gd name="T2" fmla="*/ 384 w 1488"/>
                  <a:gd name="T3" fmla="*/ 912 h 1008"/>
                  <a:gd name="T4" fmla="*/ 720 w 1488"/>
                  <a:gd name="T5" fmla="*/ 768 h 1008"/>
                  <a:gd name="T6" fmla="*/ 960 w 1488"/>
                  <a:gd name="T7" fmla="*/ 576 h 1008"/>
                  <a:gd name="T8" fmla="*/ 1248 w 1488"/>
                  <a:gd name="T9" fmla="*/ 288 h 1008"/>
                  <a:gd name="T10" fmla="*/ 1488 w 1488"/>
                  <a:gd name="T11" fmla="*/ 0 h 100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88" h="1008">
                    <a:moveTo>
                      <a:pt x="0" y="1008"/>
                    </a:moveTo>
                    <a:cubicBezTo>
                      <a:pt x="132" y="980"/>
                      <a:pt x="264" y="952"/>
                      <a:pt x="384" y="912"/>
                    </a:cubicBezTo>
                    <a:cubicBezTo>
                      <a:pt x="504" y="872"/>
                      <a:pt x="624" y="824"/>
                      <a:pt x="720" y="768"/>
                    </a:cubicBezTo>
                    <a:cubicBezTo>
                      <a:pt x="816" y="712"/>
                      <a:pt x="872" y="656"/>
                      <a:pt x="960" y="576"/>
                    </a:cubicBezTo>
                    <a:cubicBezTo>
                      <a:pt x="1048" y="496"/>
                      <a:pt x="1160" y="384"/>
                      <a:pt x="1248" y="288"/>
                    </a:cubicBezTo>
                    <a:cubicBezTo>
                      <a:pt x="1336" y="192"/>
                      <a:pt x="1448" y="48"/>
                      <a:pt x="1488" y="0"/>
                    </a:cubicBezTo>
                  </a:path>
                </a:pathLst>
              </a:custGeom>
              <a:noFill/>
              <a:ln w="19050" cmpd="sng">
                <a:solidFill>
                  <a:srgbClr val="CC0099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097" name="Freeform 12"/>
              <p:cNvSpPr>
                <a:spLocks/>
              </p:cNvSpPr>
              <p:nvPr/>
            </p:nvSpPr>
            <p:spPr bwMode="auto">
              <a:xfrm>
                <a:off x="3312" y="2520"/>
                <a:ext cx="2064" cy="696"/>
              </a:xfrm>
              <a:custGeom>
                <a:avLst/>
                <a:gdLst>
                  <a:gd name="T0" fmla="*/ 0 w 2064"/>
                  <a:gd name="T1" fmla="*/ 696 h 696"/>
                  <a:gd name="T2" fmla="*/ 336 w 2064"/>
                  <a:gd name="T3" fmla="*/ 552 h 696"/>
                  <a:gd name="T4" fmla="*/ 720 w 2064"/>
                  <a:gd name="T5" fmla="*/ 360 h 696"/>
                  <a:gd name="T6" fmla="*/ 1056 w 2064"/>
                  <a:gd name="T7" fmla="*/ 232 h 696"/>
                  <a:gd name="T8" fmla="*/ 1480 w 2064"/>
                  <a:gd name="T9" fmla="*/ 88 h 696"/>
                  <a:gd name="T10" fmla="*/ 1920 w 2064"/>
                  <a:gd name="T11" fmla="*/ 24 h 696"/>
                  <a:gd name="T12" fmla="*/ 2064 w 2064"/>
                  <a:gd name="T13" fmla="*/ 0 h 69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064" h="696">
                    <a:moveTo>
                      <a:pt x="0" y="696"/>
                    </a:moveTo>
                    <a:cubicBezTo>
                      <a:pt x="108" y="652"/>
                      <a:pt x="216" y="608"/>
                      <a:pt x="336" y="552"/>
                    </a:cubicBezTo>
                    <a:cubicBezTo>
                      <a:pt x="456" y="496"/>
                      <a:pt x="600" y="413"/>
                      <a:pt x="720" y="360"/>
                    </a:cubicBezTo>
                    <a:cubicBezTo>
                      <a:pt x="840" y="307"/>
                      <a:pt x="929" y="277"/>
                      <a:pt x="1056" y="232"/>
                    </a:cubicBezTo>
                    <a:cubicBezTo>
                      <a:pt x="1183" y="187"/>
                      <a:pt x="1336" y="123"/>
                      <a:pt x="1480" y="88"/>
                    </a:cubicBezTo>
                    <a:cubicBezTo>
                      <a:pt x="1624" y="53"/>
                      <a:pt x="1823" y="39"/>
                      <a:pt x="1920" y="24"/>
                    </a:cubicBezTo>
                    <a:cubicBezTo>
                      <a:pt x="2017" y="9"/>
                      <a:pt x="2034" y="5"/>
                      <a:pt x="2064" y="0"/>
                    </a:cubicBezTo>
                  </a:path>
                </a:pathLst>
              </a:custGeom>
              <a:noFill/>
              <a:ln w="19050" cmpd="sng">
                <a:solidFill>
                  <a:srgbClr val="CC0099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098" name="Freeform 13"/>
              <p:cNvSpPr>
                <a:spLocks/>
              </p:cNvSpPr>
              <p:nvPr/>
            </p:nvSpPr>
            <p:spPr bwMode="auto">
              <a:xfrm>
                <a:off x="3552" y="2984"/>
                <a:ext cx="1872" cy="528"/>
              </a:xfrm>
              <a:custGeom>
                <a:avLst/>
                <a:gdLst>
                  <a:gd name="T0" fmla="*/ 0 w 2112"/>
                  <a:gd name="T1" fmla="*/ 528 h 528"/>
                  <a:gd name="T2" fmla="*/ 340 w 2112"/>
                  <a:gd name="T3" fmla="*/ 192 h 528"/>
                  <a:gd name="T4" fmla="*/ 723 w 2112"/>
                  <a:gd name="T5" fmla="*/ 48 h 528"/>
                  <a:gd name="T6" fmla="*/ 1149 w 2112"/>
                  <a:gd name="T7" fmla="*/ 0 h 528"/>
                  <a:gd name="T8" fmla="*/ 1489 w 2112"/>
                  <a:gd name="T9" fmla="*/ 48 h 528"/>
                  <a:gd name="T10" fmla="*/ 1872 w 2112"/>
                  <a:gd name="T11" fmla="*/ 96 h 5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112" h="528">
                    <a:moveTo>
                      <a:pt x="0" y="528"/>
                    </a:moveTo>
                    <a:cubicBezTo>
                      <a:pt x="136" y="396"/>
                      <a:pt x="248" y="272"/>
                      <a:pt x="384" y="192"/>
                    </a:cubicBezTo>
                    <a:cubicBezTo>
                      <a:pt x="520" y="112"/>
                      <a:pt x="664" y="80"/>
                      <a:pt x="816" y="48"/>
                    </a:cubicBezTo>
                    <a:cubicBezTo>
                      <a:pt x="968" y="16"/>
                      <a:pt x="1152" y="0"/>
                      <a:pt x="1296" y="0"/>
                    </a:cubicBezTo>
                    <a:cubicBezTo>
                      <a:pt x="1440" y="0"/>
                      <a:pt x="1544" y="32"/>
                      <a:pt x="1680" y="48"/>
                    </a:cubicBezTo>
                    <a:cubicBezTo>
                      <a:pt x="1816" y="64"/>
                      <a:pt x="2040" y="88"/>
                      <a:pt x="2112" y="96"/>
                    </a:cubicBezTo>
                  </a:path>
                </a:pathLst>
              </a:custGeom>
              <a:noFill/>
              <a:ln w="19050" cmpd="sng">
                <a:solidFill>
                  <a:srgbClr val="CC0099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sp>
            <p:nvSpPr>
              <p:cNvPr id="3099" name="Freeform 14"/>
              <p:cNvSpPr>
                <a:spLocks/>
              </p:cNvSpPr>
              <p:nvPr/>
            </p:nvSpPr>
            <p:spPr bwMode="auto">
              <a:xfrm>
                <a:off x="3360" y="2016"/>
                <a:ext cx="1104" cy="544"/>
              </a:xfrm>
              <a:custGeom>
                <a:avLst/>
                <a:gdLst>
                  <a:gd name="T0" fmla="*/ 0 w 1104"/>
                  <a:gd name="T1" fmla="*/ 432 h 544"/>
                  <a:gd name="T2" fmla="*/ 144 w 1104"/>
                  <a:gd name="T3" fmla="*/ 480 h 544"/>
                  <a:gd name="T4" fmla="*/ 432 w 1104"/>
                  <a:gd name="T5" fmla="*/ 528 h 544"/>
                  <a:gd name="T6" fmla="*/ 768 w 1104"/>
                  <a:gd name="T7" fmla="*/ 384 h 544"/>
                  <a:gd name="T8" fmla="*/ 1104 w 1104"/>
                  <a:gd name="T9" fmla="*/ 0 h 5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04" h="544">
                    <a:moveTo>
                      <a:pt x="0" y="432"/>
                    </a:moveTo>
                    <a:cubicBezTo>
                      <a:pt x="36" y="448"/>
                      <a:pt x="72" y="464"/>
                      <a:pt x="144" y="480"/>
                    </a:cubicBezTo>
                    <a:cubicBezTo>
                      <a:pt x="216" y="496"/>
                      <a:pt x="328" y="544"/>
                      <a:pt x="432" y="528"/>
                    </a:cubicBezTo>
                    <a:cubicBezTo>
                      <a:pt x="536" y="512"/>
                      <a:pt x="656" y="472"/>
                      <a:pt x="768" y="384"/>
                    </a:cubicBezTo>
                    <a:cubicBezTo>
                      <a:pt x="880" y="296"/>
                      <a:pt x="1048" y="64"/>
                      <a:pt x="1104" y="0"/>
                    </a:cubicBezTo>
                  </a:path>
                </a:pathLst>
              </a:custGeom>
              <a:noFill/>
              <a:ln w="19050" cmpd="sng">
                <a:solidFill>
                  <a:srgbClr val="CC0099"/>
                </a:solidFill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endParaRPr>
              </a:p>
            </p:txBody>
          </p:sp>
          <p:graphicFrame>
            <p:nvGraphicFramePr>
              <p:cNvPr id="3100" name="Object 15"/>
              <p:cNvGraphicFramePr>
                <a:graphicFrameLocks noChangeAspect="1"/>
              </p:cNvGraphicFramePr>
              <p:nvPr/>
            </p:nvGraphicFramePr>
            <p:xfrm>
              <a:off x="5136" y="2580"/>
              <a:ext cx="352" cy="4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68" name="公式" r:id="rId3" imgW="142943" imgH="180885" progId="Equation.3">
                      <p:embed/>
                    </p:oleObj>
                  </mc:Choice>
                  <mc:Fallback>
                    <p:oleObj name="公式" r:id="rId3" imgW="142943" imgH="18088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2580"/>
                            <a:ext cx="352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607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204491"/>
              </p:ext>
            </p:extLst>
          </p:nvPr>
        </p:nvGraphicFramePr>
        <p:xfrm>
          <a:off x="467544" y="1368207"/>
          <a:ext cx="41148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9" name="Equation" r:id="rId5" imgW="2247900" imgH="457200" progId="Equation.3">
                  <p:embed/>
                </p:oleObj>
              </mc:Choice>
              <mc:Fallback>
                <p:oleObj name="Equation" r:id="rId5" imgW="2247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368207"/>
                        <a:ext cx="41148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478890"/>
              </p:ext>
            </p:extLst>
          </p:nvPr>
        </p:nvGraphicFramePr>
        <p:xfrm>
          <a:off x="467545" y="2636168"/>
          <a:ext cx="4162788" cy="106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0" name="Equation" r:id="rId7" imgW="1600200" imgH="368280" progId="Equation.3">
                  <p:embed/>
                </p:oleObj>
              </mc:Choice>
              <mc:Fallback>
                <p:oleObj name="Equation" r:id="rId7" imgW="160020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5" y="2636168"/>
                        <a:ext cx="4162788" cy="1060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7" name="Text Box 19"/>
          <p:cNvSpPr txBox="1">
            <a:spLocks noChangeArrowheads="1"/>
          </p:cNvSpPr>
          <p:nvPr/>
        </p:nvSpPr>
        <p:spPr bwMode="auto">
          <a:xfrm>
            <a:off x="5410200" y="4236368"/>
            <a:ext cx="3124200" cy="531813"/>
          </a:xfrm>
          <a:prstGeom prst="rect">
            <a:avLst/>
          </a:prstGeom>
          <a:gradFill rotWithShape="0">
            <a:gsLst>
              <a:gs pos="0">
                <a:srgbClr val="F9F0FE"/>
              </a:gs>
              <a:gs pos="50000">
                <a:srgbClr val="FFFFFF"/>
              </a:gs>
              <a:gs pos="100000">
                <a:srgbClr val="F9F0FE"/>
              </a:gs>
            </a:gsLst>
            <a:lin ang="5400000" scaled="1"/>
          </a:gradFill>
          <a:ln w="12700">
            <a:solidFill>
              <a:srgbClr val="CC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mtClean="0">
                <a:solidFill>
                  <a:srgbClr val="CC0000"/>
                </a:solidFill>
              </a:rPr>
              <a:t>静电场是保守场</a:t>
            </a:r>
            <a:endParaRPr kumimoji="1" lang="zh-CN" altLang="en-US" smtClean="0">
              <a:solidFill>
                <a:srgbClr val="FF7C80"/>
              </a:solidFill>
            </a:endParaRPr>
          </a:p>
        </p:txBody>
      </p:sp>
      <p:grpSp>
        <p:nvGrpSpPr>
          <p:cNvPr id="160788" name="Group 20"/>
          <p:cNvGrpSpPr>
            <a:grpSpLocks/>
          </p:cNvGrpSpPr>
          <p:nvPr/>
        </p:nvGrpSpPr>
        <p:grpSpPr bwMode="auto">
          <a:xfrm>
            <a:off x="5486400" y="1563018"/>
            <a:ext cx="2632075" cy="1689100"/>
            <a:chOff x="3456" y="2012"/>
            <a:chExt cx="1658" cy="1064"/>
          </a:xfrm>
        </p:grpSpPr>
        <p:sp>
          <p:nvSpPr>
            <p:cNvPr id="3084" name="Arc 21"/>
            <p:cNvSpPr>
              <a:spLocks/>
            </p:cNvSpPr>
            <p:nvPr/>
          </p:nvSpPr>
          <p:spPr bwMode="auto">
            <a:xfrm flipV="1">
              <a:off x="3792" y="2256"/>
              <a:ext cx="1004" cy="768"/>
            </a:xfrm>
            <a:custGeom>
              <a:avLst/>
              <a:gdLst>
                <a:gd name="T0" fmla="*/ 0 w 21516"/>
                <a:gd name="T1" fmla="*/ 0 h 21600"/>
                <a:gd name="T2" fmla="*/ 1004 w 21516"/>
                <a:gd name="T3" fmla="*/ 700 h 21600"/>
                <a:gd name="T4" fmla="*/ 0 w 21516"/>
                <a:gd name="T5" fmla="*/ 76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16" h="21600" fill="none" extrusionOk="0">
                  <a:moveTo>
                    <a:pt x="-1" y="0"/>
                  </a:moveTo>
                  <a:cubicBezTo>
                    <a:pt x="11189" y="0"/>
                    <a:pt x="20527" y="8545"/>
                    <a:pt x="21515" y="19692"/>
                  </a:cubicBezTo>
                </a:path>
                <a:path w="21516" h="21600" stroke="0" extrusionOk="0">
                  <a:moveTo>
                    <a:pt x="-1" y="0"/>
                  </a:moveTo>
                  <a:cubicBezTo>
                    <a:pt x="11189" y="0"/>
                    <a:pt x="20527" y="8545"/>
                    <a:pt x="21515" y="1969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085" name="Line 22"/>
            <p:cNvSpPr>
              <a:spLocks noChangeShapeType="1"/>
            </p:cNvSpPr>
            <p:nvPr/>
          </p:nvSpPr>
          <p:spPr bwMode="auto">
            <a:xfrm flipH="1">
              <a:off x="4368" y="2832"/>
              <a:ext cx="96" cy="4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086" name="Arc 23"/>
            <p:cNvSpPr>
              <a:spLocks/>
            </p:cNvSpPr>
            <p:nvPr/>
          </p:nvSpPr>
          <p:spPr bwMode="auto">
            <a:xfrm flipH="1">
              <a:off x="3792" y="2304"/>
              <a:ext cx="960" cy="720"/>
            </a:xfrm>
            <a:custGeom>
              <a:avLst/>
              <a:gdLst>
                <a:gd name="T0" fmla="*/ 0 w 21600"/>
                <a:gd name="T1" fmla="*/ 0 h 21600"/>
                <a:gd name="T2" fmla="*/ 960 w 21600"/>
                <a:gd name="T3" fmla="*/ 720 h 21600"/>
                <a:gd name="T4" fmla="*/ 0 w 21600"/>
                <a:gd name="T5" fmla="*/ 72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33CC33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087" name="Line 24"/>
            <p:cNvSpPr>
              <a:spLocks noChangeShapeType="1"/>
            </p:cNvSpPr>
            <p:nvPr/>
          </p:nvSpPr>
          <p:spPr bwMode="auto">
            <a:xfrm flipV="1">
              <a:off x="4176" y="2400"/>
              <a:ext cx="96" cy="48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088" name="Text Box 25"/>
            <p:cNvSpPr txBox="1">
              <a:spLocks noChangeArrowheads="1"/>
            </p:cNvSpPr>
            <p:nvPr/>
          </p:nvSpPr>
          <p:spPr bwMode="auto">
            <a:xfrm>
              <a:off x="4032" y="211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mtClean="0">
                  <a:solidFill>
                    <a:srgbClr val="33CC33"/>
                  </a:solidFill>
                </a:rPr>
                <a:t>1</a:t>
              </a:r>
            </a:p>
          </p:txBody>
        </p:sp>
        <p:sp>
          <p:nvSpPr>
            <p:cNvPr id="3089" name="Text Box 26"/>
            <p:cNvSpPr txBox="1">
              <a:spLocks noChangeArrowheads="1"/>
            </p:cNvSpPr>
            <p:nvPr/>
          </p:nvSpPr>
          <p:spPr bwMode="auto">
            <a:xfrm>
              <a:off x="4540" y="268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mtClean="0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3090" name="Oval 27"/>
            <p:cNvSpPr>
              <a:spLocks noChangeArrowheads="1"/>
            </p:cNvSpPr>
            <p:nvPr/>
          </p:nvSpPr>
          <p:spPr bwMode="auto">
            <a:xfrm>
              <a:off x="3744" y="2976"/>
              <a:ext cx="48" cy="48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3091" name="Oval 28"/>
            <p:cNvSpPr>
              <a:spLocks noChangeArrowheads="1"/>
            </p:cNvSpPr>
            <p:nvPr/>
          </p:nvSpPr>
          <p:spPr bwMode="auto">
            <a:xfrm>
              <a:off x="4752" y="2304"/>
              <a:ext cx="48" cy="48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aphicFrame>
          <p:nvGraphicFramePr>
            <p:cNvPr id="3092" name="Object 29"/>
            <p:cNvGraphicFramePr>
              <a:graphicFrameLocks noChangeAspect="1"/>
            </p:cNvGraphicFramePr>
            <p:nvPr/>
          </p:nvGraphicFramePr>
          <p:xfrm>
            <a:off x="3456" y="2736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71" name="Equation" r:id="rId9" imgW="152268" imgH="164957" progId="Equation.3">
                    <p:embed/>
                  </p:oleObj>
                </mc:Choice>
                <mc:Fallback>
                  <p:oleObj name="Equation" r:id="rId9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736"/>
                          <a:ext cx="31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3" name="Object 30"/>
            <p:cNvGraphicFramePr>
              <a:graphicFrameLocks noChangeAspect="1"/>
            </p:cNvGraphicFramePr>
            <p:nvPr/>
          </p:nvGraphicFramePr>
          <p:xfrm>
            <a:off x="4800" y="2012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72" name="Equation" r:id="rId11" imgW="152268" imgH="164957" progId="Equation.3">
                    <p:embed/>
                  </p:oleObj>
                </mc:Choice>
                <mc:Fallback>
                  <p:oleObj name="Equation" r:id="rId11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012"/>
                          <a:ext cx="31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>
                <a:solidFill>
                  <a:srgbClr val="CC0000"/>
                </a:solidFill>
                <a:latin typeface="宋体" charset="-122"/>
              </a:rPr>
              <a:t>二  静电场的环路定</a:t>
            </a:r>
            <a:r>
              <a:rPr kumimoji="1" lang="zh-CN" altLang="en-US" dirty="0" smtClean="0">
                <a:solidFill>
                  <a:srgbClr val="CC0000"/>
                </a:solidFill>
                <a:latin typeface="宋体" charset="-122"/>
              </a:rPr>
              <a:t>理</a:t>
            </a:r>
            <a:endParaRPr lang="zh-CN" alt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334127" y="4869160"/>
            <a:ext cx="5561973" cy="1046163"/>
            <a:chOff x="1334127" y="4869160"/>
            <a:chExt cx="5561973" cy="1046163"/>
          </a:xfrm>
        </p:grpSpPr>
        <p:graphicFrame>
          <p:nvGraphicFramePr>
            <p:cNvPr id="16078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5220678"/>
                </p:ext>
              </p:extLst>
            </p:nvPr>
          </p:nvGraphicFramePr>
          <p:xfrm>
            <a:off x="4152900" y="4869160"/>
            <a:ext cx="2743200" cy="1046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73" name="Equation" r:id="rId13" imgW="698197" imgH="291973" progId="Equation.3">
                    <p:embed/>
                  </p:oleObj>
                </mc:Choice>
                <mc:Fallback>
                  <p:oleObj name="Equation" r:id="rId13" imgW="698197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2900" y="4869160"/>
                          <a:ext cx="2743200" cy="1046163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1334127" y="5157192"/>
              <a:ext cx="2348721" cy="523220"/>
            </a:xfrm>
            <a:prstGeom prst="rect">
              <a:avLst/>
            </a:prstGeom>
            <a:solidFill>
              <a:srgbClr val="CC0000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>
                <a:defRPr sz="2800" b="1">
                  <a:solidFill>
                    <a:srgbClr val="FFFFFF"/>
                  </a:solidFill>
                  <a:latin typeface="Times New Roman" pitchFamily="18" charset="0"/>
                </a:defRPr>
              </a:lvl1pPr>
            </a:lstStyle>
            <a:p>
              <a:r>
                <a:rPr lang="zh-CN" altLang="en-US" dirty="0"/>
                <a:t>静电环路定理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75646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87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5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8305800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dirty="0" smtClean="0">
                <a:latin typeface="宋体" charset="-122"/>
              </a:rPr>
              <a:t>    </a:t>
            </a:r>
            <a:r>
              <a:rPr kumimoji="1" lang="zh-CN" altLang="en-US" dirty="0" smtClean="0">
                <a:solidFill>
                  <a:schemeClr val="tx1"/>
                </a:solidFill>
                <a:latin typeface="宋体" charset="-122"/>
              </a:rPr>
              <a:t>静</a:t>
            </a:r>
            <a:r>
              <a:rPr kumimoji="1" lang="zh-CN" altLang="en-US" dirty="0" smtClean="0">
                <a:latin typeface="宋体" charset="-122"/>
              </a:rPr>
              <a:t>电场是</a:t>
            </a:r>
            <a:r>
              <a:rPr kumimoji="1" lang="zh-CN" altLang="en-US" dirty="0" smtClean="0">
                <a:solidFill>
                  <a:srgbClr val="CC0000"/>
                </a:solidFill>
                <a:latin typeface="宋体" charset="-122"/>
              </a:rPr>
              <a:t>保守场</a:t>
            </a:r>
            <a:r>
              <a:rPr kumimoji="1" lang="zh-CN" altLang="en-US" dirty="0" smtClean="0">
                <a:latin typeface="宋体" charset="-122"/>
              </a:rPr>
              <a:t>，静电场力是</a:t>
            </a:r>
            <a:r>
              <a:rPr kumimoji="1" lang="zh-CN" altLang="en-US" dirty="0" smtClean="0">
                <a:solidFill>
                  <a:srgbClr val="CC0000"/>
                </a:solidFill>
                <a:latin typeface="宋体" charset="-122"/>
              </a:rPr>
              <a:t>保守力</a:t>
            </a:r>
            <a:r>
              <a:rPr kumimoji="1" lang="zh-CN" altLang="en-US" dirty="0" smtClean="0">
                <a:latin typeface="宋体" charset="-122"/>
              </a:rPr>
              <a:t>.静电场力所做的功等于电荷</a:t>
            </a:r>
            <a:r>
              <a:rPr kumimoji="1" lang="zh-CN" altLang="en-US" dirty="0" smtClean="0">
                <a:solidFill>
                  <a:srgbClr val="CC0000"/>
                </a:solidFill>
                <a:latin typeface="宋体" charset="-122"/>
              </a:rPr>
              <a:t>电势能增量</a:t>
            </a:r>
            <a:r>
              <a:rPr kumimoji="1" lang="zh-CN" altLang="en-US" dirty="0" smtClean="0">
                <a:latin typeface="宋体" charset="-122"/>
              </a:rPr>
              <a:t>的</a:t>
            </a:r>
            <a:r>
              <a:rPr kumimoji="1" lang="zh-CN" altLang="en-US" dirty="0" smtClean="0">
                <a:solidFill>
                  <a:srgbClr val="CC0000"/>
                </a:solidFill>
                <a:latin typeface="宋体" charset="-122"/>
              </a:rPr>
              <a:t>负值</a:t>
            </a:r>
            <a:r>
              <a:rPr kumimoji="1" lang="zh-CN" altLang="en-US" dirty="0" smtClean="0">
                <a:latin typeface="宋体" charset="-122"/>
              </a:rPr>
              <a:t>.</a:t>
            </a:r>
          </a:p>
        </p:txBody>
      </p:sp>
      <p:graphicFrame>
        <p:nvGraphicFramePr>
          <p:cNvPr id="161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436093"/>
              </p:ext>
            </p:extLst>
          </p:nvPr>
        </p:nvGraphicFramePr>
        <p:xfrm>
          <a:off x="533400" y="1998611"/>
          <a:ext cx="35639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9" name="Equation" r:id="rId4" imgW="1193760" imgH="291960" progId="Equation.3">
                  <p:embed/>
                </p:oleObj>
              </mc:Choice>
              <mc:Fallback>
                <p:oleObj name="Equation" r:id="rId4" imgW="1193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98611"/>
                        <a:ext cx="356393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1797" name="Group 5"/>
          <p:cNvGrpSpPr>
            <a:grpSpLocks/>
          </p:cNvGrpSpPr>
          <p:nvPr/>
        </p:nvGrpSpPr>
        <p:grpSpPr bwMode="auto">
          <a:xfrm>
            <a:off x="4952181" y="2974994"/>
            <a:ext cx="3724275" cy="1219200"/>
            <a:chOff x="1398" y="1728"/>
            <a:chExt cx="2490" cy="864"/>
          </a:xfrm>
        </p:grpSpPr>
        <p:graphicFrame>
          <p:nvGraphicFramePr>
            <p:cNvPr id="4111" name="Object 6"/>
            <p:cNvGraphicFramePr>
              <a:graphicFrameLocks noChangeAspect="1"/>
            </p:cNvGraphicFramePr>
            <p:nvPr/>
          </p:nvGraphicFramePr>
          <p:xfrm>
            <a:off x="1398" y="1920"/>
            <a:ext cx="52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0" name="Equation" r:id="rId6" imgW="279279" imgH="215806" progId="Equation.3">
                    <p:embed/>
                  </p:oleObj>
                </mc:Choice>
                <mc:Fallback>
                  <p:oleObj name="Equation" r:id="rId6" imgW="279279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8" y="1920"/>
                          <a:ext cx="52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2" name="AutoShape 7"/>
            <p:cNvSpPr>
              <a:spLocks/>
            </p:cNvSpPr>
            <p:nvPr/>
          </p:nvSpPr>
          <p:spPr bwMode="auto">
            <a:xfrm>
              <a:off x="1968" y="1872"/>
              <a:ext cx="144" cy="528"/>
            </a:xfrm>
            <a:prstGeom prst="leftBrace">
              <a:avLst>
                <a:gd name="adj1" fmla="val 30556"/>
                <a:gd name="adj2" fmla="val 50000"/>
              </a:avLst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aphicFrame>
          <p:nvGraphicFramePr>
            <p:cNvPr id="4113" name="Object 8"/>
            <p:cNvGraphicFramePr>
              <a:graphicFrameLocks noChangeAspect="1"/>
            </p:cNvGraphicFramePr>
            <p:nvPr/>
          </p:nvGraphicFramePr>
          <p:xfrm>
            <a:off x="2195" y="1728"/>
            <a:ext cx="1693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1" name="Equation" r:id="rId8" imgW="952087" imgH="241195" progId="Equation.3">
                    <p:embed/>
                  </p:oleObj>
                </mc:Choice>
                <mc:Fallback>
                  <p:oleObj name="Equation" r:id="rId8" imgW="95208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" y="1728"/>
                          <a:ext cx="1693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4" name="Object 9"/>
            <p:cNvGraphicFramePr>
              <a:graphicFrameLocks noChangeAspect="1"/>
            </p:cNvGraphicFramePr>
            <p:nvPr/>
          </p:nvGraphicFramePr>
          <p:xfrm>
            <a:off x="2208" y="2113"/>
            <a:ext cx="1645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2" name="Equation" r:id="rId10" imgW="952087" imgH="241195" progId="Equation.3">
                    <p:embed/>
                  </p:oleObj>
                </mc:Choice>
                <mc:Fallback>
                  <p:oleObj name="Equation" r:id="rId10" imgW="95208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113"/>
                          <a:ext cx="1645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1802" name="Text Box 10"/>
          <p:cNvSpPr txBox="1">
            <a:spLocks noChangeArrowheads="1"/>
          </p:cNvSpPr>
          <p:nvPr/>
        </p:nvSpPr>
        <p:spPr bwMode="auto">
          <a:xfrm>
            <a:off x="609600" y="6096000"/>
            <a:ext cx="8001000" cy="528638"/>
          </a:xfrm>
          <a:prstGeom prst="rect">
            <a:avLst/>
          </a:prstGeom>
          <a:gradFill>
            <a:gsLst>
              <a:gs pos="0">
                <a:schemeClr val="accent6">
                  <a:lumMod val="20000"/>
                  <a:lumOff val="80000"/>
                </a:schemeClr>
              </a:gs>
              <a:gs pos="48000">
                <a:schemeClr val="accent6">
                  <a:lumMod val="20000"/>
                  <a:lumOff val="80000"/>
                </a:schemeClr>
              </a:gs>
              <a:gs pos="100000">
                <a:schemeClr val="accent6">
                  <a:tint val="15000"/>
                  <a:satMod val="350000"/>
                </a:schemeClr>
              </a:gs>
            </a:gsLst>
          </a:gradFill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indent="0">
              <a:buFont typeface="+mj-lt"/>
              <a:buNone/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dirty="0"/>
              <a:t>电势能的</a:t>
            </a:r>
            <a:r>
              <a:rPr lang="zh-CN" altLang="en-US" dirty="0">
                <a:solidFill>
                  <a:srgbClr val="0000FF"/>
                </a:solidFill>
              </a:rPr>
              <a:t>大小是相对的</a:t>
            </a:r>
            <a:r>
              <a:rPr lang="zh-CN" altLang="en-US" dirty="0"/>
              <a:t>，电势能的</a:t>
            </a:r>
            <a:r>
              <a:rPr lang="zh-CN" altLang="en-US" dirty="0" smtClean="0">
                <a:solidFill>
                  <a:srgbClr val="0000FF"/>
                </a:solidFill>
              </a:rPr>
              <a:t>差值是</a:t>
            </a:r>
            <a:r>
              <a:rPr lang="zh-CN" altLang="en-US" dirty="0">
                <a:solidFill>
                  <a:srgbClr val="0000FF"/>
                </a:solidFill>
              </a:rPr>
              <a:t>绝对的</a:t>
            </a:r>
            <a:r>
              <a:rPr lang="zh-CN" altLang="en-US" dirty="0"/>
              <a:t>.</a:t>
            </a:r>
          </a:p>
        </p:txBody>
      </p:sp>
      <p:grpSp>
        <p:nvGrpSpPr>
          <p:cNvPr id="161803" name="Group 11"/>
          <p:cNvGrpSpPr>
            <a:grpSpLocks/>
          </p:cNvGrpSpPr>
          <p:nvPr/>
        </p:nvGrpSpPr>
        <p:grpSpPr bwMode="auto">
          <a:xfrm>
            <a:off x="1679855" y="4284663"/>
            <a:ext cx="1866900" cy="768350"/>
            <a:chOff x="336" y="2599"/>
            <a:chExt cx="1176" cy="484"/>
          </a:xfrm>
        </p:grpSpPr>
        <p:sp>
          <p:nvSpPr>
            <p:cNvPr id="4109" name="Text Box 12"/>
            <p:cNvSpPr txBox="1">
              <a:spLocks noChangeArrowheads="1"/>
            </p:cNvSpPr>
            <p:nvPr/>
          </p:nvSpPr>
          <p:spPr bwMode="auto">
            <a:xfrm>
              <a:off x="336" y="2640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mtClean="0">
                  <a:solidFill>
                    <a:srgbClr val="CC0000"/>
                  </a:solidFill>
                </a:rPr>
                <a:t>令</a:t>
              </a:r>
              <a:endParaRPr kumimoji="1" lang="zh-CN" altLang="en-US" smtClean="0"/>
            </a:p>
          </p:txBody>
        </p:sp>
        <p:graphicFrame>
          <p:nvGraphicFramePr>
            <p:cNvPr id="411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4696827"/>
                </p:ext>
              </p:extLst>
            </p:nvPr>
          </p:nvGraphicFramePr>
          <p:xfrm>
            <a:off x="600" y="2599"/>
            <a:ext cx="912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3" name="Equation" r:id="rId12" imgW="495085" imgH="241195" progId="Equation.3">
                    <p:embed/>
                  </p:oleObj>
                </mc:Choice>
                <mc:Fallback>
                  <p:oleObj name="Equation" r:id="rId12" imgW="495085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2599"/>
                          <a:ext cx="912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18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24297"/>
              </p:ext>
            </p:extLst>
          </p:nvPr>
        </p:nvGraphicFramePr>
        <p:xfrm>
          <a:off x="4018880" y="4191000"/>
          <a:ext cx="307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4" name="Equation" r:id="rId14" imgW="1066800" imgH="292100" progId="Equation.3">
                  <p:embed/>
                </p:oleObj>
              </mc:Choice>
              <mc:Fallback>
                <p:oleObj name="Equation" r:id="rId14" imgW="10668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880" y="4191000"/>
                        <a:ext cx="3073400" cy="838200"/>
                      </a:xfrm>
                      <a:prstGeom prst="rect">
                        <a:avLst/>
                      </a:prstGeom>
                      <a:noFill/>
                      <a:ln w="34925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1810" name="Group 18"/>
          <p:cNvGrpSpPr>
            <a:grpSpLocks/>
          </p:cNvGrpSpPr>
          <p:nvPr/>
        </p:nvGrpSpPr>
        <p:grpSpPr bwMode="auto">
          <a:xfrm>
            <a:off x="457200" y="4953000"/>
            <a:ext cx="8458200" cy="1108075"/>
            <a:chOff x="336" y="3024"/>
            <a:chExt cx="5328" cy="698"/>
          </a:xfrm>
        </p:grpSpPr>
        <p:sp>
          <p:nvSpPr>
            <p:cNvPr id="4107" name="Text Box 16"/>
            <p:cNvSpPr txBox="1">
              <a:spLocks noChangeArrowheads="1"/>
            </p:cNvSpPr>
            <p:nvPr/>
          </p:nvSpPr>
          <p:spPr bwMode="auto">
            <a:xfrm>
              <a:off x="336" y="3072"/>
              <a:ext cx="5328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fontAlgn="base">
                <a:lnSpc>
                  <a:spcPct val="11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dirty="0" smtClean="0">
                  <a:latin typeface="宋体" charset="-122"/>
                </a:rPr>
                <a:t>    试验电荷   在电场中某点的电势能，在数值上就等于把它从该点移到</a:t>
              </a:r>
              <a:r>
                <a:rPr kumimoji="1" lang="zh-CN" altLang="en-US" dirty="0" smtClean="0">
                  <a:solidFill>
                    <a:srgbClr val="0000FF"/>
                  </a:solidFill>
                  <a:latin typeface="宋体" charset="-122"/>
                </a:rPr>
                <a:t>零势能处</a:t>
              </a:r>
              <a:r>
                <a:rPr kumimoji="1" lang="zh-CN" altLang="en-US" dirty="0" smtClean="0">
                  <a:latin typeface="宋体" charset="-122"/>
                </a:rPr>
                <a:t>静电场力所作的功.</a:t>
              </a:r>
            </a:p>
          </p:txBody>
        </p:sp>
        <p:graphicFrame>
          <p:nvGraphicFramePr>
            <p:cNvPr id="4108" name="Object 17"/>
            <p:cNvGraphicFramePr>
              <a:graphicFrameLocks noChangeAspect="1"/>
            </p:cNvGraphicFramePr>
            <p:nvPr/>
          </p:nvGraphicFramePr>
          <p:xfrm>
            <a:off x="1759" y="3024"/>
            <a:ext cx="30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5" name="Equation" r:id="rId16" imgW="241195" imgH="330057" progId="Equation.3">
                    <p:embed/>
                  </p:oleObj>
                </mc:Choice>
                <mc:Fallback>
                  <p:oleObj name="Equation" r:id="rId16" imgW="241195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9" y="3024"/>
                          <a:ext cx="30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>
                <a:solidFill>
                  <a:srgbClr val="CC0000"/>
                </a:solidFill>
                <a:latin typeface="宋体" charset="-122"/>
              </a:rPr>
              <a:t>三  电势</a:t>
            </a:r>
            <a:r>
              <a:rPr kumimoji="1" lang="zh-CN" altLang="en-US" dirty="0" smtClean="0">
                <a:solidFill>
                  <a:srgbClr val="CC0000"/>
                </a:solidFill>
                <a:latin typeface="宋体" charset="-122"/>
              </a:rPr>
              <a:t>能</a:t>
            </a:r>
            <a:endParaRPr lang="zh-CN" alt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249242"/>
              </p:ext>
            </p:extLst>
          </p:nvPr>
        </p:nvGraphicFramePr>
        <p:xfrm>
          <a:off x="505067" y="3244081"/>
          <a:ext cx="41703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6" name="Equation" r:id="rId18" imgW="1396800" imgH="241200" progId="Equation.3">
                  <p:embed/>
                </p:oleObj>
              </mc:Choice>
              <mc:Fallback>
                <p:oleObj name="Equation" r:id="rId18" imgW="139680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67" y="3244081"/>
                        <a:ext cx="41703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81643"/>
              </p:ext>
            </p:extLst>
          </p:nvPr>
        </p:nvGraphicFramePr>
        <p:xfrm>
          <a:off x="3995936" y="1786263"/>
          <a:ext cx="3108325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7" name="Equation" r:id="rId20" imgW="1041120" imgH="431640" progId="Equation.3">
                  <p:embed/>
                </p:oleObj>
              </mc:Choice>
              <mc:Fallback>
                <p:oleObj name="Equation" r:id="rId20" imgW="104112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786263"/>
                        <a:ext cx="3108325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4324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61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2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9.6  </a:t>
            </a:r>
            <a:r>
              <a:rPr lang="zh-CN" altLang="en-US" dirty="0" smtClean="0"/>
              <a:t>电势</a:t>
            </a:r>
            <a:endParaRPr lang="zh-CN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大学物理</a:t>
            </a:r>
            <a:r>
              <a:rPr lang="zh-CN" altLang="en-US" dirty="0" smtClean="0"/>
              <a:t>（下）</a:t>
            </a:r>
            <a:endParaRPr lang="en-US" altLang="zh-CN" dirty="0"/>
          </a:p>
          <a:p>
            <a:r>
              <a:rPr lang="en-US" altLang="zh-CN" dirty="0"/>
              <a:t>9</a:t>
            </a:r>
            <a:r>
              <a:rPr lang="zh-CN" altLang="en-US" dirty="0" smtClean="0"/>
              <a:t>　</a:t>
            </a:r>
            <a:r>
              <a:rPr lang="zh-CN" altLang="en-US" dirty="0"/>
              <a:t>静电场</a:t>
            </a:r>
          </a:p>
        </p:txBody>
      </p:sp>
    </p:spTree>
    <p:extLst>
      <p:ext uri="{BB962C8B-B14F-4D97-AF65-F5344CB8AC3E}">
        <p14:creationId xmlns:p14="http://schemas.microsoft.com/office/powerpoint/2010/main" val="2631430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381000" y="1628800"/>
            <a:ext cx="5029200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</a:pPr>
            <a:r>
              <a:rPr lang="zh-CN" altLang="en-US" dirty="0" smtClean="0"/>
              <a:t>静电场的保守性意味着，对静电场来说，存在着一个由电场中各点</a:t>
            </a:r>
            <a:r>
              <a:rPr lang="zh-CN" altLang="en-US" dirty="0" smtClean="0">
                <a:solidFill>
                  <a:srgbClr val="0000FF"/>
                </a:solidFill>
              </a:rPr>
              <a:t>位置决定</a:t>
            </a:r>
            <a:r>
              <a:rPr lang="zh-CN" altLang="en-US" dirty="0" smtClean="0"/>
              <a:t>的</a:t>
            </a:r>
            <a:r>
              <a:rPr lang="zh-CN" altLang="en-US" dirty="0" smtClean="0">
                <a:solidFill>
                  <a:srgbClr val="0000FF"/>
                </a:solidFill>
              </a:rPr>
              <a:t>标量函数</a:t>
            </a:r>
            <a:r>
              <a:rPr lang="zh-CN" altLang="en-US" dirty="0" smtClean="0"/>
              <a:t>.</a:t>
            </a:r>
          </a:p>
        </p:txBody>
      </p:sp>
      <p:grpSp>
        <p:nvGrpSpPr>
          <p:cNvPr id="184326" name="Group 6"/>
          <p:cNvGrpSpPr>
            <a:grpSpLocks/>
          </p:cNvGrpSpPr>
          <p:nvPr/>
        </p:nvGrpSpPr>
        <p:grpSpPr bwMode="auto">
          <a:xfrm>
            <a:off x="5764088" y="1799710"/>
            <a:ext cx="3200400" cy="2514600"/>
            <a:chOff x="3600" y="528"/>
            <a:chExt cx="2016" cy="1584"/>
          </a:xfrm>
        </p:grpSpPr>
        <p:sp>
          <p:nvSpPr>
            <p:cNvPr id="3083" name="Rectangle 7"/>
            <p:cNvSpPr>
              <a:spLocks noChangeArrowheads="1"/>
            </p:cNvSpPr>
            <p:nvPr/>
          </p:nvSpPr>
          <p:spPr bwMode="auto">
            <a:xfrm>
              <a:off x="3600" y="528"/>
              <a:ext cx="2016" cy="15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3084" name="Freeform 8"/>
            <p:cNvSpPr>
              <a:spLocks/>
            </p:cNvSpPr>
            <p:nvPr/>
          </p:nvSpPr>
          <p:spPr bwMode="auto">
            <a:xfrm>
              <a:off x="3734" y="624"/>
              <a:ext cx="1166" cy="881"/>
            </a:xfrm>
            <a:custGeom>
              <a:avLst/>
              <a:gdLst>
                <a:gd name="T0" fmla="*/ 0 w 1488"/>
                <a:gd name="T1" fmla="*/ 673 h 1008"/>
                <a:gd name="T2" fmla="*/ 185 w 1488"/>
                <a:gd name="T3" fmla="*/ 609 h 1008"/>
                <a:gd name="T4" fmla="*/ 346 w 1488"/>
                <a:gd name="T5" fmla="*/ 512 h 1008"/>
                <a:gd name="T6" fmla="*/ 462 w 1488"/>
                <a:gd name="T7" fmla="*/ 385 h 1008"/>
                <a:gd name="T8" fmla="*/ 600 w 1488"/>
                <a:gd name="T9" fmla="*/ 192 h 1008"/>
                <a:gd name="T10" fmla="*/ 716 w 1488"/>
                <a:gd name="T11" fmla="*/ 0 h 10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88" h="1008">
                  <a:moveTo>
                    <a:pt x="0" y="1008"/>
                  </a:moveTo>
                  <a:cubicBezTo>
                    <a:pt x="132" y="980"/>
                    <a:pt x="264" y="952"/>
                    <a:pt x="384" y="912"/>
                  </a:cubicBezTo>
                  <a:cubicBezTo>
                    <a:pt x="504" y="872"/>
                    <a:pt x="624" y="824"/>
                    <a:pt x="720" y="768"/>
                  </a:cubicBezTo>
                  <a:cubicBezTo>
                    <a:pt x="816" y="712"/>
                    <a:pt x="872" y="656"/>
                    <a:pt x="960" y="576"/>
                  </a:cubicBezTo>
                  <a:cubicBezTo>
                    <a:pt x="1048" y="496"/>
                    <a:pt x="1160" y="384"/>
                    <a:pt x="1248" y="288"/>
                  </a:cubicBezTo>
                  <a:cubicBezTo>
                    <a:pt x="1336" y="192"/>
                    <a:pt x="1448" y="48"/>
                    <a:pt x="1488" y="0"/>
                  </a:cubicBezTo>
                </a:path>
              </a:pathLst>
            </a:custGeom>
            <a:noFill/>
            <a:ln w="19050" cmpd="sng">
              <a:solidFill>
                <a:srgbClr val="CC0099"/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085" name="Freeform 9"/>
            <p:cNvSpPr>
              <a:spLocks/>
            </p:cNvSpPr>
            <p:nvPr/>
          </p:nvSpPr>
          <p:spPr bwMode="auto">
            <a:xfrm>
              <a:off x="3696" y="1149"/>
              <a:ext cx="1624" cy="608"/>
            </a:xfrm>
            <a:custGeom>
              <a:avLst/>
              <a:gdLst>
                <a:gd name="T0" fmla="*/ 0 w 2072"/>
                <a:gd name="T1" fmla="*/ 464 h 696"/>
                <a:gd name="T2" fmla="*/ 161 w 2072"/>
                <a:gd name="T3" fmla="*/ 368 h 696"/>
                <a:gd name="T4" fmla="*/ 346 w 2072"/>
                <a:gd name="T5" fmla="*/ 239 h 696"/>
                <a:gd name="T6" fmla="*/ 509 w 2072"/>
                <a:gd name="T7" fmla="*/ 149 h 696"/>
                <a:gd name="T8" fmla="*/ 647 w 2072"/>
                <a:gd name="T9" fmla="*/ 80 h 696"/>
                <a:gd name="T10" fmla="*/ 925 w 2072"/>
                <a:gd name="T11" fmla="*/ 16 h 696"/>
                <a:gd name="T12" fmla="*/ 998 w 2072"/>
                <a:gd name="T13" fmla="*/ 0 h 6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072" h="696">
                  <a:moveTo>
                    <a:pt x="0" y="696"/>
                  </a:moveTo>
                  <a:cubicBezTo>
                    <a:pt x="108" y="652"/>
                    <a:pt x="216" y="608"/>
                    <a:pt x="336" y="552"/>
                  </a:cubicBezTo>
                  <a:cubicBezTo>
                    <a:pt x="456" y="496"/>
                    <a:pt x="600" y="415"/>
                    <a:pt x="720" y="360"/>
                  </a:cubicBezTo>
                  <a:cubicBezTo>
                    <a:pt x="840" y="305"/>
                    <a:pt x="952" y="264"/>
                    <a:pt x="1056" y="224"/>
                  </a:cubicBezTo>
                  <a:cubicBezTo>
                    <a:pt x="1160" y="184"/>
                    <a:pt x="1200" y="153"/>
                    <a:pt x="1344" y="120"/>
                  </a:cubicBezTo>
                  <a:cubicBezTo>
                    <a:pt x="1488" y="87"/>
                    <a:pt x="1799" y="44"/>
                    <a:pt x="1920" y="24"/>
                  </a:cubicBezTo>
                  <a:cubicBezTo>
                    <a:pt x="2041" y="4"/>
                    <a:pt x="2040" y="5"/>
                    <a:pt x="2072" y="0"/>
                  </a:cubicBezTo>
                </a:path>
              </a:pathLst>
            </a:custGeom>
            <a:noFill/>
            <a:ln w="19050" cmpd="sng">
              <a:solidFill>
                <a:srgbClr val="CC0099"/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086" name="Freeform 10"/>
            <p:cNvSpPr>
              <a:spLocks/>
            </p:cNvSpPr>
            <p:nvPr/>
          </p:nvSpPr>
          <p:spPr bwMode="auto">
            <a:xfrm>
              <a:off x="3884" y="1550"/>
              <a:ext cx="1656" cy="466"/>
            </a:xfrm>
            <a:custGeom>
              <a:avLst/>
              <a:gdLst>
                <a:gd name="T0" fmla="*/ 0 w 2112"/>
                <a:gd name="T1" fmla="*/ 356 h 533"/>
                <a:gd name="T2" fmla="*/ 185 w 2112"/>
                <a:gd name="T3" fmla="*/ 131 h 533"/>
                <a:gd name="T4" fmla="*/ 370 w 2112"/>
                <a:gd name="T5" fmla="*/ 35 h 533"/>
                <a:gd name="T6" fmla="*/ 625 w 2112"/>
                <a:gd name="T7" fmla="*/ 3 h 533"/>
                <a:gd name="T8" fmla="*/ 806 w 2112"/>
                <a:gd name="T9" fmla="*/ 14 h 533"/>
                <a:gd name="T10" fmla="*/ 1018 w 2112"/>
                <a:gd name="T11" fmla="*/ 67 h 53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12" h="533">
                  <a:moveTo>
                    <a:pt x="0" y="533"/>
                  </a:moveTo>
                  <a:cubicBezTo>
                    <a:pt x="136" y="401"/>
                    <a:pt x="256" y="277"/>
                    <a:pt x="384" y="197"/>
                  </a:cubicBezTo>
                  <a:cubicBezTo>
                    <a:pt x="512" y="117"/>
                    <a:pt x="616" y="85"/>
                    <a:pt x="768" y="53"/>
                  </a:cubicBezTo>
                  <a:cubicBezTo>
                    <a:pt x="920" y="21"/>
                    <a:pt x="1145" y="10"/>
                    <a:pt x="1296" y="5"/>
                  </a:cubicBezTo>
                  <a:cubicBezTo>
                    <a:pt x="1447" y="0"/>
                    <a:pt x="1536" y="5"/>
                    <a:pt x="1672" y="21"/>
                  </a:cubicBezTo>
                  <a:cubicBezTo>
                    <a:pt x="1808" y="37"/>
                    <a:pt x="2020" y="84"/>
                    <a:pt x="2112" y="101"/>
                  </a:cubicBezTo>
                </a:path>
              </a:pathLst>
            </a:custGeom>
            <a:noFill/>
            <a:ln w="19050" cmpd="sng">
              <a:solidFill>
                <a:srgbClr val="CC0099"/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087" name="Freeform 11"/>
            <p:cNvSpPr>
              <a:spLocks/>
            </p:cNvSpPr>
            <p:nvPr/>
          </p:nvSpPr>
          <p:spPr bwMode="auto">
            <a:xfrm>
              <a:off x="3734" y="708"/>
              <a:ext cx="865" cy="479"/>
            </a:xfrm>
            <a:custGeom>
              <a:avLst/>
              <a:gdLst>
                <a:gd name="T0" fmla="*/ 0 w 1104"/>
                <a:gd name="T1" fmla="*/ 288 h 548"/>
                <a:gd name="T2" fmla="*/ 85 w 1104"/>
                <a:gd name="T3" fmla="*/ 337 h 548"/>
                <a:gd name="T4" fmla="*/ 208 w 1104"/>
                <a:gd name="T5" fmla="*/ 353 h 548"/>
                <a:gd name="T6" fmla="*/ 370 w 1104"/>
                <a:gd name="T7" fmla="*/ 257 h 548"/>
                <a:gd name="T8" fmla="*/ 531 w 1104"/>
                <a:gd name="T9" fmla="*/ 0 h 5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04" h="548">
                  <a:moveTo>
                    <a:pt x="0" y="432"/>
                  </a:moveTo>
                  <a:cubicBezTo>
                    <a:pt x="29" y="444"/>
                    <a:pt x="104" y="488"/>
                    <a:pt x="176" y="504"/>
                  </a:cubicBezTo>
                  <a:cubicBezTo>
                    <a:pt x="248" y="520"/>
                    <a:pt x="333" y="548"/>
                    <a:pt x="432" y="528"/>
                  </a:cubicBezTo>
                  <a:cubicBezTo>
                    <a:pt x="531" y="508"/>
                    <a:pt x="656" y="472"/>
                    <a:pt x="768" y="384"/>
                  </a:cubicBezTo>
                  <a:cubicBezTo>
                    <a:pt x="880" y="296"/>
                    <a:pt x="1048" y="64"/>
                    <a:pt x="1104" y="0"/>
                  </a:cubicBezTo>
                </a:path>
              </a:pathLst>
            </a:custGeom>
            <a:noFill/>
            <a:ln w="19050" cmpd="sng">
              <a:solidFill>
                <a:srgbClr val="CC0099"/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3088" name="Object 12"/>
            <p:cNvGraphicFramePr>
              <a:graphicFrameLocks noChangeAspect="1"/>
            </p:cNvGraphicFramePr>
            <p:nvPr/>
          </p:nvGraphicFramePr>
          <p:xfrm>
            <a:off x="5136" y="1152"/>
            <a:ext cx="307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2" name="公式" r:id="rId3" imgW="123757" imgH="162015" progId="Equation.3">
                    <p:embed/>
                  </p:oleObj>
                </mc:Choice>
                <mc:Fallback>
                  <p:oleObj name="公式" r:id="rId3" imgW="123757" imgH="1620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152"/>
                          <a:ext cx="307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9" name="Arc 13"/>
            <p:cNvSpPr>
              <a:spLocks/>
            </p:cNvSpPr>
            <p:nvPr/>
          </p:nvSpPr>
          <p:spPr bwMode="auto">
            <a:xfrm flipV="1">
              <a:off x="4032" y="847"/>
              <a:ext cx="768" cy="804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3090" name="Oval 14"/>
            <p:cNvSpPr>
              <a:spLocks noChangeArrowheads="1"/>
            </p:cNvSpPr>
            <p:nvPr/>
          </p:nvSpPr>
          <p:spPr bwMode="auto">
            <a:xfrm>
              <a:off x="3984" y="1607"/>
              <a:ext cx="96" cy="89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3091" name="Oval 15"/>
            <p:cNvSpPr>
              <a:spLocks noChangeArrowheads="1"/>
            </p:cNvSpPr>
            <p:nvPr/>
          </p:nvSpPr>
          <p:spPr bwMode="auto">
            <a:xfrm>
              <a:off x="4752" y="847"/>
              <a:ext cx="96" cy="90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aphicFrame>
          <p:nvGraphicFramePr>
            <p:cNvPr id="3092" name="Object 16"/>
            <p:cNvGraphicFramePr>
              <a:graphicFrameLocks noChangeAspect="1"/>
            </p:cNvGraphicFramePr>
            <p:nvPr/>
          </p:nvGraphicFramePr>
          <p:xfrm>
            <a:off x="3888" y="1205"/>
            <a:ext cx="309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3" name="公式" r:id="rId5" imgW="165028" imgH="228501" progId="Equation.3">
                    <p:embed/>
                  </p:oleObj>
                </mc:Choice>
                <mc:Fallback>
                  <p:oleObj name="公式" r:id="rId5" imgW="16502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205"/>
                          <a:ext cx="309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3" name="Line 17"/>
            <p:cNvSpPr>
              <a:spLocks noChangeShapeType="1"/>
            </p:cNvSpPr>
            <p:nvPr/>
          </p:nvSpPr>
          <p:spPr bwMode="auto">
            <a:xfrm flipV="1">
              <a:off x="4560" y="1339"/>
              <a:ext cx="96" cy="8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3094" name="Object 18"/>
            <p:cNvGraphicFramePr>
              <a:graphicFrameLocks noChangeAspect="1"/>
            </p:cNvGraphicFramePr>
            <p:nvPr/>
          </p:nvGraphicFramePr>
          <p:xfrm>
            <a:off x="3696" y="1632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4" name="Equation" r:id="rId7" imgW="152268" imgH="164957" progId="Equation.3">
                    <p:embed/>
                  </p:oleObj>
                </mc:Choice>
                <mc:Fallback>
                  <p:oleObj name="Equation" r:id="rId7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632"/>
                          <a:ext cx="31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5" name="Object 19"/>
            <p:cNvGraphicFramePr>
              <a:graphicFrameLocks noChangeAspect="1"/>
            </p:cNvGraphicFramePr>
            <p:nvPr/>
          </p:nvGraphicFramePr>
          <p:xfrm>
            <a:off x="4896" y="720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5" name="Equation" r:id="rId9" imgW="152268" imgH="164957" progId="Equation.3">
                    <p:embed/>
                  </p:oleObj>
                </mc:Choice>
                <mc:Fallback>
                  <p:oleObj name="Equation" r:id="rId9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720"/>
                          <a:ext cx="31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3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999009"/>
              </p:ext>
            </p:extLst>
          </p:nvPr>
        </p:nvGraphicFramePr>
        <p:xfrm>
          <a:off x="388802" y="4221088"/>
          <a:ext cx="5191079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6" name="Equation" r:id="rId11" imgW="1549400" imgH="457200" progId="Equation.3">
                  <p:embed/>
                </p:oleObj>
              </mc:Choice>
              <mc:Fallback>
                <p:oleObj name="Equation" r:id="rId11" imgW="1549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02" y="4221088"/>
                        <a:ext cx="5191079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50" name="Group 30"/>
          <p:cNvGrpSpPr>
            <a:grpSpLocks/>
          </p:cNvGrpSpPr>
          <p:nvPr/>
        </p:nvGrpSpPr>
        <p:grpSpPr bwMode="auto">
          <a:xfrm>
            <a:off x="1340296" y="5589240"/>
            <a:ext cx="7696200" cy="609600"/>
            <a:chOff x="288" y="3736"/>
            <a:chExt cx="4848" cy="384"/>
          </a:xfrm>
        </p:grpSpPr>
        <p:sp>
          <p:nvSpPr>
            <p:cNvPr id="3081" name="Text Box 23"/>
            <p:cNvSpPr txBox="1">
              <a:spLocks noChangeArrowheads="1"/>
            </p:cNvSpPr>
            <p:nvPr/>
          </p:nvSpPr>
          <p:spPr bwMode="auto">
            <a:xfrm>
              <a:off x="288" y="3792"/>
              <a:ext cx="48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zh-CN" dirty="0" smtClean="0">
                  <a:latin typeface="宋体" charset="-122"/>
                </a:rPr>
                <a:t>积分大小与   无关</a:t>
              </a:r>
              <a:r>
                <a:rPr kumimoji="1" lang="zh-CN" altLang="en-US" dirty="0" smtClean="0">
                  <a:latin typeface="宋体" charset="-122"/>
                </a:rPr>
                <a:t>，仅与 </a:t>
              </a:r>
              <a:r>
                <a:rPr kumimoji="1" lang="en-US" altLang="zh-CN" dirty="0" smtClean="0"/>
                <a:t>A</a:t>
              </a:r>
              <a:r>
                <a:rPr kumimoji="1" lang="en-US" altLang="zh-CN" dirty="0" smtClean="0">
                  <a:latin typeface="宋体" charset="-122"/>
                </a:rPr>
                <a:t>、</a:t>
              </a:r>
              <a:r>
                <a:rPr kumimoji="1" lang="en-US" altLang="zh-CN" dirty="0" smtClean="0"/>
                <a:t>B </a:t>
              </a:r>
              <a:r>
                <a:rPr kumimoji="1" lang="zh-CN" altLang="en-US" dirty="0" smtClean="0">
                  <a:latin typeface="宋体" charset="-122"/>
                </a:rPr>
                <a:t>位置有关.</a:t>
              </a:r>
            </a:p>
          </p:txBody>
        </p:sp>
        <p:graphicFrame>
          <p:nvGraphicFramePr>
            <p:cNvPr id="308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0835195"/>
                </p:ext>
              </p:extLst>
            </p:nvPr>
          </p:nvGraphicFramePr>
          <p:xfrm>
            <a:off x="1537" y="3736"/>
            <a:ext cx="29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7" name="公式" r:id="rId13" imgW="241195" imgH="330057" progId="Equation.3">
                    <p:embed/>
                  </p:oleObj>
                </mc:Choice>
                <mc:Fallback>
                  <p:oleObj name="公式" r:id="rId13" imgW="241195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7" y="3736"/>
                          <a:ext cx="29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34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484125"/>
              </p:ext>
            </p:extLst>
          </p:nvPr>
        </p:nvGraphicFramePr>
        <p:xfrm>
          <a:off x="381000" y="3284984"/>
          <a:ext cx="492918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8" name="Equation" r:id="rId15" imgW="1651000" imgH="292100" progId="Equation.3">
                  <p:embed/>
                </p:oleObj>
              </mc:Choice>
              <mc:Fallback>
                <p:oleObj name="Equation" r:id="rId15" imgW="16510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84984"/>
                        <a:ext cx="492918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>
                <a:solidFill>
                  <a:srgbClr val="CC0000"/>
                </a:solidFill>
                <a:latin typeface="宋体" charset="-122"/>
              </a:rPr>
              <a:t>一  电</a:t>
            </a:r>
            <a:r>
              <a:rPr kumimoji="1" lang="zh-CN" altLang="en-US" dirty="0" smtClean="0">
                <a:solidFill>
                  <a:srgbClr val="CC0000"/>
                </a:solidFill>
                <a:latin typeface="宋体" charset="-122"/>
              </a:rPr>
              <a:t>势</a:t>
            </a:r>
            <a:endParaRPr lang="zh-CN" altLang="en-US" dirty="0"/>
          </a:p>
        </p:txBody>
      </p:sp>
      <p:sp>
        <p:nvSpPr>
          <p:cNvPr id="3" name="Rectangle 2"/>
          <p:cNvSpPr/>
          <p:nvPr/>
        </p:nvSpPr>
        <p:spPr>
          <a:xfrm>
            <a:off x="381000" y="999008"/>
            <a:ext cx="3791424" cy="523220"/>
          </a:xfrm>
          <a:prstGeom prst="rect">
            <a:avLst/>
          </a:prstGeom>
          <a:solidFill>
            <a:srgbClr val="CC0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</a:rPr>
              <a:t>电场的电势（势函数）</a:t>
            </a:r>
          </a:p>
        </p:txBody>
      </p:sp>
    </p:spTree>
    <p:extLst>
      <p:ext uri="{BB962C8B-B14F-4D97-AF65-F5344CB8AC3E}">
        <p14:creationId xmlns:p14="http://schemas.microsoft.com/office/powerpoint/2010/main" val="3871079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8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8"/>
          <p:cNvGrpSpPr>
            <a:grpSpLocks/>
          </p:cNvGrpSpPr>
          <p:nvPr/>
        </p:nvGrpSpPr>
        <p:grpSpPr bwMode="auto">
          <a:xfrm>
            <a:off x="5638800" y="1700808"/>
            <a:ext cx="3200400" cy="2514600"/>
            <a:chOff x="3600" y="528"/>
            <a:chExt cx="2016" cy="1584"/>
          </a:xfrm>
        </p:grpSpPr>
        <p:sp>
          <p:nvSpPr>
            <p:cNvPr id="4114" name="Rectangle 9"/>
            <p:cNvSpPr>
              <a:spLocks noChangeArrowheads="1"/>
            </p:cNvSpPr>
            <p:nvPr/>
          </p:nvSpPr>
          <p:spPr bwMode="auto">
            <a:xfrm>
              <a:off x="3600" y="528"/>
              <a:ext cx="2016" cy="15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4115" name="Freeform 10"/>
            <p:cNvSpPr>
              <a:spLocks/>
            </p:cNvSpPr>
            <p:nvPr/>
          </p:nvSpPr>
          <p:spPr bwMode="auto">
            <a:xfrm>
              <a:off x="3734" y="624"/>
              <a:ext cx="1166" cy="881"/>
            </a:xfrm>
            <a:custGeom>
              <a:avLst/>
              <a:gdLst>
                <a:gd name="T0" fmla="*/ 0 w 1488"/>
                <a:gd name="T1" fmla="*/ 673 h 1008"/>
                <a:gd name="T2" fmla="*/ 185 w 1488"/>
                <a:gd name="T3" fmla="*/ 609 h 1008"/>
                <a:gd name="T4" fmla="*/ 346 w 1488"/>
                <a:gd name="T5" fmla="*/ 512 h 1008"/>
                <a:gd name="T6" fmla="*/ 462 w 1488"/>
                <a:gd name="T7" fmla="*/ 385 h 1008"/>
                <a:gd name="T8" fmla="*/ 600 w 1488"/>
                <a:gd name="T9" fmla="*/ 192 h 1008"/>
                <a:gd name="T10" fmla="*/ 716 w 1488"/>
                <a:gd name="T11" fmla="*/ 0 h 10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88" h="1008">
                  <a:moveTo>
                    <a:pt x="0" y="1008"/>
                  </a:moveTo>
                  <a:cubicBezTo>
                    <a:pt x="132" y="980"/>
                    <a:pt x="264" y="952"/>
                    <a:pt x="384" y="912"/>
                  </a:cubicBezTo>
                  <a:cubicBezTo>
                    <a:pt x="504" y="872"/>
                    <a:pt x="624" y="824"/>
                    <a:pt x="720" y="768"/>
                  </a:cubicBezTo>
                  <a:cubicBezTo>
                    <a:pt x="816" y="712"/>
                    <a:pt x="872" y="656"/>
                    <a:pt x="960" y="576"/>
                  </a:cubicBezTo>
                  <a:cubicBezTo>
                    <a:pt x="1048" y="496"/>
                    <a:pt x="1160" y="384"/>
                    <a:pt x="1248" y="288"/>
                  </a:cubicBezTo>
                  <a:cubicBezTo>
                    <a:pt x="1336" y="192"/>
                    <a:pt x="1448" y="48"/>
                    <a:pt x="1488" y="0"/>
                  </a:cubicBezTo>
                </a:path>
              </a:pathLst>
            </a:custGeom>
            <a:noFill/>
            <a:ln w="19050" cmpd="sng">
              <a:solidFill>
                <a:srgbClr val="CC0099"/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116" name="Freeform 11"/>
            <p:cNvSpPr>
              <a:spLocks/>
            </p:cNvSpPr>
            <p:nvPr/>
          </p:nvSpPr>
          <p:spPr bwMode="auto">
            <a:xfrm>
              <a:off x="3696" y="1149"/>
              <a:ext cx="1624" cy="608"/>
            </a:xfrm>
            <a:custGeom>
              <a:avLst/>
              <a:gdLst>
                <a:gd name="T0" fmla="*/ 0 w 2072"/>
                <a:gd name="T1" fmla="*/ 464 h 696"/>
                <a:gd name="T2" fmla="*/ 161 w 2072"/>
                <a:gd name="T3" fmla="*/ 368 h 696"/>
                <a:gd name="T4" fmla="*/ 346 w 2072"/>
                <a:gd name="T5" fmla="*/ 239 h 696"/>
                <a:gd name="T6" fmla="*/ 509 w 2072"/>
                <a:gd name="T7" fmla="*/ 149 h 696"/>
                <a:gd name="T8" fmla="*/ 647 w 2072"/>
                <a:gd name="T9" fmla="*/ 80 h 696"/>
                <a:gd name="T10" fmla="*/ 925 w 2072"/>
                <a:gd name="T11" fmla="*/ 16 h 696"/>
                <a:gd name="T12" fmla="*/ 998 w 2072"/>
                <a:gd name="T13" fmla="*/ 0 h 6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072" h="696">
                  <a:moveTo>
                    <a:pt x="0" y="696"/>
                  </a:moveTo>
                  <a:cubicBezTo>
                    <a:pt x="108" y="652"/>
                    <a:pt x="216" y="608"/>
                    <a:pt x="336" y="552"/>
                  </a:cubicBezTo>
                  <a:cubicBezTo>
                    <a:pt x="456" y="496"/>
                    <a:pt x="600" y="415"/>
                    <a:pt x="720" y="360"/>
                  </a:cubicBezTo>
                  <a:cubicBezTo>
                    <a:pt x="840" y="305"/>
                    <a:pt x="952" y="264"/>
                    <a:pt x="1056" y="224"/>
                  </a:cubicBezTo>
                  <a:cubicBezTo>
                    <a:pt x="1160" y="184"/>
                    <a:pt x="1200" y="153"/>
                    <a:pt x="1344" y="120"/>
                  </a:cubicBezTo>
                  <a:cubicBezTo>
                    <a:pt x="1488" y="87"/>
                    <a:pt x="1799" y="44"/>
                    <a:pt x="1920" y="24"/>
                  </a:cubicBezTo>
                  <a:cubicBezTo>
                    <a:pt x="2041" y="4"/>
                    <a:pt x="2040" y="5"/>
                    <a:pt x="2072" y="0"/>
                  </a:cubicBezTo>
                </a:path>
              </a:pathLst>
            </a:custGeom>
            <a:noFill/>
            <a:ln w="19050" cmpd="sng">
              <a:solidFill>
                <a:srgbClr val="CC0099"/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117" name="Freeform 12"/>
            <p:cNvSpPr>
              <a:spLocks/>
            </p:cNvSpPr>
            <p:nvPr/>
          </p:nvSpPr>
          <p:spPr bwMode="auto">
            <a:xfrm>
              <a:off x="3884" y="1550"/>
              <a:ext cx="1656" cy="466"/>
            </a:xfrm>
            <a:custGeom>
              <a:avLst/>
              <a:gdLst>
                <a:gd name="T0" fmla="*/ 0 w 2112"/>
                <a:gd name="T1" fmla="*/ 356 h 533"/>
                <a:gd name="T2" fmla="*/ 185 w 2112"/>
                <a:gd name="T3" fmla="*/ 131 h 533"/>
                <a:gd name="T4" fmla="*/ 370 w 2112"/>
                <a:gd name="T5" fmla="*/ 35 h 533"/>
                <a:gd name="T6" fmla="*/ 625 w 2112"/>
                <a:gd name="T7" fmla="*/ 3 h 533"/>
                <a:gd name="T8" fmla="*/ 806 w 2112"/>
                <a:gd name="T9" fmla="*/ 14 h 533"/>
                <a:gd name="T10" fmla="*/ 1018 w 2112"/>
                <a:gd name="T11" fmla="*/ 67 h 53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12" h="533">
                  <a:moveTo>
                    <a:pt x="0" y="533"/>
                  </a:moveTo>
                  <a:cubicBezTo>
                    <a:pt x="136" y="401"/>
                    <a:pt x="256" y="277"/>
                    <a:pt x="384" y="197"/>
                  </a:cubicBezTo>
                  <a:cubicBezTo>
                    <a:pt x="512" y="117"/>
                    <a:pt x="616" y="85"/>
                    <a:pt x="768" y="53"/>
                  </a:cubicBezTo>
                  <a:cubicBezTo>
                    <a:pt x="920" y="21"/>
                    <a:pt x="1145" y="10"/>
                    <a:pt x="1296" y="5"/>
                  </a:cubicBezTo>
                  <a:cubicBezTo>
                    <a:pt x="1447" y="0"/>
                    <a:pt x="1536" y="5"/>
                    <a:pt x="1672" y="21"/>
                  </a:cubicBezTo>
                  <a:cubicBezTo>
                    <a:pt x="1808" y="37"/>
                    <a:pt x="2020" y="84"/>
                    <a:pt x="2112" y="101"/>
                  </a:cubicBezTo>
                </a:path>
              </a:pathLst>
            </a:custGeom>
            <a:noFill/>
            <a:ln w="19050" cmpd="sng">
              <a:solidFill>
                <a:srgbClr val="CC0099"/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118" name="Freeform 13"/>
            <p:cNvSpPr>
              <a:spLocks/>
            </p:cNvSpPr>
            <p:nvPr/>
          </p:nvSpPr>
          <p:spPr bwMode="auto">
            <a:xfrm>
              <a:off x="3734" y="708"/>
              <a:ext cx="865" cy="479"/>
            </a:xfrm>
            <a:custGeom>
              <a:avLst/>
              <a:gdLst>
                <a:gd name="T0" fmla="*/ 0 w 1104"/>
                <a:gd name="T1" fmla="*/ 288 h 548"/>
                <a:gd name="T2" fmla="*/ 85 w 1104"/>
                <a:gd name="T3" fmla="*/ 337 h 548"/>
                <a:gd name="T4" fmla="*/ 208 w 1104"/>
                <a:gd name="T5" fmla="*/ 353 h 548"/>
                <a:gd name="T6" fmla="*/ 370 w 1104"/>
                <a:gd name="T7" fmla="*/ 257 h 548"/>
                <a:gd name="T8" fmla="*/ 531 w 1104"/>
                <a:gd name="T9" fmla="*/ 0 h 5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04" h="548">
                  <a:moveTo>
                    <a:pt x="0" y="432"/>
                  </a:moveTo>
                  <a:cubicBezTo>
                    <a:pt x="29" y="444"/>
                    <a:pt x="104" y="488"/>
                    <a:pt x="176" y="504"/>
                  </a:cubicBezTo>
                  <a:cubicBezTo>
                    <a:pt x="248" y="520"/>
                    <a:pt x="333" y="548"/>
                    <a:pt x="432" y="528"/>
                  </a:cubicBezTo>
                  <a:cubicBezTo>
                    <a:pt x="531" y="508"/>
                    <a:pt x="656" y="472"/>
                    <a:pt x="768" y="384"/>
                  </a:cubicBezTo>
                  <a:cubicBezTo>
                    <a:pt x="880" y="296"/>
                    <a:pt x="1048" y="64"/>
                    <a:pt x="1104" y="0"/>
                  </a:cubicBezTo>
                </a:path>
              </a:pathLst>
            </a:custGeom>
            <a:noFill/>
            <a:ln w="19050" cmpd="sng">
              <a:solidFill>
                <a:srgbClr val="CC0099"/>
              </a:solidFill>
              <a:round/>
              <a:headEnd type="none" w="med" len="med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4119" name="Object 14"/>
            <p:cNvGraphicFramePr>
              <a:graphicFrameLocks noChangeAspect="1"/>
            </p:cNvGraphicFramePr>
            <p:nvPr/>
          </p:nvGraphicFramePr>
          <p:xfrm>
            <a:off x="5136" y="1152"/>
            <a:ext cx="307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0" name="公式" r:id="rId3" imgW="123757" imgH="162015" progId="Equation.3">
                    <p:embed/>
                  </p:oleObj>
                </mc:Choice>
                <mc:Fallback>
                  <p:oleObj name="公式" r:id="rId3" imgW="123757" imgH="1620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152"/>
                          <a:ext cx="307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0" name="Arc 15"/>
            <p:cNvSpPr>
              <a:spLocks/>
            </p:cNvSpPr>
            <p:nvPr/>
          </p:nvSpPr>
          <p:spPr bwMode="auto">
            <a:xfrm flipV="1">
              <a:off x="4032" y="847"/>
              <a:ext cx="768" cy="804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4121" name="Oval 16"/>
            <p:cNvSpPr>
              <a:spLocks noChangeArrowheads="1"/>
            </p:cNvSpPr>
            <p:nvPr/>
          </p:nvSpPr>
          <p:spPr bwMode="auto">
            <a:xfrm>
              <a:off x="3984" y="1607"/>
              <a:ext cx="96" cy="89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4122" name="Oval 17"/>
            <p:cNvSpPr>
              <a:spLocks noChangeArrowheads="1"/>
            </p:cNvSpPr>
            <p:nvPr/>
          </p:nvSpPr>
          <p:spPr bwMode="auto">
            <a:xfrm>
              <a:off x="4752" y="847"/>
              <a:ext cx="96" cy="90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aphicFrame>
          <p:nvGraphicFramePr>
            <p:cNvPr id="4123" name="Object 18"/>
            <p:cNvGraphicFramePr>
              <a:graphicFrameLocks noChangeAspect="1"/>
            </p:cNvGraphicFramePr>
            <p:nvPr/>
          </p:nvGraphicFramePr>
          <p:xfrm>
            <a:off x="3888" y="1205"/>
            <a:ext cx="309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1" name="公式" r:id="rId5" imgW="165028" imgH="228501" progId="Equation.3">
                    <p:embed/>
                  </p:oleObj>
                </mc:Choice>
                <mc:Fallback>
                  <p:oleObj name="公式" r:id="rId5" imgW="16502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205"/>
                          <a:ext cx="309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4" name="Line 19"/>
            <p:cNvSpPr>
              <a:spLocks noChangeShapeType="1"/>
            </p:cNvSpPr>
            <p:nvPr/>
          </p:nvSpPr>
          <p:spPr bwMode="auto">
            <a:xfrm flipV="1">
              <a:off x="4560" y="1339"/>
              <a:ext cx="96" cy="8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charset="-122"/>
              </a:endParaRPr>
            </a:p>
          </p:txBody>
        </p:sp>
        <p:graphicFrame>
          <p:nvGraphicFramePr>
            <p:cNvPr id="4125" name="Object 20"/>
            <p:cNvGraphicFramePr>
              <a:graphicFrameLocks noChangeAspect="1"/>
            </p:cNvGraphicFramePr>
            <p:nvPr/>
          </p:nvGraphicFramePr>
          <p:xfrm>
            <a:off x="3696" y="1632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2" name="Equation" r:id="rId7" imgW="152268" imgH="164957" progId="Equation.3">
                    <p:embed/>
                  </p:oleObj>
                </mc:Choice>
                <mc:Fallback>
                  <p:oleObj name="Equation" r:id="rId7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632"/>
                          <a:ext cx="31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6" name="Object 21"/>
            <p:cNvGraphicFramePr>
              <a:graphicFrameLocks noChangeAspect="1"/>
            </p:cNvGraphicFramePr>
            <p:nvPr/>
          </p:nvGraphicFramePr>
          <p:xfrm>
            <a:off x="4896" y="720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3" name="Equation" r:id="rId9" imgW="152268" imgH="164957" progId="Equation.3">
                    <p:embed/>
                  </p:oleObj>
                </mc:Choice>
                <mc:Fallback>
                  <p:oleObj name="Equation" r:id="rId9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720"/>
                          <a:ext cx="31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10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757751"/>
              </p:ext>
            </p:extLst>
          </p:nvPr>
        </p:nvGraphicFramePr>
        <p:xfrm>
          <a:off x="685800" y="5466928"/>
          <a:ext cx="3733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4" name="Equation" r:id="rId11" imgW="1167893" imgH="291973" progId="Equation.3">
                  <p:embed/>
                </p:oleObj>
              </mc:Choice>
              <mc:Fallback>
                <p:oleObj name="Equation" r:id="rId11" imgW="1167893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66928"/>
                        <a:ext cx="3733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572152"/>
              </p:ext>
            </p:extLst>
          </p:nvPr>
        </p:nvGraphicFramePr>
        <p:xfrm>
          <a:off x="612775" y="1729383"/>
          <a:ext cx="4724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5" name="Equation" r:id="rId13" imgW="1549400" imgH="457200" progId="Equation.3">
                  <p:embed/>
                </p:oleObj>
              </mc:Choice>
              <mc:Fallback>
                <p:oleObj name="Equation" r:id="rId13" imgW="1549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729383"/>
                        <a:ext cx="47244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31" name="Rectangle 23"/>
          <p:cNvSpPr>
            <a:spLocks noChangeArrowheads="1"/>
          </p:cNvSpPr>
          <p:nvPr/>
        </p:nvSpPr>
        <p:spPr bwMode="auto">
          <a:xfrm>
            <a:off x="3171056" y="1777008"/>
            <a:ext cx="762000" cy="1219200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mtClean="0"/>
          </a:p>
        </p:txBody>
      </p:sp>
      <p:sp>
        <p:nvSpPr>
          <p:cNvPr id="171032" name="Rectangle 24"/>
          <p:cNvSpPr>
            <a:spLocks noChangeArrowheads="1"/>
          </p:cNvSpPr>
          <p:nvPr/>
        </p:nvSpPr>
        <p:spPr bwMode="auto">
          <a:xfrm>
            <a:off x="4314056" y="1777008"/>
            <a:ext cx="762000" cy="1219200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mtClean="0"/>
          </a:p>
        </p:txBody>
      </p:sp>
      <p:grpSp>
        <p:nvGrpSpPr>
          <p:cNvPr id="171055" name="Group 47"/>
          <p:cNvGrpSpPr>
            <a:grpSpLocks/>
          </p:cNvGrpSpPr>
          <p:nvPr/>
        </p:nvGrpSpPr>
        <p:grpSpPr bwMode="auto">
          <a:xfrm>
            <a:off x="4932040" y="4221658"/>
            <a:ext cx="3362325" cy="1296988"/>
            <a:chOff x="3120" y="2787"/>
            <a:chExt cx="2118" cy="817"/>
          </a:xfrm>
        </p:grpSpPr>
        <p:graphicFrame>
          <p:nvGraphicFramePr>
            <p:cNvPr id="4112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3276874"/>
                </p:ext>
              </p:extLst>
            </p:nvPr>
          </p:nvGraphicFramePr>
          <p:xfrm>
            <a:off x="4320" y="2787"/>
            <a:ext cx="918" cy="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6" name="Equation" r:id="rId15" imgW="596900" imgH="457200" progId="Equation.3">
                    <p:embed/>
                  </p:oleObj>
                </mc:Choice>
                <mc:Fallback>
                  <p:oleObj name="Equation" r:id="rId15" imgW="5969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787"/>
                          <a:ext cx="918" cy="8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3" name="Text Box 29"/>
            <p:cNvSpPr txBox="1">
              <a:spLocks noChangeArrowheads="1"/>
            </p:cNvSpPr>
            <p:nvPr/>
          </p:nvSpPr>
          <p:spPr bwMode="auto">
            <a:xfrm>
              <a:off x="3120" y="2995"/>
              <a:ext cx="12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FC1EE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dirty="0" smtClean="0">
                  <a:solidFill>
                    <a:srgbClr val="CC0000"/>
                  </a:solidFill>
                </a:rPr>
                <a:t>A</a:t>
              </a:r>
              <a:r>
                <a:rPr kumimoji="1" lang="en-US" altLang="zh-CN" sz="3200" dirty="0" smtClean="0"/>
                <a:t> </a:t>
              </a:r>
              <a:r>
                <a:rPr kumimoji="1" lang="zh-CN" altLang="en-US" dirty="0" smtClean="0"/>
                <a:t>点电势</a:t>
              </a:r>
            </a:p>
          </p:txBody>
        </p:sp>
      </p:grpSp>
      <p:grpSp>
        <p:nvGrpSpPr>
          <p:cNvPr id="171054" name="Group 46"/>
          <p:cNvGrpSpPr>
            <a:grpSpLocks/>
          </p:cNvGrpSpPr>
          <p:nvPr/>
        </p:nvGrpSpPr>
        <p:grpSpPr bwMode="auto">
          <a:xfrm>
            <a:off x="685800" y="4214391"/>
            <a:ext cx="3429000" cy="1328737"/>
            <a:chOff x="336" y="2744"/>
            <a:chExt cx="2160" cy="837"/>
          </a:xfrm>
        </p:grpSpPr>
        <p:graphicFrame>
          <p:nvGraphicFramePr>
            <p:cNvPr id="4110" name="Object 32"/>
            <p:cNvGraphicFramePr>
              <a:graphicFrameLocks noChangeAspect="1"/>
            </p:cNvGraphicFramePr>
            <p:nvPr/>
          </p:nvGraphicFramePr>
          <p:xfrm>
            <a:off x="1488" y="2744"/>
            <a:ext cx="1008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7" name="Equation" r:id="rId17" imgW="596900" imgH="457200" progId="Equation.3">
                    <p:embed/>
                  </p:oleObj>
                </mc:Choice>
                <mc:Fallback>
                  <p:oleObj name="Equation" r:id="rId17" imgW="5969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744"/>
                          <a:ext cx="1008" cy="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1" name="Rectangle 33"/>
            <p:cNvSpPr>
              <a:spLocks noChangeArrowheads="1"/>
            </p:cNvSpPr>
            <p:nvPr/>
          </p:nvSpPr>
          <p:spPr bwMode="auto">
            <a:xfrm>
              <a:off x="336" y="2976"/>
              <a:ext cx="12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200" smtClean="0">
                  <a:solidFill>
                    <a:srgbClr val="0000FF"/>
                  </a:solidFill>
                </a:rPr>
                <a:t>B</a:t>
              </a:r>
              <a:r>
                <a:rPr kumimoji="1" lang="en-US" altLang="zh-CN" sz="3200" smtClean="0"/>
                <a:t> </a:t>
              </a:r>
              <a:r>
                <a:rPr kumimoji="1" lang="zh-CN" altLang="en-US" smtClean="0"/>
                <a:t>点电势</a:t>
              </a:r>
            </a:p>
          </p:txBody>
        </p:sp>
      </p:grpSp>
      <p:grpSp>
        <p:nvGrpSpPr>
          <p:cNvPr id="171047" name="Group 39"/>
          <p:cNvGrpSpPr>
            <a:grpSpLocks/>
          </p:cNvGrpSpPr>
          <p:nvPr/>
        </p:nvGrpSpPr>
        <p:grpSpPr bwMode="auto">
          <a:xfrm>
            <a:off x="4343400" y="5543128"/>
            <a:ext cx="4800600" cy="762000"/>
            <a:chOff x="2832" y="3552"/>
            <a:chExt cx="3024" cy="480"/>
          </a:xfrm>
        </p:grpSpPr>
        <p:sp>
          <p:nvSpPr>
            <p:cNvPr id="4108" name="Text Box 40"/>
            <p:cNvSpPr txBox="1">
              <a:spLocks noChangeArrowheads="1"/>
            </p:cNvSpPr>
            <p:nvPr/>
          </p:nvSpPr>
          <p:spPr bwMode="auto">
            <a:xfrm>
              <a:off x="2832" y="3600"/>
              <a:ext cx="30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mtClean="0"/>
                <a:t>（      为参考电势，值任选）</a:t>
              </a:r>
            </a:p>
          </p:txBody>
        </p:sp>
        <p:graphicFrame>
          <p:nvGraphicFramePr>
            <p:cNvPr id="4109" name="Object 41"/>
            <p:cNvGraphicFramePr>
              <a:graphicFrameLocks noChangeAspect="1"/>
            </p:cNvGraphicFramePr>
            <p:nvPr/>
          </p:nvGraphicFramePr>
          <p:xfrm>
            <a:off x="3120" y="3552"/>
            <a:ext cx="42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8" name="Equation" r:id="rId19" imgW="190335" imgH="215713" progId="Equation.3">
                    <p:embed/>
                  </p:oleObj>
                </mc:Choice>
                <mc:Fallback>
                  <p:oleObj name="Equation" r:id="rId19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552"/>
                          <a:ext cx="423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105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974979"/>
              </p:ext>
            </p:extLst>
          </p:nvPr>
        </p:nvGraphicFramePr>
        <p:xfrm>
          <a:off x="685800" y="3164483"/>
          <a:ext cx="43434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9" name="Equation" r:id="rId21" imgW="1384300" imgH="292100" progId="Equation.3">
                  <p:embed/>
                </p:oleObj>
              </mc:Choice>
              <mc:Fallback>
                <p:oleObj name="Equation" r:id="rId21" imgW="13843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64483"/>
                        <a:ext cx="43434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53" name="Rectangle 45"/>
          <p:cNvSpPr>
            <a:spLocks noChangeArrowheads="1"/>
          </p:cNvSpPr>
          <p:nvPr/>
        </p:nvSpPr>
        <p:spPr bwMode="auto">
          <a:xfrm>
            <a:off x="278414" y="508339"/>
            <a:ext cx="8610600" cy="954107"/>
          </a:xfrm>
          <a:prstGeom prst="rect">
            <a:avLst/>
          </a:prstGeom>
          <a:gradFill>
            <a:gsLst>
              <a:gs pos="0">
                <a:schemeClr val="accent6">
                  <a:lumMod val="20000"/>
                  <a:lumOff val="80000"/>
                </a:schemeClr>
              </a:gs>
              <a:gs pos="48000">
                <a:schemeClr val="accent6">
                  <a:lumMod val="20000"/>
                  <a:lumOff val="80000"/>
                </a:schemeClr>
              </a:gs>
              <a:gs pos="100000">
                <a:schemeClr val="accent6">
                  <a:tint val="15000"/>
                  <a:satMod val="350000"/>
                </a:schemeClr>
              </a:gs>
            </a:gsLst>
          </a:gradFill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buFont typeface="+mj-lt"/>
              <a:buNone/>
            </a:pPr>
            <a:r>
              <a:rPr lang="zh-CN" altLang="en-US" sz="2800" b="1" dirty="0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rPr>
              <a:t>        此标量函数（电势）在 </a:t>
            </a:r>
            <a:r>
              <a:rPr lang="en-US" altLang="zh-CN" sz="2800" b="1" dirty="0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rPr>
              <a:t>A、B </a:t>
            </a:r>
            <a:r>
              <a:rPr lang="zh-CN" altLang="en-US" sz="2800" b="1" dirty="0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rPr>
              <a:t>两点的数值之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差</a:t>
            </a:r>
            <a:r>
              <a:rPr lang="zh-CN" altLang="en-US" sz="2800" b="1" dirty="0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rPr>
              <a:t>等于从</a:t>
            </a:r>
            <a:r>
              <a:rPr lang="en-US" altLang="zh-CN" sz="2800" b="1" dirty="0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zh-CN" altLang="en-US" sz="2800" b="1" dirty="0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rPr>
              <a:t>到</a:t>
            </a:r>
            <a:r>
              <a:rPr lang="en-US" altLang="zh-CN" sz="2800" b="1" dirty="0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zh-CN" altLang="en-US" sz="2800" b="1" dirty="0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rPr>
              <a:t>移动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单位正电荷</a:t>
            </a:r>
            <a:r>
              <a:rPr lang="zh-CN" altLang="en-US" sz="2800" b="1" dirty="0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rPr>
              <a:t>时静电场力所做的功.</a:t>
            </a:r>
          </a:p>
        </p:txBody>
      </p:sp>
    </p:spTree>
    <p:extLst>
      <p:ext uri="{BB962C8B-B14F-4D97-AF65-F5344CB8AC3E}">
        <p14:creationId xmlns:p14="http://schemas.microsoft.com/office/powerpoint/2010/main" val="305513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7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1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1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31" grpId="0" animBg="1"/>
      <p:bldP spid="171032" grpId="0" animBg="1"/>
    </p:bldLst>
  </p:timing>
</p:sld>
</file>

<file path=ppt/theme/theme1.xml><?xml version="1.0" encoding="utf-8"?>
<a:theme xmlns:a="http://schemas.openxmlformats.org/drawingml/2006/main" name="zhx-zzti">
  <a:themeElements>
    <a:clrScheme name="自定义 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F81BD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>
          <a:solidFill>
            <a:srgbClr val="FF0000"/>
          </a:solidFill>
          <a:miter lim="800000"/>
          <a:headEnd/>
          <a:tailEnd/>
        </a:ln>
        <a:effectLst/>
        <a:extLst/>
      </a:spPr>
      <a:bodyPr rtlCol="0" anchor="ctr">
        <a:spAutoFit/>
      </a:bodyPr>
      <a:lstStyle>
        <a:defPPr algn="ctr">
          <a:defRPr kumimoji="1" sz="3200" b="1">
            <a:solidFill>
              <a:srgbClr val="1C1C1C"/>
            </a:solidFill>
            <a:latin typeface="Times New Roman" pitchFamily="18" charset="0"/>
          </a:defRPr>
        </a:defPPr>
      </a:lstStyle>
    </a:spDef>
    <a:lnDef>
      <a:spPr>
        <a:ln w="34925">
          <a:solidFill>
            <a:schemeClr val="accent6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150000"/>
          </a:lnSpc>
          <a:defRPr sz="2000" b="1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2</TotalTime>
  <Words>2227</Words>
  <Application>Microsoft Office PowerPoint</Application>
  <PresentationFormat>On-screen Show (4:3)</PresentationFormat>
  <Paragraphs>211</Paragraphs>
  <Slides>4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3</vt:i4>
      </vt:variant>
    </vt:vector>
  </HeadingPairs>
  <TitlesOfParts>
    <vt:vector size="59" baseType="lpstr">
      <vt:lpstr>宋体</vt:lpstr>
      <vt:lpstr>华文行楷</vt:lpstr>
      <vt:lpstr>Symbol</vt:lpstr>
      <vt:lpstr>Cambria Math</vt:lpstr>
      <vt:lpstr>Times New Roman</vt:lpstr>
      <vt:lpstr>Arial</vt:lpstr>
      <vt:lpstr>楷体_GB2312</vt:lpstr>
      <vt:lpstr>Calibri</vt:lpstr>
      <vt:lpstr>Bookman Old Style</vt:lpstr>
      <vt:lpstr>方正姚体</vt:lpstr>
      <vt:lpstr>Wingdings</vt:lpstr>
      <vt:lpstr>zhx-zzti</vt:lpstr>
      <vt:lpstr>公式</vt:lpstr>
      <vt:lpstr>Clip</vt:lpstr>
      <vt:lpstr>Equation</vt:lpstr>
      <vt:lpstr>Equation.3</vt:lpstr>
      <vt:lpstr>9  静电场</vt:lpstr>
      <vt:lpstr>9.5  静电场的环路定理  电势能</vt:lpstr>
      <vt:lpstr>一  静电场力所做的功</vt:lpstr>
      <vt:lpstr>PowerPoint Presentation</vt:lpstr>
      <vt:lpstr>二  静电场的环路定理</vt:lpstr>
      <vt:lpstr>三  电势能</vt:lpstr>
      <vt:lpstr>9.6  电势</vt:lpstr>
      <vt:lpstr>一  电势</vt:lpstr>
      <vt:lpstr>PowerPoint Presentation</vt:lpstr>
      <vt:lpstr>PowerPoint Presentation</vt:lpstr>
      <vt:lpstr>PowerPoint Presentation</vt:lpstr>
      <vt:lpstr>二  点电荷周围的电势</vt:lpstr>
      <vt:lpstr>三  电势的叠加原理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9.7  电场强度与电势梯度</vt:lpstr>
      <vt:lpstr>一  等势面（电势图示法）</vt:lpstr>
      <vt:lpstr>PowerPoint Presentation</vt:lpstr>
      <vt:lpstr>PowerPoint Presentation</vt:lpstr>
      <vt:lpstr>PowerPoint Presentation</vt:lpstr>
      <vt:lpstr>PowerPoint Presentation</vt:lpstr>
      <vt:lpstr>二  电场强度与电势梯度</vt:lpstr>
      <vt:lpstr>三  电场线和等势面的关系</vt:lpstr>
      <vt:lpstr>PowerPoint Presentation</vt:lpstr>
      <vt:lpstr>作业</vt:lpstr>
      <vt:lpstr>PowerPoint Presentation</vt:lpstr>
    </vt:vector>
  </TitlesOfParts>
  <Company>C&amp;Z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 牛顿定律</dc:title>
  <dc:creator>微软用户</dc:creator>
  <cp:lastModifiedBy>Haoxian Zeng</cp:lastModifiedBy>
  <cp:revision>86</cp:revision>
  <dcterms:created xsi:type="dcterms:W3CDTF">2013-03-28T13:31:51Z</dcterms:created>
  <dcterms:modified xsi:type="dcterms:W3CDTF">2019-09-01T14:13:56Z</dcterms:modified>
</cp:coreProperties>
</file>